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48E9AA" w14:textId="77777777" w:rsidR="0005198C" w:rsidRDefault="000C5878" w:rsidP="00454762">
      <w:pPr>
        <w:pStyle w:val="1"/>
      </w:pPr>
      <w:bookmarkStart w:id="0" w:name="_Hlk121643092"/>
      <w:r>
        <w:rPr>
          <w:rFonts w:hint="eastAsia"/>
        </w:rPr>
        <w:t>松江区</w:t>
      </w:r>
      <w:r w:rsidR="0005198C">
        <w:rPr>
          <w:rFonts w:hint="eastAsia"/>
        </w:rPr>
        <w:t>2</w:t>
      </w:r>
      <w:r w:rsidR="0005198C">
        <w:t>022</w:t>
      </w:r>
      <w:r w:rsidR="0005198C">
        <w:rPr>
          <w:rFonts w:hint="eastAsia"/>
        </w:rPr>
        <w:t>学年第一学期期末质量监控测试</w:t>
      </w:r>
    </w:p>
    <w:bookmarkEnd w:id="0"/>
    <w:p w14:paraId="394555D5" w14:textId="5B38327C" w:rsidR="0035456E" w:rsidRPr="004A051D" w:rsidRDefault="00872D4C" w:rsidP="00454762">
      <w:pPr>
        <w:pStyle w:val="1"/>
      </w:pPr>
      <w:r w:rsidRPr="004A051D">
        <w:t>高三</w:t>
      </w:r>
      <w:r w:rsidRPr="004A051D">
        <w:rPr>
          <w:rFonts w:hint="eastAsia"/>
        </w:rPr>
        <w:t>物理</w:t>
      </w:r>
    </w:p>
    <w:p w14:paraId="338DAF95" w14:textId="147625C4" w:rsidR="0035456E" w:rsidRPr="00E86842" w:rsidRDefault="00E6014E" w:rsidP="00454762">
      <w:pPr>
        <w:jc w:val="right"/>
      </w:pPr>
      <w:r w:rsidRPr="00E86842">
        <w:t>202</w:t>
      </w:r>
      <w:r w:rsidR="00F365EC">
        <w:t>2</w:t>
      </w:r>
      <w:r>
        <w:rPr>
          <w:rFonts w:hint="eastAsia"/>
        </w:rPr>
        <w:t>年</w:t>
      </w:r>
      <w:r w:rsidRPr="00E86842">
        <w:t>12</w:t>
      </w:r>
      <w:commentRangeStart w:id="1"/>
      <w:r>
        <w:rPr>
          <w:rFonts w:hint="eastAsia"/>
        </w:rPr>
        <w:t>月</w:t>
      </w:r>
      <w:commentRangeEnd w:id="1"/>
      <w:r w:rsidR="00D45CDC">
        <w:rPr>
          <w:rStyle w:val="af8"/>
          <w:lang w:val="zh-CN"/>
        </w:rPr>
        <w:commentReference w:id="1"/>
      </w:r>
    </w:p>
    <w:p w14:paraId="5D95C191" w14:textId="77777777" w:rsidR="0035456E" w:rsidRPr="004A051D" w:rsidRDefault="00C85FD9" w:rsidP="00454762">
      <w:pPr>
        <w:rPr>
          <w:szCs w:val="21"/>
        </w:rPr>
      </w:pPr>
      <w:r w:rsidRPr="004A051D">
        <w:rPr>
          <w:rFonts w:hint="eastAsia"/>
          <w:szCs w:val="21"/>
        </w:rPr>
        <w:t>考生注意：</w:t>
      </w:r>
    </w:p>
    <w:p w14:paraId="776A1115" w14:textId="32C4A15C" w:rsidR="00A143A0" w:rsidRDefault="00E6014E" w:rsidP="00454762">
      <w:pPr>
        <w:rPr>
          <w:rFonts w:eastAsia="楷体"/>
          <w:szCs w:val="21"/>
        </w:rPr>
      </w:pPr>
      <w:r w:rsidRPr="004A051D">
        <w:rPr>
          <w:rFonts w:eastAsia="楷体"/>
          <w:szCs w:val="21"/>
        </w:rPr>
        <w:t>1</w:t>
      </w:r>
      <w:r w:rsidRPr="004A051D">
        <w:rPr>
          <w:rFonts w:eastAsia="楷体" w:hAnsi="楷体"/>
          <w:szCs w:val="21"/>
        </w:rPr>
        <w:t>．</w:t>
      </w:r>
      <w:r w:rsidR="00A143A0" w:rsidRPr="00E6014E">
        <w:rPr>
          <w:rFonts w:ascii="楷体" w:eastAsia="楷体" w:hAnsi="楷体" w:cs="黑体" w:hint="eastAsia"/>
          <w:color w:val="000000"/>
          <w:szCs w:val="21"/>
        </w:rPr>
        <w:t>试卷满分</w:t>
      </w:r>
      <w:r w:rsidR="00A143A0" w:rsidRPr="00E6014E">
        <w:rPr>
          <w:rFonts w:ascii="楷体" w:eastAsia="楷体" w:hAnsi="楷体" w:cs="黑体"/>
          <w:color w:val="000000"/>
          <w:szCs w:val="21"/>
        </w:rPr>
        <w:t>100</w:t>
      </w:r>
      <w:r w:rsidR="00A143A0" w:rsidRPr="00E6014E">
        <w:rPr>
          <w:rFonts w:ascii="楷体" w:eastAsia="楷体" w:hAnsi="楷体" w:cs="黑体" w:hint="eastAsia"/>
          <w:color w:val="000000"/>
          <w:szCs w:val="21"/>
        </w:rPr>
        <w:t>分，考试时间</w:t>
      </w:r>
      <w:r w:rsidR="00A143A0" w:rsidRPr="00E6014E">
        <w:rPr>
          <w:rFonts w:ascii="楷体" w:eastAsia="楷体" w:hAnsi="楷体" w:cs="黑体"/>
          <w:color w:val="000000"/>
          <w:szCs w:val="21"/>
        </w:rPr>
        <w:t>60</w:t>
      </w:r>
      <w:r w:rsidR="00A143A0" w:rsidRPr="00E6014E">
        <w:rPr>
          <w:rFonts w:ascii="楷体" w:eastAsia="楷体" w:hAnsi="楷体" w:cs="黑体" w:hint="eastAsia"/>
          <w:color w:val="000000"/>
          <w:szCs w:val="21"/>
        </w:rPr>
        <w:t>分钟。</w:t>
      </w:r>
    </w:p>
    <w:p w14:paraId="552FBABB" w14:textId="5DC15C19" w:rsidR="0035456E" w:rsidRPr="004A051D" w:rsidRDefault="00E6014E" w:rsidP="00454762">
      <w:pPr>
        <w:rPr>
          <w:rFonts w:eastAsia="楷体"/>
          <w:szCs w:val="21"/>
        </w:rPr>
      </w:pPr>
      <w:r>
        <w:rPr>
          <w:rFonts w:eastAsia="楷体"/>
          <w:szCs w:val="21"/>
        </w:rPr>
        <w:t>2</w:t>
      </w:r>
      <w:r w:rsidR="00C85FD9" w:rsidRPr="004A051D">
        <w:rPr>
          <w:rFonts w:eastAsia="楷体" w:hAnsi="楷体"/>
          <w:szCs w:val="21"/>
        </w:rPr>
        <w:t>．</w:t>
      </w:r>
      <w:r w:rsidR="00C85FD9" w:rsidRPr="004A051D">
        <w:rPr>
          <w:rFonts w:eastAsia="楷体"/>
        </w:rPr>
        <w:t>本考试分设试卷和答题纸</w:t>
      </w:r>
      <w:r w:rsidR="00C85FD9" w:rsidRPr="004A051D">
        <w:rPr>
          <w:rFonts w:eastAsia="楷体" w:hint="eastAsia"/>
        </w:rPr>
        <w:t>。</w:t>
      </w:r>
      <w:r w:rsidR="00C85FD9" w:rsidRPr="004A051D">
        <w:rPr>
          <w:rFonts w:eastAsia="楷体"/>
        </w:rPr>
        <w:t>试卷包括三部分，第一部分为选择题，第二部分为填空题，第三部分为综</w:t>
      </w:r>
      <w:r w:rsidR="00C85FD9" w:rsidRPr="004A051D">
        <w:rPr>
          <w:rFonts w:eastAsia="楷体" w:hint="eastAsia"/>
        </w:rPr>
        <w:t>合</w:t>
      </w:r>
      <w:r w:rsidR="00C85FD9" w:rsidRPr="004A051D">
        <w:rPr>
          <w:rFonts w:eastAsia="楷体"/>
        </w:rPr>
        <w:t>题</w:t>
      </w:r>
      <w:r w:rsidR="00C85FD9" w:rsidRPr="004A051D">
        <w:rPr>
          <w:rFonts w:eastAsia="楷体" w:hint="eastAsia"/>
        </w:rPr>
        <w:t>。</w:t>
      </w:r>
    </w:p>
    <w:p w14:paraId="231B76B8" w14:textId="62EFF797" w:rsidR="0035456E" w:rsidRPr="004A051D" w:rsidRDefault="00E6014E" w:rsidP="00454762">
      <w:pPr>
        <w:rPr>
          <w:b/>
          <w:bCs/>
          <w:kern w:val="0"/>
          <w:szCs w:val="21"/>
          <w:lang w:val="zh-CN"/>
        </w:rPr>
      </w:pPr>
      <w:r>
        <w:rPr>
          <w:rFonts w:eastAsia="楷体"/>
          <w:szCs w:val="21"/>
        </w:rPr>
        <w:t>3</w:t>
      </w:r>
      <w:r w:rsidR="00C85FD9" w:rsidRPr="004A051D">
        <w:rPr>
          <w:rFonts w:eastAsia="楷体" w:hAnsi="楷体"/>
          <w:szCs w:val="21"/>
        </w:rPr>
        <w:t>．</w:t>
      </w:r>
      <w:r w:rsidR="00C85FD9" w:rsidRPr="004A051D">
        <w:rPr>
          <w:rFonts w:eastAsia="楷体"/>
        </w:rPr>
        <w:t>答题前，务必在答题纸上填写</w:t>
      </w:r>
      <w:r w:rsidR="00C85FD9" w:rsidRPr="004A051D">
        <w:rPr>
          <w:rFonts w:eastAsia="楷体" w:hint="eastAsia"/>
        </w:rPr>
        <w:t>学校、班级、</w:t>
      </w:r>
      <w:r w:rsidR="00C85FD9" w:rsidRPr="004A051D">
        <w:rPr>
          <w:rFonts w:eastAsia="楷体"/>
        </w:rPr>
        <w:t>姓名、考号</w:t>
      </w:r>
      <w:r w:rsidR="00C85FD9" w:rsidRPr="004A051D">
        <w:rPr>
          <w:rFonts w:eastAsia="楷体" w:hint="eastAsia"/>
        </w:rPr>
        <w:t>。</w:t>
      </w:r>
      <w:r w:rsidR="00C85FD9" w:rsidRPr="004A051D">
        <w:rPr>
          <w:rFonts w:eastAsia="楷体"/>
        </w:rPr>
        <w:t>作答必须涂或写在答题纸上，在试卷上作答一律不得分</w:t>
      </w:r>
      <w:r w:rsidR="00C85FD9" w:rsidRPr="004A051D">
        <w:rPr>
          <w:rFonts w:eastAsia="楷体" w:hint="eastAsia"/>
        </w:rPr>
        <w:t>。</w:t>
      </w:r>
      <w:r w:rsidR="00C85FD9" w:rsidRPr="004A051D">
        <w:rPr>
          <w:rFonts w:eastAsia="楷体"/>
        </w:rPr>
        <w:t>第一部分的作答必须涂在答题纸上相应的区域，第二、三部分的作答必须写在答题纸上与试卷题号对应的位置</w:t>
      </w:r>
      <w:bookmarkStart w:id="2" w:name="_Hlk57363194"/>
      <w:r w:rsidR="00C85FD9" w:rsidRPr="004A051D">
        <w:rPr>
          <w:rFonts w:eastAsia="楷体" w:hint="eastAsia"/>
        </w:rPr>
        <w:t>。</w:t>
      </w:r>
      <w:bookmarkEnd w:id="2"/>
    </w:p>
    <w:p w14:paraId="58415C1E" w14:textId="1CEB47FD" w:rsidR="0035456E" w:rsidRPr="00021D97" w:rsidRDefault="00C85FD9" w:rsidP="00454762">
      <w:pPr>
        <w:pStyle w:val="2"/>
      </w:pPr>
      <w:r w:rsidRPr="00021D97">
        <w:t>一、单项选择题</w:t>
      </w:r>
      <w:r w:rsidR="00454762">
        <w:t>（</w:t>
      </w:r>
      <w:r w:rsidRPr="00021D97">
        <w:t>共</w:t>
      </w:r>
      <w:r w:rsidRPr="00021D97">
        <w:t>40</w:t>
      </w:r>
      <w:r w:rsidRPr="00021D97">
        <w:t>分。第</w:t>
      </w:r>
      <w:r w:rsidRPr="00021D97">
        <w:t>1-8</w:t>
      </w:r>
      <w:r w:rsidRPr="00021D97">
        <w:t>小题，每小题</w:t>
      </w:r>
      <w:r w:rsidRPr="00021D97">
        <w:t>3</w:t>
      </w:r>
      <w:r w:rsidRPr="00021D97">
        <w:t>分；第</w:t>
      </w:r>
      <w:r w:rsidRPr="00021D97">
        <w:t>9-12</w:t>
      </w:r>
      <w:r w:rsidRPr="00021D97">
        <w:t>小题，每小题</w:t>
      </w:r>
      <w:r w:rsidRPr="00021D97">
        <w:t>4</w:t>
      </w:r>
      <w:r w:rsidRPr="00021D97">
        <w:t>分，每小题只有一个正确答案。</w:t>
      </w:r>
      <w:r w:rsidR="00454762">
        <w:t>）</w:t>
      </w:r>
    </w:p>
    <w:p w14:paraId="7C1C05C7" w14:textId="2FCBD91E" w:rsidR="00A949DD" w:rsidRPr="00F07B1F" w:rsidRDefault="00F365EC" w:rsidP="00A23B2F">
      <w:pPr>
        <w:numPr>
          <w:ilvl w:val="0"/>
          <w:numId w:val="7"/>
        </w:numPr>
        <w:rPr>
          <w:color w:val="000000" w:themeColor="text1"/>
          <w:szCs w:val="21"/>
        </w:rPr>
      </w:pPr>
      <w:r w:rsidRPr="00F07B1F">
        <w:rPr>
          <w:color w:val="000000" w:themeColor="text1"/>
          <w:spacing w:val="15"/>
          <w:szCs w:val="21"/>
          <w:shd w:val="clear" w:color="auto" w:fill="FFFFFF"/>
        </w:rPr>
        <w:t>下列</w:t>
      </w:r>
      <w:r w:rsidRPr="00F07B1F">
        <w:rPr>
          <w:rFonts w:hint="eastAsia"/>
          <w:color w:val="000000" w:themeColor="text1"/>
          <w:spacing w:val="15"/>
          <w:szCs w:val="21"/>
          <w:shd w:val="clear" w:color="auto" w:fill="FFFFFF"/>
        </w:rPr>
        <w:t>物理量</w:t>
      </w:r>
      <w:r w:rsidRPr="00F07B1F">
        <w:rPr>
          <w:color w:val="000000" w:themeColor="text1"/>
          <w:spacing w:val="15"/>
          <w:szCs w:val="21"/>
          <w:shd w:val="clear" w:color="auto" w:fill="FFFFFF"/>
        </w:rPr>
        <w:t>单位中，属于导出单位的</w:t>
      </w:r>
      <w:commentRangeStart w:id="3"/>
      <w:r w:rsidRPr="00F07B1F">
        <w:rPr>
          <w:color w:val="000000" w:themeColor="text1"/>
          <w:spacing w:val="15"/>
          <w:szCs w:val="21"/>
          <w:shd w:val="clear" w:color="auto" w:fill="FFFFFF"/>
        </w:rPr>
        <w:t>是</w:t>
      </w:r>
      <w:commentRangeEnd w:id="3"/>
      <w:r w:rsidR="00A97206">
        <w:rPr>
          <w:rStyle w:val="af8"/>
          <w:rFonts w:ascii="Calibri" w:hAnsi="Calibri"/>
          <w:lang w:val="zh-CN"/>
        </w:rPr>
        <w:commentReference w:id="3"/>
      </w:r>
      <w:r w:rsidR="00A949DD" w:rsidRPr="00F07B1F">
        <w:rPr>
          <w:color w:val="000000" w:themeColor="text1"/>
          <w:szCs w:val="21"/>
        </w:rPr>
        <w:t>（</w:t>
      </w:r>
      <w:r w:rsidR="00A949DD" w:rsidRPr="00F07B1F">
        <w:rPr>
          <w:color w:val="000000" w:themeColor="text1"/>
          <w:szCs w:val="21"/>
        </w:rPr>
        <w:t xml:space="preserve">    </w:t>
      </w:r>
      <w:r w:rsidR="00A949DD" w:rsidRPr="00F07B1F">
        <w:rPr>
          <w:color w:val="000000" w:themeColor="text1"/>
          <w:szCs w:val="21"/>
        </w:rPr>
        <w:t>）</w:t>
      </w:r>
    </w:p>
    <w:p w14:paraId="5A168D9D" w14:textId="280A81FC" w:rsidR="00A949DD" w:rsidRPr="00F07B1F" w:rsidRDefault="00F365EC" w:rsidP="00454762">
      <w:pPr>
        <w:rPr>
          <w:color w:val="000000" w:themeColor="text1"/>
          <w:szCs w:val="21"/>
        </w:rPr>
      </w:pPr>
      <w:r w:rsidRPr="00F07B1F">
        <w:rPr>
          <w:color w:val="000000" w:themeColor="text1"/>
          <w:szCs w:val="21"/>
        </w:rPr>
        <w:t>A</w:t>
      </w:r>
      <w:r w:rsidRPr="00F07B1F">
        <w:rPr>
          <w:color w:val="000000" w:themeColor="text1"/>
          <w:szCs w:val="21"/>
        </w:rPr>
        <w:t>．</w:t>
      </w:r>
      <w:r w:rsidRPr="00F07B1F">
        <w:rPr>
          <w:rFonts w:hint="eastAsia"/>
          <w:color w:val="000000" w:themeColor="text1"/>
          <w:szCs w:val="21"/>
        </w:rPr>
        <w:t>米</w:t>
      </w:r>
      <w:r w:rsidRPr="00F07B1F">
        <w:rPr>
          <w:color w:val="000000" w:themeColor="text1"/>
          <w:szCs w:val="21"/>
        </w:rPr>
        <w:tab/>
      </w:r>
      <w:r w:rsidR="00454762">
        <w:rPr>
          <w:color w:val="000000" w:themeColor="text1"/>
          <w:szCs w:val="21"/>
        </w:rPr>
        <w:tab/>
      </w:r>
      <w:r w:rsidR="00A44AB4">
        <w:rPr>
          <w:color w:val="000000" w:themeColor="text1"/>
          <w:szCs w:val="21"/>
        </w:rPr>
        <w:tab/>
      </w:r>
      <w:r w:rsidRPr="00F07B1F">
        <w:rPr>
          <w:color w:val="000000" w:themeColor="text1"/>
          <w:szCs w:val="21"/>
        </w:rPr>
        <w:t>B</w:t>
      </w:r>
      <w:r w:rsidRPr="00F07B1F">
        <w:rPr>
          <w:color w:val="000000" w:themeColor="text1"/>
          <w:szCs w:val="21"/>
        </w:rPr>
        <w:t>．</w:t>
      </w:r>
      <w:r w:rsidRPr="00F07B1F">
        <w:rPr>
          <w:color w:val="000000" w:themeColor="text1"/>
          <w:spacing w:val="15"/>
          <w:szCs w:val="21"/>
          <w:shd w:val="clear" w:color="auto" w:fill="FFFFFF"/>
        </w:rPr>
        <w:t>秒</w:t>
      </w:r>
      <w:r w:rsidRPr="00F07B1F">
        <w:rPr>
          <w:color w:val="000000" w:themeColor="text1"/>
          <w:szCs w:val="21"/>
        </w:rPr>
        <w:tab/>
      </w:r>
      <w:r w:rsidRPr="00F07B1F">
        <w:rPr>
          <w:color w:val="000000" w:themeColor="text1"/>
          <w:szCs w:val="21"/>
        </w:rPr>
        <w:tab/>
      </w:r>
      <w:r w:rsidR="00A44AB4">
        <w:rPr>
          <w:color w:val="000000" w:themeColor="text1"/>
          <w:szCs w:val="21"/>
        </w:rPr>
        <w:tab/>
      </w:r>
      <w:r w:rsidR="00A44AB4">
        <w:rPr>
          <w:color w:val="000000" w:themeColor="text1"/>
          <w:szCs w:val="21"/>
        </w:rPr>
        <w:tab/>
      </w:r>
      <w:r w:rsidRPr="00F07B1F">
        <w:rPr>
          <w:color w:val="000000" w:themeColor="text1"/>
          <w:szCs w:val="21"/>
        </w:rPr>
        <w:t>C</w:t>
      </w:r>
      <w:r w:rsidRPr="00F07B1F">
        <w:rPr>
          <w:color w:val="000000" w:themeColor="text1"/>
          <w:szCs w:val="21"/>
        </w:rPr>
        <w:t>．牛顿</w:t>
      </w:r>
      <w:r w:rsidRPr="00F07B1F">
        <w:rPr>
          <w:color w:val="000000" w:themeColor="text1"/>
          <w:szCs w:val="21"/>
        </w:rPr>
        <w:tab/>
      </w:r>
      <w:r w:rsidRPr="00F07B1F">
        <w:rPr>
          <w:color w:val="000000" w:themeColor="text1"/>
          <w:szCs w:val="21"/>
        </w:rPr>
        <w:tab/>
      </w:r>
      <w:r w:rsidR="00A44AB4">
        <w:rPr>
          <w:color w:val="000000" w:themeColor="text1"/>
          <w:szCs w:val="21"/>
        </w:rPr>
        <w:tab/>
      </w:r>
      <w:r w:rsidRPr="00F07B1F">
        <w:rPr>
          <w:color w:val="000000" w:themeColor="text1"/>
          <w:szCs w:val="21"/>
        </w:rPr>
        <w:t>D</w:t>
      </w:r>
      <w:r w:rsidRPr="00F07B1F">
        <w:rPr>
          <w:color w:val="000000" w:themeColor="text1"/>
          <w:szCs w:val="21"/>
        </w:rPr>
        <w:t>．</w:t>
      </w:r>
      <w:r w:rsidRPr="00F07B1F">
        <w:rPr>
          <w:rFonts w:hint="eastAsia"/>
          <w:color w:val="000000" w:themeColor="text1"/>
          <w:szCs w:val="21"/>
        </w:rPr>
        <w:t>开尔文</w:t>
      </w:r>
    </w:p>
    <w:p w14:paraId="2E43B6A6" w14:textId="48D91592" w:rsidR="00A949DD" w:rsidRPr="00F07B1F" w:rsidRDefault="00A949DD" w:rsidP="00454762">
      <w:pPr>
        <w:rPr>
          <w:color w:val="000000" w:themeColor="text1"/>
          <w:szCs w:val="21"/>
        </w:rPr>
      </w:pPr>
    </w:p>
    <w:p w14:paraId="76C2C662" w14:textId="15083109" w:rsidR="00A949DD" w:rsidRPr="00F07B1F" w:rsidRDefault="005E7C30" w:rsidP="00A23B2F">
      <w:pPr>
        <w:numPr>
          <w:ilvl w:val="0"/>
          <w:numId w:val="7"/>
        </w:numPr>
        <w:rPr>
          <w:color w:val="000000" w:themeColor="text1"/>
          <w:szCs w:val="21"/>
        </w:rPr>
      </w:pPr>
      <w:r w:rsidRPr="00F07B1F">
        <w:rPr>
          <w:color w:val="000000" w:themeColor="text1"/>
          <w:szCs w:val="21"/>
        </w:rPr>
        <w:t>研究</w:t>
      </w:r>
      <w:r w:rsidR="00F365EC" w:rsidRPr="00F07B1F">
        <w:rPr>
          <w:color w:val="000000" w:themeColor="text1"/>
          <w:szCs w:val="21"/>
        </w:rPr>
        <w:t>落体运动</w:t>
      </w:r>
      <w:r w:rsidRPr="00F07B1F">
        <w:rPr>
          <w:rFonts w:hint="eastAsia"/>
          <w:color w:val="000000" w:themeColor="text1"/>
          <w:szCs w:val="21"/>
        </w:rPr>
        <w:t>规律</w:t>
      </w:r>
      <w:r w:rsidR="00F365EC" w:rsidRPr="00F07B1F">
        <w:rPr>
          <w:rFonts w:hint="eastAsia"/>
          <w:color w:val="000000" w:themeColor="text1"/>
          <w:szCs w:val="21"/>
        </w:rPr>
        <w:t>，</w:t>
      </w:r>
      <w:r w:rsidR="007118C5" w:rsidRPr="00F07B1F">
        <w:rPr>
          <w:rFonts w:hint="eastAsia"/>
          <w:color w:val="000000" w:themeColor="text1"/>
          <w:szCs w:val="21"/>
        </w:rPr>
        <w:t>最</w:t>
      </w:r>
      <w:r w:rsidR="00F365EC" w:rsidRPr="00F07B1F">
        <w:rPr>
          <w:color w:val="000000" w:themeColor="text1"/>
          <w:szCs w:val="21"/>
        </w:rPr>
        <w:t>先把实验和推理</w:t>
      </w:r>
      <w:r w:rsidRPr="00F07B1F">
        <w:rPr>
          <w:rFonts w:hint="eastAsia"/>
          <w:color w:val="000000" w:themeColor="text1"/>
          <w:szCs w:val="21"/>
        </w:rPr>
        <w:t>相</w:t>
      </w:r>
      <w:r w:rsidR="00F365EC" w:rsidRPr="00F07B1F">
        <w:rPr>
          <w:color w:val="000000" w:themeColor="text1"/>
          <w:szCs w:val="21"/>
        </w:rPr>
        <w:t>结合</w:t>
      </w:r>
      <w:r w:rsidR="00F365EC" w:rsidRPr="00F07B1F">
        <w:rPr>
          <w:rFonts w:hint="eastAsia"/>
          <w:color w:val="000000" w:themeColor="text1"/>
          <w:szCs w:val="21"/>
        </w:rPr>
        <w:t>并得出正确结论</w:t>
      </w:r>
      <w:r w:rsidR="00F365EC" w:rsidRPr="00F07B1F">
        <w:rPr>
          <w:color w:val="000000" w:themeColor="text1"/>
          <w:szCs w:val="21"/>
        </w:rPr>
        <w:t>的科学家是</w:t>
      </w:r>
      <w:commentRangeStart w:id="4"/>
      <w:commentRangeEnd w:id="4"/>
      <w:r w:rsidR="00A97206">
        <w:rPr>
          <w:rStyle w:val="af8"/>
          <w:rFonts w:ascii="Calibri" w:hAnsi="Calibri"/>
          <w:lang w:val="zh-CN"/>
        </w:rPr>
        <w:commentReference w:id="4"/>
      </w:r>
      <w:r w:rsidR="00A949DD" w:rsidRPr="00F07B1F">
        <w:rPr>
          <w:color w:val="000000" w:themeColor="text1"/>
          <w:szCs w:val="21"/>
        </w:rPr>
        <w:t>（</w:t>
      </w:r>
      <w:r w:rsidR="00A949DD" w:rsidRPr="00F07B1F">
        <w:rPr>
          <w:color w:val="000000" w:themeColor="text1"/>
          <w:szCs w:val="21"/>
        </w:rPr>
        <w:t xml:space="preserve">    </w:t>
      </w:r>
      <w:r w:rsidR="00A949DD" w:rsidRPr="00F07B1F">
        <w:rPr>
          <w:color w:val="000000" w:themeColor="text1"/>
          <w:szCs w:val="21"/>
        </w:rPr>
        <w:t>）</w:t>
      </w:r>
    </w:p>
    <w:p w14:paraId="294193C4" w14:textId="23FDDF3E" w:rsidR="00A949DD" w:rsidRPr="00F07B1F" w:rsidRDefault="00A949DD" w:rsidP="00454762">
      <w:pPr>
        <w:rPr>
          <w:color w:val="000000" w:themeColor="text1"/>
          <w:szCs w:val="21"/>
        </w:rPr>
      </w:pPr>
      <w:r w:rsidRPr="00F07B1F">
        <w:rPr>
          <w:color w:val="000000" w:themeColor="text1"/>
          <w:szCs w:val="21"/>
        </w:rPr>
        <w:t>A</w:t>
      </w:r>
      <w:r w:rsidRPr="00F07B1F">
        <w:rPr>
          <w:color w:val="000000" w:themeColor="text1"/>
          <w:szCs w:val="21"/>
        </w:rPr>
        <w:t>．</w:t>
      </w:r>
      <w:r w:rsidR="00444FBF" w:rsidRPr="00F07B1F">
        <w:rPr>
          <w:rFonts w:hint="eastAsia"/>
          <w:color w:val="000000" w:themeColor="text1"/>
          <w:szCs w:val="21"/>
        </w:rPr>
        <w:t>伽利略</w:t>
      </w:r>
      <w:r w:rsidRPr="00F07B1F">
        <w:rPr>
          <w:color w:val="000000" w:themeColor="text1"/>
          <w:szCs w:val="21"/>
        </w:rPr>
        <w:tab/>
      </w:r>
      <w:r w:rsidR="00A44AB4">
        <w:rPr>
          <w:color w:val="000000" w:themeColor="text1"/>
          <w:szCs w:val="21"/>
        </w:rPr>
        <w:tab/>
      </w:r>
      <w:r w:rsidRPr="00F07B1F">
        <w:rPr>
          <w:color w:val="000000" w:themeColor="text1"/>
          <w:szCs w:val="21"/>
        </w:rPr>
        <w:t>B</w:t>
      </w:r>
      <w:r w:rsidRPr="00F07B1F">
        <w:rPr>
          <w:color w:val="000000" w:themeColor="text1"/>
          <w:szCs w:val="21"/>
        </w:rPr>
        <w:t>．</w:t>
      </w:r>
      <w:r w:rsidR="006510D0" w:rsidRPr="00F07B1F">
        <w:rPr>
          <w:color w:val="000000" w:themeColor="text1"/>
          <w:spacing w:val="15"/>
          <w:szCs w:val="21"/>
          <w:shd w:val="clear" w:color="auto" w:fill="FFFFFF"/>
        </w:rPr>
        <w:t>牛顿</w:t>
      </w:r>
      <w:r w:rsidRPr="00F07B1F">
        <w:rPr>
          <w:color w:val="000000" w:themeColor="text1"/>
          <w:szCs w:val="21"/>
        </w:rPr>
        <w:tab/>
      </w:r>
      <w:r w:rsidRPr="00F07B1F">
        <w:rPr>
          <w:color w:val="000000" w:themeColor="text1"/>
          <w:szCs w:val="21"/>
        </w:rPr>
        <w:tab/>
      </w:r>
      <w:r w:rsidR="00A44AB4">
        <w:rPr>
          <w:color w:val="000000" w:themeColor="text1"/>
          <w:szCs w:val="21"/>
        </w:rPr>
        <w:tab/>
      </w:r>
      <w:r w:rsidRPr="00F07B1F">
        <w:rPr>
          <w:color w:val="000000" w:themeColor="text1"/>
          <w:szCs w:val="21"/>
        </w:rPr>
        <w:t>C</w:t>
      </w:r>
      <w:r w:rsidRPr="00F07B1F">
        <w:rPr>
          <w:color w:val="000000" w:themeColor="text1"/>
          <w:szCs w:val="21"/>
        </w:rPr>
        <w:t>．</w:t>
      </w:r>
      <w:r w:rsidR="006510D0" w:rsidRPr="00F07B1F">
        <w:rPr>
          <w:color w:val="000000" w:themeColor="text1"/>
          <w:spacing w:val="15"/>
          <w:szCs w:val="21"/>
          <w:shd w:val="clear" w:color="auto" w:fill="FFFFFF"/>
        </w:rPr>
        <w:t>亚里士多德</w:t>
      </w:r>
      <w:r w:rsidRPr="00F07B1F">
        <w:rPr>
          <w:color w:val="000000" w:themeColor="text1"/>
          <w:szCs w:val="21"/>
        </w:rPr>
        <w:tab/>
      </w:r>
      <w:r w:rsidR="00A44AB4">
        <w:rPr>
          <w:color w:val="000000" w:themeColor="text1"/>
          <w:szCs w:val="21"/>
        </w:rPr>
        <w:tab/>
      </w:r>
      <w:r w:rsidRPr="00F07B1F">
        <w:rPr>
          <w:color w:val="000000" w:themeColor="text1"/>
          <w:szCs w:val="21"/>
        </w:rPr>
        <w:t>D</w:t>
      </w:r>
      <w:r w:rsidRPr="00F07B1F">
        <w:rPr>
          <w:color w:val="000000" w:themeColor="text1"/>
          <w:szCs w:val="21"/>
        </w:rPr>
        <w:t>．</w:t>
      </w:r>
      <w:r w:rsidR="00444FBF" w:rsidRPr="00F07B1F">
        <w:rPr>
          <w:rFonts w:hint="eastAsia"/>
          <w:color w:val="000000" w:themeColor="text1"/>
          <w:szCs w:val="21"/>
        </w:rPr>
        <w:t>卡文迪许</w:t>
      </w:r>
    </w:p>
    <w:p w14:paraId="6F5B430F" w14:textId="77777777" w:rsidR="007C0A95" w:rsidRPr="00F07B1F" w:rsidRDefault="007C0A95" w:rsidP="00454762">
      <w:pPr>
        <w:rPr>
          <w:color w:val="000000" w:themeColor="text1"/>
          <w:szCs w:val="21"/>
        </w:rPr>
      </w:pPr>
    </w:p>
    <w:p w14:paraId="575DB4B1" w14:textId="4DE51B5F" w:rsidR="007C0A95" w:rsidRPr="00F07B1F" w:rsidRDefault="007C0A95" w:rsidP="00A23B2F">
      <w:pPr>
        <w:numPr>
          <w:ilvl w:val="0"/>
          <w:numId w:val="7"/>
        </w:numPr>
        <w:rPr>
          <w:color w:val="000000" w:themeColor="text1"/>
        </w:rPr>
      </w:pPr>
      <w:r w:rsidRPr="00F07B1F">
        <w:rPr>
          <w:rFonts w:hint="eastAsia"/>
          <w:color w:val="000000" w:themeColor="text1"/>
          <w:szCs w:val="21"/>
        </w:rPr>
        <w:t>做</w:t>
      </w:r>
      <w:r w:rsidRPr="00F07B1F">
        <w:rPr>
          <w:rFonts w:hAnsi="宋体"/>
          <w:color w:val="000000" w:themeColor="text1"/>
        </w:rPr>
        <w:t>竖直上抛运动的物体在上升和下落过程中，相同的</w:t>
      </w:r>
      <w:commentRangeStart w:id="5"/>
      <w:r w:rsidRPr="00F07B1F">
        <w:rPr>
          <w:rFonts w:hAnsi="宋体"/>
          <w:color w:val="000000" w:themeColor="text1"/>
        </w:rPr>
        <w:t>是</w:t>
      </w:r>
      <w:commentRangeEnd w:id="5"/>
      <w:r w:rsidR="00A97206">
        <w:rPr>
          <w:rStyle w:val="af8"/>
          <w:rFonts w:ascii="Calibri" w:hAnsi="Calibri"/>
          <w:lang w:val="zh-CN"/>
        </w:rPr>
        <w:commentReference w:id="5"/>
      </w:r>
      <w:r w:rsidRPr="00F07B1F">
        <w:rPr>
          <w:rFonts w:hAnsi="宋体"/>
          <w:color w:val="000000" w:themeColor="text1"/>
        </w:rPr>
        <w:t>（</w:t>
      </w:r>
      <w:r w:rsidRPr="00F07B1F">
        <w:rPr>
          <w:color w:val="000000" w:themeColor="text1"/>
        </w:rPr>
        <w:t xml:space="preserve">    </w:t>
      </w:r>
      <w:r w:rsidRPr="00F07B1F">
        <w:rPr>
          <w:rFonts w:hAnsi="宋体"/>
          <w:color w:val="000000" w:themeColor="text1"/>
        </w:rPr>
        <w:t>）</w:t>
      </w:r>
    </w:p>
    <w:p w14:paraId="40E9DD2B" w14:textId="71DC213E" w:rsidR="007C0A95" w:rsidRPr="00F07B1F" w:rsidRDefault="007C0A95" w:rsidP="00454762">
      <w:pPr>
        <w:rPr>
          <w:color w:val="000000" w:themeColor="text1"/>
          <w:szCs w:val="21"/>
        </w:rPr>
      </w:pPr>
      <w:r w:rsidRPr="00F07B1F">
        <w:rPr>
          <w:color w:val="000000" w:themeColor="text1"/>
          <w:szCs w:val="21"/>
        </w:rPr>
        <w:t>A</w:t>
      </w:r>
      <w:r w:rsidRPr="00F07B1F">
        <w:rPr>
          <w:rFonts w:hAnsi="宋体"/>
          <w:color w:val="000000" w:themeColor="text1"/>
          <w:szCs w:val="21"/>
        </w:rPr>
        <w:t>．</w:t>
      </w:r>
      <w:r w:rsidRPr="00F07B1F">
        <w:rPr>
          <w:color w:val="000000" w:themeColor="text1"/>
          <w:szCs w:val="21"/>
        </w:rPr>
        <w:t>位移</w:t>
      </w:r>
      <w:r w:rsidRPr="00F07B1F">
        <w:rPr>
          <w:color w:val="000000" w:themeColor="text1"/>
          <w:szCs w:val="21"/>
        </w:rPr>
        <w:tab/>
      </w:r>
      <w:r w:rsidRPr="00F07B1F">
        <w:rPr>
          <w:color w:val="000000" w:themeColor="text1"/>
          <w:szCs w:val="21"/>
        </w:rPr>
        <w:tab/>
      </w:r>
      <w:r w:rsidRPr="00F07B1F">
        <w:rPr>
          <w:color w:val="000000" w:themeColor="text1"/>
          <w:szCs w:val="21"/>
        </w:rPr>
        <w:tab/>
      </w:r>
      <w:r w:rsidRPr="00F07B1F">
        <w:rPr>
          <w:color w:val="000000" w:themeColor="text1"/>
          <w:szCs w:val="21"/>
        </w:rPr>
        <w:tab/>
      </w:r>
      <w:r w:rsidRPr="00F07B1F">
        <w:rPr>
          <w:color w:val="000000" w:themeColor="text1"/>
          <w:szCs w:val="21"/>
        </w:rPr>
        <w:tab/>
        <w:t>B</w:t>
      </w:r>
      <w:r w:rsidRPr="00F07B1F">
        <w:rPr>
          <w:color w:val="000000" w:themeColor="text1"/>
          <w:szCs w:val="21"/>
        </w:rPr>
        <w:t>．</w:t>
      </w:r>
      <w:r w:rsidRPr="00F07B1F">
        <w:rPr>
          <w:rFonts w:hint="eastAsia"/>
          <w:color w:val="000000" w:themeColor="text1"/>
          <w:szCs w:val="21"/>
        </w:rPr>
        <w:t>加速度</w:t>
      </w:r>
    </w:p>
    <w:p w14:paraId="66D67F8E" w14:textId="45A877CB" w:rsidR="007C0A95" w:rsidRPr="00F07B1F" w:rsidRDefault="007C0A95" w:rsidP="00454762">
      <w:pPr>
        <w:rPr>
          <w:color w:val="000000" w:themeColor="text1"/>
          <w:szCs w:val="21"/>
        </w:rPr>
      </w:pPr>
      <w:r w:rsidRPr="00F07B1F">
        <w:rPr>
          <w:color w:val="000000" w:themeColor="text1"/>
          <w:szCs w:val="21"/>
        </w:rPr>
        <w:t>C</w:t>
      </w:r>
      <w:r w:rsidRPr="00F07B1F">
        <w:rPr>
          <w:color w:val="000000" w:themeColor="text1"/>
          <w:szCs w:val="21"/>
        </w:rPr>
        <w:t>．平均速度</w:t>
      </w:r>
      <w:r w:rsidRPr="00F07B1F">
        <w:rPr>
          <w:color w:val="000000" w:themeColor="text1"/>
          <w:szCs w:val="21"/>
        </w:rPr>
        <w:tab/>
      </w:r>
      <w:r w:rsidRPr="00F07B1F">
        <w:rPr>
          <w:color w:val="000000" w:themeColor="text1"/>
          <w:szCs w:val="21"/>
        </w:rPr>
        <w:tab/>
      </w:r>
      <w:r w:rsidRPr="00F07B1F">
        <w:rPr>
          <w:color w:val="000000" w:themeColor="text1"/>
          <w:szCs w:val="21"/>
        </w:rPr>
        <w:tab/>
      </w:r>
      <w:r w:rsidRPr="00F07B1F">
        <w:rPr>
          <w:color w:val="000000" w:themeColor="text1"/>
          <w:szCs w:val="21"/>
        </w:rPr>
        <w:tab/>
        <w:t>D</w:t>
      </w:r>
      <w:r w:rsidRPr="00F07B1F">
        <w:rPr>
          <w:color w:val="000000" w:themeColor="text1"/>
          <w:szCs w:val="21"/>
        </w:rPr>
        <w:t>．重力势能的变化</w:t>
      </w:r>
    </w:p>
    <w:p w14:paraId="12FAAF8D" w14:textId="0B01C2EB" w:rsidR="003E20BC" w:rsidRPr="00F07B1F" w:rsidRDefault="003E20BC" w:rsidP="00454762">
      <w:pPr>
        <w:rPr>
          <w:color w:val="000000" w:themeColor="text1"/>
          <w:kern w:val="0"/>
          <w:szCs w:val="21"/>
        </w:rPr>
      </w:pPr>
    </w:p>
    <w:p w14:paraId="2E07CDEB" w14:textId="0279BBDE" w:rsidR="003E20BC" w:rsidRPr="00F07B1F" w:rsidRDefault="004155B7" w:rsidP="00A23B2F">
      <w:pPr>
        <w:numPr>
          <w:ilvl w:val="0"/>
          <w:numId w:val="7"/>
        </w:numPr>
        <w:rPr>
          <w:color w:val="000000" w:themeColor="text1"/>
          <w:spacing w:val="15"/>
          <w:szCs w:val="21"/>
          <w:shd w:val="clear" w:color="auto" w:fill="FFFFFF"/>
        </w:rPr>
      </w:pPr>
      <w:r>
        <w:rPr>
          <w:noProof/>
        </w:rPr>
        <mc:AlternateContent>
          <mc:Choice Requires="wpg">
            <w:drawing>
              <wp:anchor distT="0" distB="0" distL="114300" distR="114300" simplePos="0" relativeHeight="251707904" behindDoc="0" locked="0" layoutInCell="1" allowOverlap="1" wp14:anchorId="42560571" wp14:editId="5494E18E">
                <wp:simplePos x="0" y="0"/>
                <wp:positionH relativeFrom="column">
                  <wp:posOffset>4018548</wp:posOffset>
                </wp:positionH>
                <wp:positionV relativeFrom="paragraph">
                  <wp:posOffset>75933</wp:posOffset>
                </wp:positionV>
                <wp:extent cx="1160780" cy="197485"/>
                <wp:effectExtent l="0" t="57150" r="20320" b="12065"/>
                <wp:wrapSquare wrapText="bothSides"/>
                <wp:docPr id="2479" name="组合 2479"/>
                <wp:cNvGraphicFramePr/>
                <a:graphic xmlns:a="http://schemas.openxmlformats.org/drawingml/2006/main">
                  <a:graphicData uri="http://schemas.microsoft.com/office/word/2010/wordprocessingGroup">
                    <wpg:wgp>
                      <wpg:cNvGrpSpPr/>
                      <wpg:grpSpPr>
                        <a:xfrm>
                          <a:off x="0" y="0"/>
                          <a:ext cx="1160780" cy="197485"/>
                          <a:chOff x="57600" y="266400"/>
                          <a:chExt cx="1161396" cy="197513"/>
                        </a:xfrm>
                      </wpg:grpSpPr>
                      <wpg:grpSp>
                        <wpg:cNvPr id="2480" name="组合 2480"/>
                        <wpg:cNvGrpSpPr/>
                        <wpg:grpSpPr>
                          <a:xfrm>
                            <a:off x="57600" y="266400"/>
                            <a:ext cx="1161396" cy="0"/>
                            <a:chOff x="52740" y="-165600"/>
                            <a:chExt cx="1161759" cy="0"/>
                          </a:xfrm>
                        </wpg:grpSpPr>
                        <wps:wsp>
                          <wps:cNvPr id="2481" name="直接连接符 2481"/>
                          <wps:cNvCnPr/>
                          <wps:spPr>
                            <a:xfrm>
                              <a:off x="343587" y="-165600"/>
                              <a:ext cx="576180" cy="0"/>
                            </a:xfrm>
                            <a:prstGeom prst="line">
                              <a:avLst/>
                            </a:prstGeom>
                            <a:ln w="9525">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482" name="直接连接符 2482"/>
                          <wps:cNvCnPr/>
                          <wps:spPr>
                            <a:xfrm>
                              <a:off x="52740" y="-165600"/>
                              <a:ext cx="1161759" cy="0"/>
                            </a:xfrm>
                            <a:prstGeom prst="line">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2483" name="Text Box 3176"/>
                        <wps:cNvSpPr txBox="1">
                          <a:spLocks noChangeArrowheads="1"/>
                        </wps:cNvSpPr>
                        <wps:spPr bwMode="auto">
                          <a:xfrm>
                            <a:off x="287155" y="280465"/>
                            <a:ext cx="128905" cy="183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D1420" w14:textId="77777777" w:rsidR="004155B7" w:rsidRDefault="004155B7" w:rsidP="004155B7">
                              <w:pPr>
                                <w:jc w:val="center"/>
                                <w:rPr>
                                  <w:sz w:val="18"/>
                                </w:rPr>
                              </w:pPr>
                              <w:r>
                                <w:rPr>
                                  <w:sz w:val="18"/>
                                </w:rPr>
                                <w:t>a</w:t>
                              </w:r>
                            </w:p>
                          </w:txbxContent>
                        </wps:txbx>
                        <wps:bodyPr rot="0" vert="horz" wrap="square" lIns="0" tIns="0" rIns="0" bIns="0" anchor="t" anchorCtr="0" upright="1">
                          <a:noAutofit/>
                        </wps:bodyPr>
                      </wps:wsp>
                      <wps:wsp>
                        <wps:cNvPr id="2484" name="Text Box 3176"/>
                        <wps:cNvSpPr txBox="1">
                          <a:spLocks noChangeArrowheads="1"/>
                        </wps:cNvSpPr>
                        <wps:spPr bwMode="auto">
                          <a:xfrm>
                            <a:off x="869898" y="280465"/>
                            <a:ext cx="128905" cy="183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5F8E9" w14:textId="77777777" w:rsidR="004155B7" w:rsidRDefault="004155B7" w:rsidP="004155B7">
                              <w:pPr>
                                <w:jc w:val="center"/>
                                <w:rPr>
                                  <w:sz w:val="18"/>
                                </w:rPr>
                              </w:pPr>
                              <w:r>
                                <w:rPr>
                                  <w:sz w:val="18"/>
                                </w:rPr>
                                <w:t>b</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2560571" id="组合 2479" o:spid="_x0000_s1026" style="position:absolute;left:0;text-align:left;margin-left:316.4pt;margin-top:6pt;width:91.4pt;height:15.55pt;z-index:251707904;mso-width-relative:margin;mso-height-relative:margin" coordorigin="576,2664" coordsize="11613,1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">
                <v:group id="组合 2480" o:spid="_x0000_s1027" style="position:absolute;left:576;top:2664;width:11613;height:0" coordorigin="527,-1656" coordsize="116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">
                  <v:line id="直接连接符 2481" o:spid="_x0000_s1028" style="position:absolute;visibility:visible;mso-wrap-style:square" from="3435,-1656" to="9197,-1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" strokecolor="black [3213]">
                    <v:stroke startarrow="oval" startarrowwidth="narrow" startarrowlength="short" endarrow="oval" endarrowwidth="narrow" endarrowlength="short" joinstyle="miter"/>
                  </v:line>
                  <v:line id="直接连接符 2482" o:spid="_x0000_s1029" style="position:absolute;visibility:visible;mso-wrap-style:square" from="527,-1656" to="12144,-1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" strokecolor="black [3213]">
                    <v:stroke endarrow="block" endarrowwidth="narrow" joinstyle="miter"/>
                  </v:line>
                </v:group>
                <v:shapetype id="_x0000_t202" coordsize="21600,21600" o:spt="202" path="m,l,21600r21600,l21600,xe">
                  <v:stroke joinstyle="miter"/>
                  <v:path gradientshapeok="t" o:connecttype="rect"/>
                </v:shapetype>
                <v:shape id="Text Box 3176" o:spid="_x0000_s1030" type="#_x0000_t202" style="position:absolute;left:2871;top:2804;width:1289;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" filled="f" stroked="f">
                  <v:textbox inset="0,0,0,0">
                    <w:txbxContent>
                      <w:p w14:paraId="128D1420" w14:textId="77777777" w:rsidR="004155B7" w:rsidRDefault="004155B7" w:rsidP="004155B7">
                        <w:pPr>
                          <w:jc w:val="center"/>
                          <w:rPr>
                            <w:sz w:val="18"/>
                          </w:rPr>
                        </w:pPr>
                        <w:r>
                          <w:rPr>
                            <w:sz w:val="18"/>
                          </w:rPr>
                          <w:t>a</w:t>
                        </w:r>
                      </w:p>
                    </w:txbxContent>
                  </v:textbox>
                </v:shape>
                <v:shape id="Text Box 3176" o:spid="_x0000_s1031" type="#_x0000_t202" style="position:absolute;left:8698;top:2804;width:1290;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" filled="f" stroked="f">
                  <v:textbox inset="0,0,0,0">
                    <w:txbxContent>
                      <w:p w14:paraId="2FA5F8E9" w14:textId="77777777" w:rsidR="004155B7" w:rsidRDefault="004155B7" w:rsidP="004155B7">
                        <w:pPr>
                          <w:jc w:val="center"/>
                          <w:rPr>
                            <w:sz w:val="18"/>
                          </w:rPr>
                        </w:pPr>
                        <w:r>
                          <w:rPr>
                            <w:sz w:val="18"/>
                          </w:rPr>
                          <w:t>b</w:t>
                        </w:r>
                      </w:p>
                    </w:txbxContent>
                  </v:textbox>
                </v:shape>
                <w10:wrap type="square"/>
              </v:group>
            </w:pict>
          </mc:Fallback>
        </mc:AlternateContent>
      </w:r>
      <w:r w:rsidR="003E20BC" w:rsidRPr="00F07B1F">
        <w:rPr>
          <w:color w:val="000000" w:themeColor="text1"/>
          <w:kern w:val="0"/>
          <w:szCs w:val="21"/>
        </w:rPr>
        <w:t>如图</w:t>
      </w:r>
      <w:r w:rsidR="004C39F4" w:rsidRPr="00F07B1F">
        <w:rPr>
          <w:rFonts w:hint="eastAsia"/>
          <w:color w:val="000000" w:themeColor="text1"/>
          <w:kern w:val="0"/>
          <w:szCs w:val="21"/>
        </w:rPr>
        <w:t>，</w:t>
      </w:r>
      <w:r w:rsidR="003E20BC" w:rsidRPr="00F07B1F">
        <w:rPr>
          <w:rFonts w:hint="eastAsia"/>
          <w:color w:val="000000" w:themeColor="text1"/>
          <w:kern w:val="0"/>
          <w:szCs w:val="21"/>
        </w:rPr>
        <w:t>负</w:t>
      </w:r>
      <w:r w:rsidR="003E20BC" w:rsidRPr="00F07B1F">
        <w:rPr>
          <w:color w:val="000000" w:themeColor="text1"/>
          <w:kern w:val="0"/>
          <w:szCs w:val="21"/>
        </w:rPr>
        <w:t>点电荷</w:t>
      </w:r>
      <w:r w:rsidR="004C39F4" w:rsidRPr="00F07B1F">
        <w:rPr>
          <w:rFonts w:hint="eastAsia"/>
          <w:color w:val="000000" w:themeColor="text1"/>
          <w:kern w:val="0"/>
          <w:szCs w:val="21"/>
        </w:rPr>
        <w:t>周围</w:t>
      </w:r>
      <w:r w:rsidR="003E20BC" w:rsidRPr="00F07B1F">
        <w:rPr>
          <w:color w:val="000000" w:themeColor="text1"/>
          <w:spacing w:val="15"/>
          <w:szCs w:val="21"/>
          <w:shd w:val="clear" w:color="auto" w:fill="FFFFFF"/>
        </w:rPr>
        <w:t>电场中</w:t>
      </w:r>
      <w:r w:rsidR="004C39F4" w:rsidRPr="00F07B1F">
        <w:rPr>
          <w:color w:val="000000" w:themeColor="text1"/>
          <w:spacing w:val="15"/>
          <w:szCs w:val="21"/>
          <w:shd w:val="clear" w:color="auto" w:fill="FFFFFF"/>
        </w:rPr>
        <w:t>的</w:t>
      </w:r>
      <w:r w:rsidR="003E20BC" w:rsidRPr="00F07B1F">
        <w:rPr>
          <w:color w:val="000000" w:themeColor="text1"/>
          <w:spacing w:val="15"/>
          <w:szCs w:val="21"/>
          <w:shd w:val="clear" w:color="auto" w:fill="FFFFFF"/>
        </w:rPr>
        <w:t>一条电场线上</w:t>
      </w:r>
      <w:r w:rsidR="008075C0">
        <w:rPr>
          <w:rFonts w:hint="eastAsia"/>
          <w:color w:val="000000" w:themeColor="text1"/>
          <w:spacing w:val="15"/>
          <w:szCs w:val="21"/>
          <w:shd w:val="clear" w:color="auto" w:fill="FFFFFF"/>
        </w:rPr>
        <w:t xml:space="preserve"> </w:t>
      </w:r>
      <w:r w:rsidR="003E20BC" w:rsidRPr="008075C0">
        <w:t>a</w:t>
      </w:r>
      <w:r w:rsidR="003E20BC" w:rsidRPr="008075C0">
        <w:t>、</w:t>
      </w:r>
      <w:r w:rsidR="003E20BC" w:rsidRPr="008075C0">
        <w:t>b</w:t>
      </w:r>
      <w:r w:rsidR="008075C0">
        <w:t xml:space="preserve"> </w:t>
      </w:r>
      <w:r w:rsidR="003E20BC" w:rsidRPr="00F07B1F">
        <w:rPr>
          <w:rFonts w:hint="eastAsia"/>
          <w:color w:val="000000" w:themeColor="text1"/>
          <w:spacing w:val="15"/>
          <w:szCs w:val="21"/>
          <w:shd w:val="clear" w:color="auto" w:fill="FFFFFF"/>
        </w:rPr>
        <w:t>两</w:t>
      </w:r>
      <w:r w:rsidR="003E20BC" w:rsidRPr="00F07B1F">
        <w:rPr>
          <w:color w:val="000000" w:themeColor="text1"/>
          <w:spacing w:val="15"/>
          <w:szCs w:val="21"/>
          <w:shd w:val="clear" w:color="auto" w:fill="FFFFFF"/>
        </w:rPr>
        <w:t>点，其电场强度大小分别用</w:t>
      </w:r>
      <w:r w:rsidR="008075C0">
        <w:rPr>
          <w:rFonts w:hint="eastAsia"/>
          <w:color w:val="000000" w:themeColor="text1"/>
          <w:spacing w:val="15"/>
          <w:szCs w:val="21"/>
          <w:shd w:val="clear" w:color="auto" w:fill="FFFFFF"/>
        </w:rPr>
        <w:t xml:space="preserve"> </w:t>
      </w:r>
      <w:r w:rsidR="003E20BC" w:rsidRPr="00F07B1F">
        <w:rPr>
          <w:i/>
          <w:color w:val="000000" w:themeColor="text1"/>
          <w:spacing w:val="15"/>
          <w:szCs w:val="21"/>
          <w:shd w:val="clear" w:color="auto" w:fill="FFFFFF"/>
        </w:rPr>
        <w:t>E</w:t>
      </w:r>
      <w:r w:rsidR="003E20BC" w:rsidRPr="008075C0">
        <w:rPr>
          <w:iCs/>
          <w:color w:val="000000" w:themeColor="text1"/>
          <w:spacing w:val="15"/>
          <w:szCs w:val="21"/>
          <w:shd w:val="clear" w:color="auto" w:fill="FFFFFF"/>
          <w:vertAlign w:val="subscript"/>
        </w:rPr>
        <w:t>a</w:t>
      </w:r>
      <w:r w:rsidR="003E20BC" w:rsidRPr="00F07B1F">
        <w:rPr>
          <w:i/>
          <w:color w:val="000000" w:themeColor="text1"/>
          <w:spacing w:val="15"/>
          <w:szCs w:val="21"/>
          <w:shd w:val="clear" w:color="auto" w:fill="FFFFFF"/>
        </w:rPr>
        <w:t>、</w:t>
      </w:r>
      <w:r w:rsidR="003E20BC" w:rsidRPr="00F07B1F">
        <w:rPr>
          <w:i/>
          <w:color w:val="000000" w:themeColor="text1"/>
          <w:spacing w:val="15"/>
          <w:szCs w:val="21"/>
          <w:shd w:val="clear" w:color="auto" w:fill="FFFFFF"/>
        </w:rPr>
        <w:t>E</w:t>
      </w:r>
      <w:r w:rsidR="003E20BC" w:rsidRPr="008075C0">
        <w:rPr>
          <w:iCs/>
          <w:color w:val="000000" w:themeColor="text1"/>
          <w:spacing w:val="15"/>
          <w:szCs w:val="21"/>
          <w:shd w:val="clear" w:color="auto" w:fill="FFFFFF"/>
          <w:vertAlign w:val="subscript"/>
        </w:rPr>
        <w:t>b</w:t>
      </w:r>
      <w:r w:rsidR="008075C0">
        <w:rPr>
          <w:rFonts w:hint="eastAsia"/>
          <w:color w:val="000000" w:themeColor="text1"/>
          <w:spacing w:val="15"/>
          <w:szCs w:val="21"/>
          <w:shd w:val="clear" w:color="auto" w:fill="FFFFFF"/>
        </w:rPr>
        <w:t xml:space="preserve"> </w:t>
      </w:r>
      <w:r w:rsidR="003E20BC" w:rsidRPr="00F07B1F">
        <w:rPr>
          <w:color w:val="000000" w:themeColor="text1"/>
          <w:spacing w:val="15"/>
          <w:szCs w:val="21"/>
          <w:shd w:val="clear" w:color="auto" w:fill="FFFFFF"/>
        </w:rPr>
        <w:t>表示，</w:t>
      </w:r>
      <w:commentRangeStart w:id="6"/>
      <w:r w:rsidR="003E20BC" w:rsidRPr="00F07B1F">
        <w:rPr>
          <w:color w:val="000000" w:themeColor="text1"/>
          <w:spacing w:val="15"/>
          <w:szCs w:val="21"/>
          <w:shd w:val="clear" w:color="auto" w:fill="FFFFFF"/>
        </w:rPr>
        <w:t>则</w:t>
      </w:r>
      <w:commentRangeEnd w:id="6"/>
      <w:r w:rsidR="00A97206">
        <w:rPr>
          <w:rStyle w:val="af8"/>
          <w:lang w:val="zh-CN"/>
        </w:rPr>
        <w:commentReference w:id="6"/>
      </w:r>
      <w:r w:rsidR="003E20BC" w:rsidRPr="00F07B1F">
        <w:rPr>
          <w:color w:val="000000" w:themeColor="text1"/>
          <w:szCs w:val="21"/>
        </w:rPr>
        <w:t>（</w:t>
      </w:r>
      <w:r w:rsidR="003E20BC" w:rsidRPr="00F07B1F">
        <w:rPr>
          <w:color w:val="000000" w:themeColor="text1"/>
          <w:szCs w:val="21"/>
        </w:rPr>
        <w:t xml:space="preserve">    </w:t>
      </w:r>
      <w:r w:rsidR="003E20BC" w:rsidRPr="00F07B1F">
        <w:rPr>
          <w:color w:val="000000" w:themeColor="text1"/>
          <w:szCs w:val="21"/>
        </w:rPr>
        <w:t>）</w:t>
      </w:r>
    </w:p>
    <w:p w14:paraId="7C738D81" w14:textId="5221321E" w:rsidR="003E20BC" w:rsidRPr="00F07B1F" w:rsidRDefault="003E20BC" w:rsidP="00454762">
      <w:pPr>
        <w:rPr>
          <w:color w:val="000000" w:themeColor="text1"/>
          <w:szCs w:val="21"/>
        </w:rPr>
      </w:pPr>
      <w:r w:rsidRPr="00F07B1F">
        <w:rPr>
          <w:color w:val="000000" w:themeColor="text1"/>
          <w:szCs w:val="21"/>
        </w:rPr>
        <w:t>A</w:t>
      </w:r>
      <w:r w:rsidRPr="00F07B1F">
        <w:rPr>
          <w:color w:val="000000" w:themeColor="text1"/>
          <w:szCs w:val="21"/>
        </w:rPr>
        <w:t>．</w:t>
      </w:r>
      <w:r w:rsidR="007240D0" w:rsidRPr="00F07B1F">
        <w:rPr>
          <w:i/>
          <w:color w:val="000000" w:themeColor="text1"/>
          <w:spacing w:val="15"/>
          <w:szCs w:val="21"/>
          <w:shd w:val="clear" w:color="auto" w:fill="FFFFFF"/>
        </w:rPr>
        <w:t>E</w:t>
      </w:r>
      <w:r w:rsidR="007240D0" w:rsidRPr="008075C0">
        <w:rPr>
          <w:iCs/>
          <w:color w:val="000000" w:themeColor="text1"/>
          <w:spacing w:val="15"/>
          <w:szCs w:val="21"/>
          <w:shd w:val="clear" w:color="auto" w:fill="FFFFFF"/>
          <w:vertAlign w:val="subscript"/>
        </w:rPr>
        <w:t>a</w:t>
      </w:r>
      <w:r w:rsidR="008075C0">
        <w:rPr>
          <w:iCs/>
          <w:color w:val="000000" w:themeColor="text1"/>
          <w:spacing w:val="15"/>
          <w:szCs w:val="21"/>
          <w:shd w:val="clear" w:color="auto" w:fill="FFFFFF"/>
        </w:rPr>
        <w:t xml:space="preserve"> &lt; </w:t>
      </w:r>
      <w:r w:rsidR="007240D0" w:rsidRPr="00F07B1F">
        <w:rPr>
          <w:i/>
          <w:color w:val="000000" w:themeColor="text1"/>
          <w:spacing w:val="15"/>
          <w:szCs w:val="21"/>
          <w:shd w:val="clear" w:color="auto" w:fill="FFFFFF"/>
        </w:rPr>
        <w:t>E</w:t>
      </w:r>
      <w:r w:rsidR="007240D0" w:rsidRPr="008075C0">
        <w:rPr>
          <w:iCs/>
          <w:color w:val="000000" w:themeColor="text1"/>
          <w:spacing w:val="15"/>
          <w:szCs w:val="21"/>
          <w:shd w:val="clear" w:color="auto" w:fill="FFFFFF"/>
          <w:vertAlign w:val="subscript"/>
        </w:rPr>
        <w:t>b</w:t>
      </w:r>
      <w:r w:rsidR="008075C0">
        <w:rPr>
          <w:iCs/>
          <w:color w:val="000000" w:themeColor="text1"/>
          <w:spacing w:val="15"/>
          <w:szCs w:val="21"/>
          <w:shd w:val="clear" w:color="auto" w:fill="FFFFFF"/>
        </w:rPr>
        <w:tab/>
      </w:r>
      <w:r w:rsidR="00A44AB4">
        <w:rPr>
          <w:color w:val="000000" w:themeColor="text1"/>
          <w:szCs w:val="21"/>
        </w:rPr>
        <w:tab/>
      </w:r>
      <w:r w:rsidRPr="00F07B1F">
        <w:rPr>
          <w:color w:val="000000" w:themeColor="text1"/>
          <w:szCs w:val="21"/>
        </w:rPr>
        <w:t>B</w:t>
      </w:r>
      <w:r w:rsidRPr="00F07B1F">
        <w:rPr>
          <w:color w:val="000000" w:themeColor="text1"/>
          <w:szCs w:val="21"/>
        </w:rPr>
        <w:t>．</w:t>
      </w:r>
      <w:r w:rsidR="007240D0" w:rsidRPr="00F07B1F">
        <w:rPr>
          <w:i/>
          <w:color w:val="000000" w:themeColor="text1"/>
          <w:spacing w:val="15"/>
          <w:szCs w:val="21"/>
          <w:shd w:val="clear" w:color="auto" w:fill="FFFFFF"/>
        </w:rPr>
        <w:t>E</w:t>
      </w:r>
      <w:r w:rsidR="007240D0" w:rsidRPr="008075C0">
        <w:rPr>
          <w:iCs/>
          <w:color w:val="000000" w:themeColor="text1"/>
          <w:spacing w:val="15"/>
          <w:szCs w:val="21"/>
          <w:shd w:val="clear" w:color="auto" w:fill="FFFFFF"/>
          <w:vertAlign w:val="subscript"/>
        </w:rPr>
        <w:t>a</w:t>
      </w:r>
      <w:r w:rsidR="008075C0">
        <w:rPr>
          <w:i/>
          <w:color w:val="000000" w:themeColor="text1"/>
          <w:spacing w:val="15"/>
          <w:szCs w:val="21"/>
          <w:shd w:val="clear" w:color="auto" w:fill="FFFFFF"/>
        </w:rPr>
        <w:t xml:space="preserve"> = </w:t>
      </w:r>
      <w:r w:rsidR="007240D0" w:rsidRPr="00F07B1F">
        <w:rPr>
          <w:i/>
          <w:color w:val="000000" w:themeColor="text1"/>
          <w:spacing w:val="15"/>
          <w:szCs w:val="21"/>
          <w:shd w:val="clear" w:color="auto" w:fill="FFFFFF"/>
        </w:rPr>
        <w:t>E</w:t>
      </w:r>
      <w:r w:rsidR="007240D0" w:rsidRPr="008075C0">
        <w:rPr>
          <w:iCs/>
          <w:color w:val="000000" w:themeColor="text1"/>
          <w:spacing w:val="15"/>
          <w:szCs w:val="21"/>
          <w:shd w:val="clear" w:color="auto" w:fill="FFFFFF"/>
          <w:vertAlign w:val="subscript"/>
        </w:rPr>
        <w:t>b</w:t>
      </w:r>
      <w:r w:rsidR="00A44AB4">
        <w:rPr>
          <w:color w:val="000000" w:themeColor="text1"/>
          <w:szCs w:val="21"/>
        </w:rPr>
        <w:tab/>
      </w:r>
      <w:r w:rsidR="00A44AB4">
        <w:rPr>
          <w:color w:val="000000" w:themeColor="text1"/>
          <w:szCs w:val="21"/>
        </w:rPr>
        <w:tab/>
      </w:r>
      <w:r w:rsidRPr="00F07B1F">
        <w:rPr>
          <w:color w:val="000000" w:themeColor="text1"/>
          <w:szCs w:val="21"/>
        </w:rPr>
        <w:t>C</w:t>
      </w:r>
      <w:r w:rsidRPr="00F07B1F">
        <w:rPr>
          <w:color w:val="000000" w:themeColor="text1"/>
          <w:szCs w:val="21"/>
        </w:rPr>
        <w:t>．</w:t>
      </w:r>
      <w:r w:rsidRPr="00F07B1F">
        <w:rPr>
          <w:i/>
          <w:color w:val="000000" w:themeColor="text1"/>
          <w:spacing w:val="15"/>
          <w:szCs w:val="21"/>
          <w:shd w:val="clear" w:color="auto" w:fill="FFFFFF"/>
        </w:rPr>
        <w:t>E</w:t>
      </w:r>
      <w:r w:rsidRPr="008075C0">
        <w:rPr>
          <w:iCs/>
          <w:color w:val="000000" w:themeColor="text1"/>
          <w:spacing w:val="15"/>
          <w:szCs w:val="21"/>
          <w:shd w:val="clear" w:color="auto" w:fill="FFFFFF"/>
          <w:vertAlign w:val="subscript"/>
        </w:rPr>
        <w:t>a</w:t>
      </w:r>
      <w:r w:rsidR="008075C0">
        <w:rPr>
          <w:iCs/>
          <w:color w:val="000000" w:themeColor="text1"/>
          <w:spacing w:val="15"/>
          <w:szCs w:val="21"/>
          <w:shd w:val="clear" w:color="auto" w:fill="FFFFFF"/>
        </w:rPr>
        <w:t xml:space="preserve"> &gt; </w:t>
      </w:r>
      <w:r w:rsidRPr="00F07B1F">
        <w:rPr>
          <w:i/>
          <w:color w:val="000000" w:themeColor="text1"/>
          <w:spacing w:val="15"/>
          <w:szCs w:val="21"/>
          <w:shd w:val="clear" w:color="auto" w:fill="FFFFFF"/>
        </w:rPr>
        <w:t>E</w:t>
      </w:r>
      <w:r w:rsidRPr="008075C0">
        <w:rPr>
          <w:iCs/>
          <w:color w:val="000000" w:themeColor="text1"/>
          <w:spacing w:val="15"/>
          <w:szCs w:val="21"/>
          <w:shd w:val="clear" w:color="auto" w:fill="FFFFFF"/>
          <w:vertAlign w:val="subscript"/>
        </w:rPr>
        <w:t>b</w:t>
      </w:r>
      <w:r w:rsidRPr="00F07B1F">
        <w:rPr>
          <w:color w:val="000000" w:themeColor="text1"/>
          <w:szCs w:val="21"/>
        </w:rPr>
        <w:tab/>
      </w:r>
      <w:r w:rsidR="00A44AB4">
        <w:rPr>
          <w:color w:val="000000" w:themeColor="text1"/>
          <w:szCs w:val="21"/>
        </w:rPr>
        <w:tab/>
      </w:r>
      <w:r w:rsidRPr="00F07B1F">
        <w:rPr>
          <w:color w:val="000000" w:themeColor="text1"/>
          <w:szCs w:val="21"/>
        </w:rPr>
        <w:t>D</w:t>
      </w:r>
      <w:r w:rsidRPr="00F07B1F">
        <w:rPr>
          <w:color w:val="000000" w:themeColor="text1"/>
          <w:szCs w:val="21"/>
        </w:rPr>
        <w:t>．</w:t>
      </w:r>
      <w:r w:rsidRPr="00F07B1F">
        <w:rPr>
          <w:rFonts w:hint="eastAsia"/>
          <w:color w:val="000000" w:themeColor="text1"/>
          <w:szCs w:val="21"/>
        </w:rPr>
        <w:t>无法确定</w:t>
      </w:r>
    </w:p>
    <w:p w14:paraId="53CE8AE9" w14:textId="6957F948" w:rsidR="00A949DD" w:rsidRPr="00F07B1F" w:rsidRDefault="000A48D0" w:rsidP="00454762">
      <w:pPr>
        <w:rPr>
          <w:color w:val="000000" w:themeColor="text1"/>
          <w:szCs w:val="21"/>
        </w:rPr>
      </w:pPr>
      <w:r w:rsidRPr="00F07B1F">
        <w:rPr>
          <w:noProof/>
          <w:color w:val="000000" w:themeColor="text1"/>
          <w:spacing w:val="15"/>
          <w:szCs w:val="21"/>
          <w:shd w:val="clear" w:color="auto" w:fill="FFFFFF"/>
        </w:rPr>
        <w:drawing>
          <wp:anchor distT="0" distB="0" distL="114300" distR="114300" simplePos="0" relativeHeight="251614720" behindDoc="0" locked="0" layoutInCell="1" allowOverlap="1" wp14:anchorId="4A674F7B" wp14:editId="571A5F69">
            <wp:simplePos x="0" y="0"/>
            <wp:positionH relativeFrom="margin">
              <wp:align>right</wp:align>
            </wp:positionH>
            <wp:positionV relativeFrom="paragraph">
              <wp:posOffset>191770</wp:posOffset>
            </wp:positionV>
            <wp:extent cx="814070" cy="914400"/>
            <wp:effectExtent l="0" t="0" r="5080" b="0"/>
            <wp:wrapSquare wrapText="bothSides"/>
            <wp:docPr id="4" name="图片 4" descr="C:\Users\admin\Desktop\a572a8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esktop\a572a84c.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14070" cy="9144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5B3FC24" w14:textId="4EF9C9DD" w:rsidR="00A949DD" w:rsidRPr="00F07B1F" w:rsidRDefault="00444FBF" w:rsidP="00A23B2F">
      <w:pPr>
        <w:numPr>
          <w:ilvl w:val="0"/>
          <w:numId w:val="7"/>
        </w:numPr>
        <w:rPr>
          <w:color w:val="000000" w:themeColor="text1"/>
          <w:szCs w:val="21"/>
        </w:rPr>
      </w:pPr>
      <w:r w:rsidRPr="00F07B1F">
        <w:rPr>
          <w:color w:val="000000" w:themeColor="text1"/>
          <w:spacing w:val="15"/>
          <w:szCs w:val="21"/>
          <w:shd w:val="clear" w:color="auto" w:fill="FFFFFF"/>
        </w:rPr>
        <w:t>如图</w:t>
      </w:r>
      <w:r w:rsidR="00197B3E" w:rsidRPr="00F07B1F">
        <w:rPr>
          <w:rFonts w:hint="eastAsia"/>
          <w:color w:val="000000" w:themeColor="text1"/>
          <w:spacing w:val="15"/>
          <w:szCs w:val="21"/>
          <w:shd w:val="clear" w:color="auto" w:fill="FFFFFF"/>
        </w:rPr>
        <w:t>人随</w:t>
      </w:r>
      <w:r w:rsidRPr="00F07B1F">
        <w:rPr>
          <w:rFonts w:hint="eastAsia"/>
          <w:color w:val="000000" w:themeColor="text1"/>
          <w:spacing w:val="15"/>
          <w:szCs w:val="21"/>
          <w:shd w:val="clear" w:color="auto" w:fill="FFFFFF"/>
        </w:rPr>
        <w:t>超市</w:t>
      </w:r>
      <w:r w:rsidR="007118C5" w:rsidRPr="00F07B1F">
        <w:rPr>
          <w:rFonts w:hint="eastAsia"/>
          <w:color w:val="000000" w:themeColor="text1"/>
          <w:spacing w:val="15"/>
          <w:szCs w:val="21"/>
          <w:shd w:val="clear" w:color="auto" w:fill="FFFFFF"/>
        </w:rPr>
        <w:t>里的</w:t>
      </w:r>
      <w:r w:rsidRPr="00F07B1F">
        <w:rPr>
          <w:color w:val="000000" w:themeColor="text1"/>
          <w:spacing w:val="15"/>
          <w:szCs w:val="21"/>
          <w:shd w:val="clear" w:color="auto" w:fill="FFFFFF"/>
        </w:rPr>
        <w:t>斜面电梯匀速上行</w:t>
      </w:r>
      <w:r w:rsidR="00075DA9" w:rsidRPr="00F07B1F">
        <w:rPr>
          <w:rFonts w:hint="eastAsia"/>
          <w:color w:val="000000" w:themeColor="text1"/>
          <w:spacing w:val="15"/>
          <w:szCs w:val="21"/>
          <w:shd w:val="clear" w:color="auto" w:fill="FFFFFF"/>
        </w:rPr>
        <w:t>，</w:t>
      </w:r>
      <w:r w:rsidR="00075DA9" w:rsidRPr="00F07B1F">
        <w:rPr>
          <w:color w:val="000000" w:themeColor="text1"/>
          <w:spacing w:val="15"/>
          <w:szCs w:val="21"/>
          <w:shd w:val="clear" w:color="auto" w:fill="FFFFFF"/>
        </w:rPr>
        <w:t>电梯</w:t>
      </w:r>
      <w:r w:rsidRPr="00F07B1F">
        <w:rPr>
          <w:color w:val="000000" w:themeColor="text1"/>
          <w:spacing w:val="15"/>
          <w:szCs w:val="21"/>
          <w:shd w:val="clear" w:color="auto" w:fill="FFFFFF"/>
        </w:rPr>
        <w:t>受到</w:t>
      </w:r>
      <w:r w:rsidR="00075DA9" w:rsidRPr="00F07B1F">
        <w:rPr>
          <w:rFonts w:hint="eastAsia"/>
          <w:color w:val="000000" w:themeColor="text1"/>
          <w:spacing w:val="15"/>
          <w:szCs w:val="21"/>
          <w:shd w:val="clear" w:color="auto" w:fill="FFFFFF"/>
        </w:rPr>
        <w:t>人的摩擦力的方向</w:t>
      </w:r>
      <w:commentRangeStart w:id="7"/>
      <w:r w:rsidR="00075DA9" w:rsidRPr="00F07B1F">
        <w:rPr>
          <w:rFonts w:hint="eastAsia"/>
          <w:color w:val="000000" w:themeColor="text1"/>
          <w:spacing w:val="15"/>
          <w:szCs w:val="21"/>
          <w:shd w:val="clear" w:color="auto" w:fill="FFFFFF"/>
        </w:rPr>
        <w:t>为</w:t>
      </w:r>
      <w:commentRangeEnd w:id="7"/>
      <w:r w:rsidR="00A97206">
        <w:rPr>
          <w:rStyle w:val="af8"/>
          <w:lang w:val="zh-CN"/>
        </w:rPr>
        <w:commentReference w:id="7"/>
      </w:r>
      <w:r w:rsidR="00A949DD" w:rsidRPr="00F07B1F">
        <w:rPr>
          <w:color w:val="000000" w:themeColor="text1"/>
          <w:szCs w:val="21"/>
        </w:rPr>
        <w:t>（</w:t>
      </w:r>
      <w:r w:rsidR="00A949DD" w:rsidRPr="00F07B1F">
        <w:rPr>
          <w:color w:val="000000" w:themeColor="text1"/>
          <w:szCs w:val="21"/>
        </w:rPr>
        <w:t xml:space="preserve">    </w:t>
      </w:r>
      <w:r w:rsidR="00A949DD" w:rsidRPr="00F07B1F">
        <w:rPr>
          <w:color w:val="000000" w:themeColor="text1"/>
          <w:szCs w:val="21"/>
        </w:rPr>
        <w:t>）</w:t>
      </w:r>
    </w:p>
    <w:p w14:paraId="418C8804" w14:textId="212D98BB" w:rsidR="00A44AB4" w:rsidRDefault="00A949DD" w:rsidP="00454762">
      <w:pPr>
        <w:rPr>
          <w:color w:val="000000" w:themeColor="text1"/>
          <w:szCs w:val="21"/>
        </w:rPr>
      </w:pPr>
      <w:r w:rsidRPr="00F07B1F">
        <w:rPr>
          <w:color w:val="000000" w:themeColor="text1"/>
          <w:szCs w:val="21"/>
        </w:rPr>
        <w:t>A</w:t>
      </w:r>
      <w:r w:rsidR="0002770E" w:rsidRPr="00F07B1F">
        <w:rPr>
          <w:color w:val="000000" w:themeColor="text1"/>
          <w:szCs w:val="21"/>
        </w:rPr>
        <w:t>．</w:t>
      </w:r>
      <w:r w:rsidR="00075DA9" w:rsidRPr="00F07B1F">
        <w:rPr>
          <w:rFonts w:hint="eastAsia"/>
          <w:color w:val="000000" w:themeColor="text1"/>
          <w:szCs w:val="21"/>
        </w:rPr>
        <w:t>沿斜面</w:t>
      </w:r>
      <w:r w:rsidR="00672A63" w:rsidRPr="00F07B1F">
        <w:rPr>
          <w:color w:val="000000" w:themeColor="text1"/>
          <w:szCs w:val="21"/>
        </w:rPr>
        <w:t>向上</w:t>
      </w:r>
      <w:r w:rsidR="00A44AB4">
        <w:rPr>
          <w:color w:val="000000" w:themeColor="text1"/>
          <w:szCs w:val="21"/>
        </w:rPr>
        <w:tab/>
      </w:r>
      <w:r w:rsidR="00A44AB4">
        <w:rPr>
          <w:color w:val="000000" w:themeColor="text1"/>
          <w:szCs w:val="21"/>
        </w:rPr>
        <w:tab/>
      </w:r>
      <w:r w:rsidR="00A44AB4">
        <w:rPr>
          <w:color w:val="000000" w:themeColor="text1"/>
          <w:szCs w:val="21"/>
        </w:rPr>
        <w:tab/>
      </w:r>
      <w:r w:rsidRPr="00F07B1F">
        <w:rPr>
          <w:color w:val="000000" w:themeColor="text1"/>
          <w:szCs w:val="21"/>
        </w:rPr>
        <w:t>B</w:t>
      </w:r>
      <w:r w:rsidR="0002770E" w:rsidRPr="00F07B1F">
        <w:rPr>
          <w:color w:val="000000" w:themeColor="text1"/>
          <w:szCs w:val="21"/>
        </w:rPr>
        <w:t>．</w:t>
      </w:r>
      <w:r w:rsidR="00075DA9" w:rsidRPr="00F07B1F">
        <w:rPr>
          <w:rFonts w:hint="eastAsia"/>
          <w:color w:val="000000" w:themeColor="text1"/>
          <w:szCs w:val="21"/>
        </w:rPr>
        <w:t>沿斜面</w:t>
      </w:r>
      <w:r w:rsidR="00075DA9" w:rsidRPr="00F07B1F">
        <w:rPr>
          <w:color w:val="000000" w:themeColor="text1"/>
          <w:szCs w:val="21"/>
        </w:rPr>
        <w:t>向</w:t>
      </w:r>
      <w:r w:rsidR="00075DA9" w:rsidRPr="00F07B1F">
        <w:rPr>
          <w:rFonts w:hint="eastAsia"/>
          <w:color w:val="000000" w:themeColor="text1"/>
          <w:szCs w:val="21"/>
        </w:rPr>
        <w:t>下</w:t>
      </w:r>
    </w:p>
    <w:p w14:paraId="313F9AA3" w14:textId="05D7BE75" w:rsidR="00A949DD" w:rsidRPr="00F07B1F" w:rsidRDefault="00A949DD" w:rsidP="00454762">
      <w:pPr>
        <w:rPr>
          <w:color w:val="000000" w:themeColor="text1"/>
          <w:szCs w:val="21"/>
        </w:rPr>
      </w:pPr>
      <w:r w:rsidRPr="00F07B1F">
        <w:rPr>
          <w:color w:val="000000" w:themeColor="text1"/>
          <w:szCs w:val="21"/>
        </w:rPr>
        <w:t>C</w:t>
      </w:r>
      <w:r w:rsidR="0002770E" w:rsidRPr="00F07B1F">
        <w:rPr>
          <w:color w:val="000000" w:themeColor="text1"/>
          <w:szCs w:val="21"/>
        </w:rPr>
        <w:t>．</w:t>
      </w:r>
      <w:r w:rsidR="00075DA9" w:rsidRPr="00F07B1F">
        <w:rPr>
          <w:rFonts w:hint="eastAsia"/>
          <w:color w:val="000000" w:themeColor="text1"/>
          <w:szCs w:val="21"/>
        </w:rPr>
        <w:t>水平向前</w:t>
      </w:r>
      <w:r w:rsidR="008075C0">
        <w:rPr>
          <w:color w:val="000000" w:themeColor="text1"/>
          <w:szCs w:val="21"/>
        </w:rPr>
        <w:tab/>
      </w:r>
      <w:r w:rsidR="00A44AB4">
        <w:rPr>
          <w:color w:val="000000" w:themeColor="text1"/>
          <w:szCs w:val="21"/>
        </w:rPr>
        <w:tab/>
      </w:r>
      <w:r w:rsidR="00A44AB4">
        <w:rPr>
          <w:color w:val="000000" w:themeColor="text1"/>
          <w:szCs w:val="21"/>
        </w:rPr>
        <w:tab/>
      </w:r>
      <w:r w:rsidR="00A44AB4">
        <w:rPr>
          <w:color w:val="000000" w:themeColor="text1"/>
          <w:szCs w:val="21"/>
        </w:rPr>
        <w:tab/>
      </w:r>
      <w:r w:rsidRPr="00F07B1F">
        <w:rPr>
          <w:color w:val="000000" w:themeColor="text1"/>
          <w:szCs w:val="21"/>
        </w:rPr>
        <w:t>D</w:t>
      </w:r>
      <w:r w:rsidR="0002770E" w:rsidRPr="00F07B1F">
        <w:rPr>
          <w:color w:val="000000" w:themeColor="text1"/>
          <w:szCs w:val="21"/>
        </w:rPr>
        <w:t>．</w:t>
      </w:r>
      <w:r w:rsidR="004C39F4" w:rsidRPr="00F07B1F">
        <w:rPr>
          <w:rFonts w:hint="eastAsia"/>
          <w:color w:val="000000" w:themeColor="text1"/>
          <w:szCs w:val="21"/>
        </w:rPr>
        <w:t>水平向后</w:t>
      </w:r>
    </w:p>
    <w:p w14:paraId="07CB3DFB" w14:textId="6A17DBAA" w:rsidR="00F1065F" w:rsidRPr="00F07B1F" w:rsidRDefault="00F1065F" w:rsidP="00454762">
      <w:pPr>
        <w:rPr>
          <w:color w:val="000000" w:themeColor="text1"/>
          <w:szCs w:val="21"/>
        </w:rPr>
      </w:pPr>
    </w:p>
    <w:p w14:paraId="3463D122" w14:textId="5A099D9B" w:rsidR="00984044" w:rsidRPr="00F07B1F" w:rsidRDefault="008075C0" w:rsidP="00A23B2F">
      <w:pPr>
        <w:numPr>
          <w:ilvl w:val="0"/>
          <w:numId w:val="7"/>
        </w:numPr>
        <w:rPr>
          <w:shd w:val="clear" w:color="auto" w:fill="FFFFFF"/>
        </w:rPr>
      </w:pPr>
      <w:bookmarkStart w:id="8" w:name="_Hlk128321604"/>
      <w:r>
        <w:rPr>
          <w:noProof/>
        </w:rPr>
        <w:drawing>
          <wp:anchor distT="0" distB="0" distL="114300" distR="114300" simplePos="0" relativeHeight="251705856" behindDoc="0" locked="0" layoutInCell="1" allowOverlap="1" wp14:anchorId="69C374E8" wp14:editId="2B50C4A6">
            <wp:simplePos x="0" y="0"/>
            <wp:positionH relativeFrom="column">
              <wp:posOffset>4201427</wp:posOffset>
            </wp:positionH>
            <wp:positionV relativeFrom="paragraph">
              <wp:posOffset>26336</wp:posOffset>
            </wp:positionV>
            <wp:extent cx="1184910" cy="352425"/>
            <wp:effectExtent l="0" t="0" r="0" b="9525"/>
            <wp:wrapSquare wrapText="bothSides"/>
            <wp:docPr id="2" name="图片 2" descr="C:\Users\admin\Desktop\671d34a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Desktop\671d34a9.png"/>
                    <pic:cNvPicPr>
                      <a:picLocks noChangeAspect="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84910" cy="352425"/>
                    </a:xfrm>
                    <a:prstGeom prst="rect">
                      <a:avLst/>
                    </a:prstGeom>
                    <a:noFill/>
                    <a:ln>
                      <a:noFill/>
                    </a:ln>
                  </pic:spPr>
                </pic:pic>
              </a:graphicData>
            </a:graphic>
          </wp:anchor>
        </w:drawing>
      </w:r>
      <w:r w:rsidR="006E30C2" w:rsidRPr="00F07B1F">
        <w:rPr>
          <w:shd w:val="clear" w:color="auto" w:fill="FFFFFF"/>
        </w:rPr>
        <w:t>如图弹簧振子</w:t>
      </w:r>
      <w:r w:rsidR="003E20BC" w:rsidRPr="00F07B1F">
        <w:rPr>
          <w:shd w:val="clear" w:color="auto" w:fill="FFFFFF"/>
        </w:rPr>
        <w:t>围绕平衡位置</w:t>
      </w:r>
      <w:r>
        <w:rPr>
          <w:rFonts w:hint="eastAsia"/>
          <w:shd w:val="clear" w:color="auto" w:fill="FFFFFF"/>
        </w:rPr>
        <w:t xml:space="preserve"> </w:t>
      </w:r>
      <w:r w:rsidR="003E20BC" w:rsidRPr="00F07B1F">
        <w:rPr>
          <w:shd w:val="clear" w:color="auto" w:fill="FFFFFF"/>
        </w:rPr>
        <w:t>O</w:t>
      </w:r>
      <w:r>
        <w:rPr>
          <w:shd w:val="clear" w:color="auto" w:fill="FFFFFF"/>
        </w:rPr>
        <w:t xml:space="preserve"> </w:t>
      </w:r>
      <w:r w:rsidR="003E20BC" w:rsidRPr="00F07B1F">
        <w:rPr>
          <w:shd w:val="clear" w:color="auto" w:fill="FFFFFF"/>
        </w:rPr>
        <w:t>在</w:t>
      </w:r>
      <w:r>
        <w:rPr>
          <w:rFonts w:hint="eastAsia"/>
          <w:shd w:val="clear" w:color="auto" w:fill="FFFFFF"/>
        </w:rPr>
        <w:t xml:space="preserve"> </w:t>
      </w:r>
      <w:r w:rsidR="003E20BC" w:rsidRPr="00F07B1F">
        <w:rPr>
          <w:shd w:val="clear" w:color="auto" w:fill="FFFFFF"/>
        </w:rPr>
        <w:t>A</w:t>
      </w:r>
      <w:r w:rsidR="003E20BC" w:rsidRPr="00F07B1F">
        <w:rPr>
          <w:shd w:val="clear" w:color="auto" w:fill="FFFFFF"/>
        </w:rPr>
        <w:t>、</w:t>
      </w:r>
      <w:r w:rsidR="003E20BC" w:rsidRPr="00F07B1F">
        <w:rPr>
          <w:shd w:val="clear" w:color="auto" w:fill="FFFFFF"/>
        </w:rPr>
        <w:t>B</w:t>
      </w:r>
      <w:r>
        <w:rPr>
          <w:shd w:val="clear" w:color="auto" w:fill="FFFFFF"/>
        </w:rPr>
        <w:t xml:space="preserve"> </w:t>
      </w:r>
      <w:r w:rsidR="003E20BC" w:rsidRPr="00F07B1F">
        <w:rPr>
          <w:shd w:val="clear" w:color="auto" w:fill="FFFFFF"/>
        </w:rPr>
        <w:t>间振动，下列能反映小球从</w:t>
      </w:r>
      <w:r>
        <w:rPr>
          <w:rFonts w:hint="eastAsia"/>
          <w:shd w:val="clear" w:color="auto" w:fill="FFFFFF"/>
        </w:rPr>
        <w:t xml:space="preserve"> </w:t>
      </w:r>
      <w:r w:rsidR="003E20BC" w:rsidRPr="00F07B1F">
        <w:rPr>
          <w:shd w:val="clear" w:color="auto" w:fill="FFFFFF"/>
        </w:rPr>
        <w:t>O</w:t>
      </w:r>
      <w:r>
        <w:rPr>
          <w:shd w:val="clear" w:color="auto" w:fill="FFFFFF"/>
        </w:rPr>
        <w:t xml:space="preserve"> </w:t>
      </w:r>
      <w:r w:rsidR="003E20BC" w:rsidRPr="00F07B1F">
        <w:rPr>
          <w:shd w:val="clear" w:color="auto" w:fill="FFFFFF"/>
        </w:rPr>
        <w:t>运动到</w:t>
      </w:r>
      <w:r>
        <w:rPr>
          <w:rFonts w:hint="eastAsia"/>
          <w:shd w:val="clear" w:color="auto" w:fill="FFFFFF"/>
        </w:rPr>
        <w:t xml:space="preserve"> </w:t>
      </w:r>
      <w:r w:rsidR="007118C5" w:rsidRPr="00F07B1F">
        <w:rPr>
          <w:shd w:val="clear" w:color="auto" w:fill="FFFFFF"/>
        </w:rPr>
        <w:t>B</w:t>
      </w:r>
      <w:r>
        <w:rPr>
          <w:shd w:val="clear" w:color="auto" w:fill="FFFFFF"/>
        </w:rPr>
        <w:t xml:space="preserve"> </w:t>
      </w:r>
      <w:r w:rsidR="003E20BC" w:rsidRPr="00F07B1F">
        <w:rPr>
          <w:rFonts w:hint="eastAsia"/>
          <w:shd w:val="clear" w:color="auto" w:fill="FFFFFF"/>
        </w:rPr>
        <w:t>点的</w:t>
      </w:r>
      <w:r>
        <w:rPr>
          <w:rFonts w:hint="eastAsia"/>
          <w:shd w:val="clear" w:color="auto" w:fill="FFFFFF"/>
        </w:rPr>
        <w:t xml:space="preserve"> </w:t>
      </w:r>
      <w:r w:rsidR="003E20BC" w:rsidRPr="008075C0">
        <w:rPr>
          <w:rFonts w:ascii="Book Antiqua" w:hAnsi="Book Antiqua"/>
          <w:i/>
          <w:shd w:val="clear" w:color="auto" w:fill="FFFFFF"/>
        </w:rPr>
        <w:t>v</w:t>
      </w:r>
      <w:r w:rsidR="00333B5D">
        <w:rPr>
          <w:iCs/>
          <w:shd w:val="clear" w:color="auto" w:fill="FFFFFF"/>
        </w:rPr>
        <w:t xml:space="preserve"> </w:t>
      </w:r>
      <w:r w:rsidR="00333B5D">
        <w:rPr>
          <w:i/>
          <w:shd w:val="clear" w:color="auto" w:fill="FFFFFF"/>
        </w:rPr>
        <w:t xml:space="preserve">– </w:t>
      </w:r>
      <w:r w:rsidR="003E20BC" w:rsidRPr="00F07B1F">
        <w:rPr>
          <w:i/>
          <w:shd w:val="clear" w:color="auto" w:fill="FFFFFF"/>
        </w:rPr>
        <w:t>t</w:t>
      </w:r>
      <w:r w:rsidR="00333B5D">
        <w:rPr>
          <w:i/>
          <w:shd w:val="clear" w:color="auto" w:fill="FFFFFF"/>
        </w:rPr>
        <w:t xml:space="preserve"> </w:t>
      </w:r>
      <w:r w:rsidR="003E20BC" w:rsidRPr="00F07B1F">
        <w:rPr>
          <w:shd w:val="clear" w:color="auto" w:fill="FFFFFF"/>
        </w:rPr>
        <w:t>图象</w:t>
      </w:r>
      <w:commentRangeStart w:id="9"/>
      <w:r w:rsidR="006E30C2" w:rsidRPr="00F07B1F">
        <w:rPr>
          <w:shd w:val="clear" w:color="auto" w:fill="FFFFFF"/>
        </w:rPr>
        <w:t>是</w:t>
      </w:r>
      <w:commentRangeEnd w:id="9"/>
      <w:r w:rsidR="00A97206">
        <w:rPr>
          <w:rStyle w:val="af8"/>
          <w:lang w:val="zh-CN"/>
        </w:rPr>
        <w:commentReference w:id="9"/>
      </w:r>
      <w:r w:rsidR="003E20BC" w:rsidRPr="00F07B1F">
        <w:t>（</w:t>
      </w:r>
      <w:r w:rsidR="003E20BC" w:rsidRPr="00F07B1F">
        <w:t xml:space="preserve">    </w:t>
      </w:r>
      <w:r w:rsidR="003E20BC" w:rsidRPr="00F07B1F">
        <w:t>）</w:t>
      </w:r>
    </w:p>
    <w:p w14:paraId="2B1E4ECE" w14:textId="44C1F1E7" w:rsidR="0005198C" w:rsidRDefault="008075C0" w:rsidP="0005198C">
      <w:pPr>
        <w:rPr>
          <w:color w:val="000000" w:themeColor="text1"/>
          <w:kern w:val="0"/>
          <w:szCs w:val="21"/>
        </w:rPr>
      </w:pPr>
      <w:r>
        <w:rPr>
          <w:noProof/>
          <w:color w:val="000000" w:themeColor="text1"/>
          <w:kern w:val="0"/>
          <w:szCs w:val="21"/>
        </w:rPr>
        <w:drawing>
          <wp:inline distT="0" distB="0" distL="0" distR="0" wp14:anchorId="55178960" wp14:editId="28BD7D14">
            <wp:extent cx="3454400" cy="9207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3454400" cy="920750"/>
                    </a:xfrm>
                    <a:prstGeom prst="rect">
                      <a:avLst/>
                    </a:prstGeom>
                  </pic:spPr>
                </pic:pic>
              </a:graphicData>
            </a:graphic>
          </wp:inline>
        </w:drawing>
      </w:r>
      <w:r w:rsidR="0005198C">
        <w:rPr>
          <w:color w:val="000000" w:themeColor="text1"/>
          <w:kern w:val="0"/>
          <w:szCs w:val="21"/>
        </w:rPr>
        <w:br w:type="page"/>
      </w:r>
    </w:p>
    <w:p w14:paraId="3935B5E3" w14:textId="60B231B6" w:rsidR="00F1065F" w:rsidRPr="00F07B1F" w:rsidRDefault="00F1065F" w:rsidP="00A23B2F">
      <w:pPr>
        <w:numPr>
          <w:ilvl w:val="0"/>
          <w:numId w:val="7"/>
        </w:numPr>
        <w:rPr>
          <w:rFonts w:ascii="宋体" w:hAnsi="宋体"/>
          <w:color w:val="000000" w:themeColor="text1"/>
          <w:szCs w:val="21"/>
        </w:rPr>
      </w:pPr>
      <w:bookmarkStart w:id="10" w:name="_Hlk128321621"/>
      <w:bookmarkEnd w:id="8"/>
      <w:r w:rsidRPr="00F07B1F">
        <w:rPr>
          <w:rFonts w:hint="eastAsia"/>
          <w:color w:val="000000" w:themeColor="text1"/>
          <w:kern w:val="0"/>
          <w:szCs w:val="21"/>
        </w:rPr>
        <w:lastRenderedPageBreak/>
        <w:t>电热锅</w:t>
      </w:r>
      <w:r w:rsidRPr="00F07B1F">
        <w:rPr>
          <w:color w:val="000000" w:themeColor="text1"/>
          <w:spacing w:val="15"/>
          <w:szCs w:val="21"/>
          <w:shd w:val="clear" w:color="auto" w:fill="FFFFFF"/>
        </w:rPr>
        <w:t>通电后</w:t>
      </w:r>
      <w:r w:rsidRPr="00F07B1F">
        <w:rPr>
          <w:rFonts w:hint="eastAsia"/>
          <w:color w:val="000000" w:themeColor="text1"/>
          <w:spacing w:val="15"/>
          <w:szCs w:val="21"/>
          <w:shd w:val="clear" w:color="auto" w:fill="FFFFFF"/>
        </w:rPr>
        <w:t>可以煮熟食物，</w:t>
      </w:r>
      <w:r w:rsidRPr="00F07B1F">
        <w:rPr>
          <w:color w:val="000000" w:themeColor="text1"/>
          <w:spacing w:val="15"/>
          <w:szCs w:val="21"/>
          <w:shd w:val="clear" w:color="auto" w:fill="FFFFFF"/>
        </w:rPr>
        <w:t>而与</w:t>
      </w:r>
      <w:r w:rsidRPr="00F07B1F">
        <w:rPr>
          <w:rFonts w:hint="eastAsia"/>
          <w:color w:val="000000" w:themeColor="text1"/>
          <w:spacing w:val="15"/>
          <w:szCs w:val="21"/>
          <w:shd w:val="clear" w:color="auto" w:fill="FFFFFF"/>
        </w:rPr>
        <w:t>它</w:t>
      </w:r>
      <w:r w:rsidRPr="00F07B1F">
        <w:rPr>
          <w:color w:val="000000" w:themeColor="text1"/>
          <w:spacing w:val="15"/>
          <w:szCs w:val="21"/>
          <w:shd w:val="clear" w:color="auto" w:fill="FFFFFF"/>
        </w:rPr>
        <w:t>相连的导线却不怎么</w:t>
      </w:r>
      <w:r w:rsidRPr="00F07B1F">
        <w:rPr>
          <w:rFonts w:hint="eastAsia"/>
          <w:color w:val="000000" w:themeColor="text1"/>
          <w:spacing w:val="15"/>
          <w:szCs w:val="21"/>
          <w:shd w:val="clear" w:color="auto" w:fill="FFFFFF"/>
        </w:rPr>
        <w:t>发</w:t>
      </w:r>
      <w:r w:rsidRPr="00F07B1F">
        <w:rPr>
          <w:color w:val="000000" w:themeColor="text1"/>
          <w:spacing w:val="15"/>
          <w:szCs w:val="21"/>
          <w:shd w:val="clear" w:color="auto" w:fill="FFFFFF"/>
        </w:rPr>
        <w:t>热，原因</w:t>
      </w:r>
      <w:commentRangeStart w:id="11"/>
      <w:r w:rsidRPr="00F07B1F">
        <w:rPr>
          <w:color w:val="000000" w:themeColor="text1"/>
          <w:spacing w:val="15"/>
          <w:szCs w:val="21"/>
          <w:shd w:val="clear" w:color="auto" w:fill="FFFFFF"/>
        </w:rPr>
        <w:t>是</w:t>
      </w:r>
      <w:commentRangeEnd w:id="11"/>
      <w:r w:rsidR="00A97206">
        <w:rPr>
          <w:rStyle w:val="af8"/>
          <w:lang w:val="zh-CN"/>
        </w:rPr>
        <w:commentReference w:id="11"/>
      </w:r>
      <w:r w:rsidRPr="00F07B1F">
        <w:rPr>
          <w:color w:val="000000" w:themeColor="text1"/>
          <w:szCs w:val="21"/>
        </w:rPr>
        <w:t>（</w:t>
      </w:r>
      <w:r w:rsidRPr="00F07B1F">
        <w:rPr>
          <w:color w:val="000000" w:themeColor="text1"/>
          <w:szCs w:val="21"/>
        </w:rPr>
        <w:t xml:space="preserve">    </w:t>
      </w:r>
      <w:r w:rsidRPr="00F07B1F">
        <w:rPr>
          <w:color w:val="000000" w:themeColor="text1"/>
          <w:szCs w:val="21"/>
        </w:rPr>
        <w:t>）</w:t>
      </w:r>
    </w:p>
    <w:p w14:paraId="5C8F8FDE" w14:textId="0A8E1906" w:rsidR="00F1065F" w:rsidRPr="00F07B1F" w:rsidRDefault="00F1065F" w:rsidP="00454762">
      <w:pPr>
        <w:rPr>
          <w:color w:val="000000" w:themeColor="text1"/>
          <w:szCs w:val="21"/>
        </w:rPr>
      </w:pPr>
      <w:r w:rsidRPr="00F07B1F">
        <w:rPr>
          <w:color w:val="000000" w:themeColor="text1"/>
          <w:szCs w:val="21"/>
        </w:rPr>
        <w:t>A</w:t>
      </w:r>
      <w:r w:rsidR="00021D97" w:rsidRPr="00F07B1F">
        <w:rPr>
          <w:rFonts w:hAnsi="宋体"/>
          <w:color w:val="000000" w:themeColor="text1"/>
          <w:szCs w:val="21"/>
        </w:rPr>
        <w:t>．</w:t>
      </w:r>
      <w:r w:rsidRPr="00F07B1F">
        <w:rPr>
          <w:color w:val="000000" w:themeColor="text1"/>
          <w:spacing w:val="15"/>
          <w:szCs w:val="21"/>
          <w:shd w:val="clear" w:color="auto" w:fill="FFFFFF"/>
        </w:rPr>
        <w:t>通过</w:t>
      </w:r>
      <w:r w:rsidRPr="00F07B1F">
        <w:rPr>
          <w:rFonts w:hint="eastAsia"/>
          <w:color w:val="000000" w:themeColor="text1"/>
          <w:kern w:val="0"/>
          <w:szCs w:val="21"/>
        </w:rPr>
        <w:t>电热锅</w:t>
      </w:r>
      <w:r w:rsidRPr="00F07B1F">
        <w:rPr>
          <w:color w:val="000000" w:themeColor="text1"/>
          <w:spacing w:val="15"/>
          <w:szCs w:val="21"/>
          <w:shd w:val="clear" w:color="auto" w:fill="FFFFFF"/>
        </w:rPr>
        <w:t>的电流大</w:t>
      </w:r>
      <w:r w:rsidR="00A44AB4">
        <w:rPr>
          <w:color w:val="000000" w:themeColor="text1"/>
          <w:szCs w:val="21"/>
        </w:rPr>
        <w:tab/>
      </w:r>
      <w:r w:rsidR="00A44AB4">
        <w:rPr>
          <w:color w:val="000000" w:themeColor="text1"/>
          <w:szCs w:val="21"/>
        </w:rPr>
        <w:tab/>
      </w:r>
      <w:r w:rsidR="00A44AB4">
        <w:rPr>
          <w:color w:val="000000" w:themeColor="text1"/>
          <w:szCs w:val="21"/>
        </w:rPr>
        <w:tab/>
      </w:r>
      <w:r w:rsidRPr="00F07B1F">
        <w:rPr>
          <w:color w:val="000000" w:themeColor="text1"/>
          <w:szCs w:val="21"/>
        </w:rPr>
        <w:t>B</w:t>
      </w:r>
      <w:r w:rsidR="00021D97" w:rsidRPr="00F07B1F">
        <w:rPr>
          <w:rFonts w:hAnsi="宋体"/>
          <w:color w:val="000000" w:themeColor="text1"/>
          <w:szCs w:val="21"/>
        </w:rPr>
        <w:t>．</w:t>
      </w:r>
      <w:r w:rsidRPr="00F07B1F">
        <w:rPr>
          <w:color w:val="000000" w:themeColor="text1"/>
          <w:spacing w:val="15"/>
          <w:szCs w:val="21"/>
          <w:shd w:val="clear" w:color="auto" w:fill="FFFFFF"/>
        </w:rPr>
        <w:t>通过导线的电流大</w:t>
      </w:r>
    </w:p>
    <w:p w14:paraId="0A8F1FA7" w14:textId="6EB59BB4" w:rsidR="00F1065F" w:rsidRPr="00F07B1F" w:rsidRDefault="00F1065F" w:rsidP="00454762">
      <w:pPr>
        <w:rPr>
          <w:color w:val="000000" w:themeColor="text1"/>
          <w:szCs w:val="21"/>
        </w:rPr>
      </w:pPr>
      <w:r w:rsidRPr="00F07B1F">
        <w:rPr>
          <w:color w:val="000000" w:themeColor="text1"/>
          <w:szCs w:val="21"/>
        </w:rPr>
        <w:t>C</w:t>
      </w:r>
      <w:r w:rsidR="00021D97" w:rsidRPr="00F07B1F">
        <w:rPr>
          <w:color w:val="000000" w:themeColor="text1"/>
          <w:szCs w:val="21"/>
        </w:rPr>
        <w:t>．</w:t>
      </w:r>
      <w:r w:rsidRPr="00F07B1F">
        <w:rPr>
          <w:rFonts w:hint="eastAsia"/>
          <w:color w:val="000000" w:themeColor="text1"/>
          <w:szCs w:val="21"/>
        </w:rPr>
        <w:t>电热锅</w:t>
      </w:r>
      <w:r w:rsidRPr="00F07B1F">
        <w:rPr>
          <w:color w:val="000000" w:themeColor="text1"/>
          <w:szCs w:val="21"/>
        </w:rPr>
        <w:t>的电阻小</w:t>
      </w:r>
      <w:r w:rsidR="00A44AB4">
        <w:rPr>
          <w:color w:val="000000" w:themeColor="text1"/>
          <w:szCs w:val="21"/>
        </w:rPr>
        <w:tab/>
      </w:r>
      <w:r w:rsidR="00A44AB4">
        <w:rPr>
          <w:color w:val="000000" w:themeColor="text1"/>
          <w:szCs w:val="21"/>
        </w:rPr>
        <w:tab/>
      </w:r>
      <w:r w:rsidR="00A44AB4">
        <w:rPr>
          <w:color w:val="000000" w:themeColor="text1"/>
          <w:szCs w:val="21"/>
        </w:rPr>
        <w:tab/>
      </w:r>
      <w:r w:rsidR="00A44AB4">
        <w:rPr>
          <w:color w:val="000000" w:themeColor="text1"/>
          <w:szCs w:val="21"/>
        </w:rPr>
        <w:tab/>
      </w:r>
      <w:r w:rsidRPr="00F07B1F">
        <w:rPr>
          <w:color w:val="000000" w:themeColor="text1"/>
          <w:szCs w:val="21"/>
        </w:rPr>
        <w:t>D</w:t>
      </w:r>
      <w:r w:rsidR="00021D97" w:rsidRPr="00F07B1F">
        <w:rPr>
          <w:color w:val="000000" w:themeColor="text1"/>
          <w:szCs w:val="21"/>
        </w:rPr>
        <w:t>．</w:t>
      </w:r>
      <w:r w:rsidRPr="00F07B1F">
        <w:rPr>
          <w:color w:val="000000" w:themeColor="text1"/>
          <w:szCs w:val="21"/>
        </w:rPr>
        <w:t>导线的电阻小</w:t>
      </w:r>
    </w:p>
    <w:bookmarkEnd w:id="10"/>
    <w:p w14:paraId="2BB56EB8" w14:textId="6C5558BF" w:rsidR="00F1065F" w:rsidRPr="00F07B1F" w:rsidRDefault="00F1065F" w:rsidP="00454762">
      <w:pPr>
        <w:rPr>
          <w:color w:val="000000" w:themeColor="text1"/>
          <w:szCs w:val="21"/>
        </w:rPr>
      </w:pPr>
    </w:p>
    <w:bookmarkStart w:id="12" w:name="_Hlk128321633"/>
    <w:p w14:paraId="5A6E1FDF" w14:textId="2F2ED660" w:rsidR="005E48FF" w:rsidRPr="00F07B1F" w:rsidRDefault="00A64A3A" w:rsidP="00A23B2F">
      <w:pPr>
        <w:numPr>
          <w:ilvl w:val="0"/>
          <w:numId w:val="7"/>
        </w:numPr>
        <w:rPr>
          <w:color w:val="000000" w:themeColor="text1"/>
          <w:szCs w:val="21"/>
        </w:rPr>
      </w:pPr>
      <w:r>
        <w:rPr>
          <w:noProof/>
          <w:color w:val="000000" w:themeColor="text1"/>
          <w:szCs w:val="21"/>
        </w:rPr>
        <mc:AlternateContent>
          <mc:Choice Requires="wpg">
            <w:drawing>
              <wp:anchor distT="0" distB="0" distL="114300" distR="114300" simplePos="0" relativeHeight="251727360" behindDoc="0" locked="0" layoutInCell="1" allowOverlap="1" wp14:anchorId="56B98B26" wp14:editId="3AFA5B4B">
                <wp:simplePos x="0" y="0"/>
                <wp:positionH relativeFrom="column">
                  <wp:posOffset>4515514</wp:posOffset>
                </wp:positionH>
                <wp:positionV relativeFrom="paragraph">
                  <wp:posOffset>250551</wp:posOffset>
                </wp:positionV>
                <wp:extent cx="739140" cy="308610"/>
                <wp:effectExtent l="0" t="0" r="22860" b="15240"/>
                <wp:wrapNone/>
                <wp:docPr id="228520" name="组合 228520"/>
                <wp:cNvGraphicFramePr/>
                <a:graphic xmlns:a="http://schemas.openxmlformats.org/drawingml/2006/main">
                  <a:graphicData uri="http://schemas.microsoft.com/office/word/2010/wordprocessingGroup">
                    <wpg:wgp>
                      <wpg:cNvGrpSpPr/>
                      <wpg:grpSpPr>
                        <a:xfrm>
                          <a:off x="0" y="0"/>
                          <a:ext cx="739140" cy="308610"/>
                          <a:chOff x="1612899" y="65518"/>
                          <a:chExt cx="739760" cy="309414"/>
                        </a:xfrm>
                      </wpg:grpSpPr>
                      <wpg:grpSp>
                        <wpg:cNvPr id="228519" name="组合 228519"/>
                        <wpg:cNvGrpSpPr/>
                        <wpg:grpSpPr>
                          <a:xfrm>
                            <a:off x="1612899" y="65518"/>
                            <a:ext cx="735124" cy="226532"/>
                            <a:chOff x="1612899" y="65518"/>
                            <a:chExt cx="735124" cy="226532"/>
                          </a:xfrm>
                        </wpg:grpSpPr>
                        <wpg:grpSp>
                          <wpg:cNvPr id="228517" name="组合 228517"/>
                          <wpg:cNvGrpSpPr/>
                          <wpg:grpSpPr>
                            <a:xfrm>
                              <a:off x="1661859" y="235298"/>
                              <a:ext cx="686164" cy="38122"/>
                              <a:chOff x="1243160" y="235298"/>
                              <a:chExt cx="686164" cy="38122"/>
                            </a:xfrm>
                          </wpg:grpSpPr>
                          <wps:wsp>
                            <wps:cNvPr id="228515" name="直接连接符 228515"/>
                            <wps:cNvCnPr/>
                            <wps:spPr>
                              <a:xfrm flipV="1">
                                <a:off x="1262202" y="256324"/>
                                <a:ext cx="667122" cy="0"/>
                              </a:xfrm>
                              <a:prstGeom prst="line">
                                <a:avLst/>
                              </a:prstGeom>
                              <a:ln w="6350">
                                <a:prstDash val="dash"/>
                                <a:tailEnd type="none" w="sm" len="sm"/>
                              </a:ln>
                            </wps:spPr>
                            <wps:style>
                              <a:lnRef idx="3">
                                <a:schemeClr val="dk1"/>
                              </a:lnRef>
                              <a:fillRef idx="0">
                                <a:schemeClr val="dk1"/>
                              </a:fillRef>
                              <a:effectRef idx="2">
                                <a:schemeClr val="dk1"/>
                              </a:effectRef>
                              <a:fontRef idx="minor">
                                <a:schemeClr val="tx1"/>
                              </a:fontRef>
                            </wps:style>
                            <wps:bodyPr/>
                          </wps:wsp>
                          <wps:wsp>
                            <wps:cNvPr id="228516" name="椭圆 228516"/>
                            <wps:cNvSpPr>
                              <a:spLocks noChangeAspect="1"/>
                            </wps:cNvSpPr>
                            <wps:spPr>
                              <a:xfrm>
                                <a:off x="1243160" y="235299"/>
                                <a:ext cx="38121" cy="38121"/>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521" name="椭圆 228521"/>
                            <wps:cNvSpPr>
                              <a:spLocks noChangeAspect="1"/>
                            </wps:cNvSpPr>
                            <wps:spPr>
                              <a:xfrm>
                                <a:off x="1591404" y="235298"/>
                                <a:ext cx="38121" cy="38121"/>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8518" name="文本框 2"/>
                          <wps:cNvSpPr txBox="1">
                            <a:spLocks noChangeArrowheads="1"/>
                          </wps:cNvSpPr>
                          <wps:spPr bwMode="auto">
                            <a:xfrm>
                              <a:off x="1612899" y="65518"/>
                              <a:ext cx="132347" cy="207901"/>
                            </a:xfrm>
                            <a:prstGeom prst="rect">
                              <a:avLst/>
                            </a:prstGeom>
                            <a:noFill/>
                            <a:ln w="9525">
                              <a:noFill/>
                              <a:miter lim="800000"/>
                              <a:headEnd/>
                              <a:tailEnd/>
                            </a:ln>
                          </wps:spPr>
                          <wps:txbx>
                            <w:txbxContent>
                              <w:p w14:paraId="2EE23FDD" w14:textId="19C59B47" w:rsidR="00A64A3A" w:rsidRPr="00A64A3A" w:rsidRDefault="00A64A3A" w:rsidP="00A64A3A">
                                <w:pPr>
                                  <w:rPr>
                                    <w:sz w:val="18"/>
                                    <w:szCs w:val="18"/>
                                  </w:rPr>
                                </w:pPr>
                                <w:r w:rsidRPr="00A64A3A">
                                  <w:rPr>
                                    <w:sz w:val="18"/>
                                    <w:szCs w:val="18"/>
                                  </w:rPr>
                                  <w:t>a</w:t>
                                </w:r>
                              </w:p>
                            </w:txbxContent>
                          </wps:txbx>
                          <wps:bodyPr rot="0" vert="horz" wrap="none" lIns="36000" tIns="0" rIns="36000" bIns="0" anchor="t" anchorCtr="0">
                            <a:spAutoFit/>
                          </wps:bodyPr>
                        </wps:wsp>
                        <wps:wsp>
                          <wps:cNvPr id="228526" name="文本框 2"/>
                          <wps:cNvSpPr txBox="1">
                            <a:spLocks noChangeArrowheads="1"/>
                          </wps:cNvSpPr>
                          <wps:spPr bwMode="auto">
                            <a:xfrm>
                              <a:off x="2008042" y="84073"/>
                              <a:ext cx="139387" cy="207977"/>
                            </a:xfrm>
                            <a:prstGeom prst="rect">
                              <a:avLst/>
                            </a:prstGeom>
                            <a:noFill/>
                            <a:ln w="9525">
                              <a:noFill/>
                              <a:miter lim="800000"/>
                              <a:headEnd/>
                              <a:tailEnd/>
                            </a:ln>
                          </wps:spPr>
                          <wps:txbx>
                            <w:txbxContent>
                              <w:p w14:paraId="4D5B0DC9" w14:textId="4C565429" w:rsidR="00A64A3A" w:rsidRPr="00A64A3A" w:rsidRDefault="00A64A3A" w:rsidP="00A64A3A">
                                <w:pPr>
                                  <w:rPr>
                                    <w:sz w:val="18"/>
                                    <w:szCs w:val="18"/>
                                  </w:rPr>
                                </w:pPr>
                                <w:r>
                                  <w:rPr>
                                    <w:sz w:val="18"/>
                                    <w:szCs w:val="18"/>
                                  </w:rPr>
                                  <w:t>b</w:t>
                                </w:r>
                              </w:p>
                            </w:txbxContent>
                          </wps:txbx>
                          <wps:bodyPr rot="0" vert="horz" wrap="none" lIns="36000" tIns="0" rIns="36000" bIns="0" anchor="t" anchorCtr="0">
                            <a:spAutoFit/>
                          </wps:bodyPr>
                        </wps:wsp>
                      </wpg:grpSp>
                      <wps:wsp>
                        <wps:cNvPr id="2527" name="Freeform 9"/>
                        <wps:cNvSpPr>
                          <a:spLocks/>
                        </wps:cNvSpPr>
                        <wps:spPr bwMode="auto">
                          <a:xfrm flipV="1">
                            <a:off x="1676410" y="255456"/>
                            <a:ext cx="200238" cy="119476"/>
                          </a:xfrm>
                          <a:custGeom>
                            <a:avLst/>
                            <a:gdLst>
                              <a:gd name="T0" fmla="*/ 0 w 240"/>
                              <a:gd name="T1" fmla="*/ 416 h 416"/>
                              <a:gd name="T2" fmla="*/ 120 w 240"/>
                              <a:gd name="T3" fmla="*/ 0 h 416"/>
                              <a:gd name="T4" fmla="*/ 240 w 240"/>
                              <a:gd name="T5" fmla="*/ 416 h 416"/>
                            </a:gdLst>
                            <a:ahLst/>
                            <a:cxnLst>
                              <a:cxn ang="0">
                                <a:pos x="T0" y="T1"/>
                              </a:cxn>
                              <a:cxn ang="0">
                                <a:pos x="T2" y="T3"/>
                              </a:cxn>
                              <a:cxn ang="0">
                                <a:pos x="T4" y="T5"/>
                              </a:cxn>
                            </a:cxnLst>
                            <a:rect l="0" t="0" r="r" b="b"/>
                            <a:pathLst>
                              <a:path w="240" h="416">
                                <a:moveTo>
                                  <a:pt x="0" y="416"/>
                                </a:moveTo>
                                <a:cubicBezTo>
                                  <a:pt x="40" y="208"/>
                                  <a:pt x="80" y="0"/>
                                  <a:pt x="120" y="0"/>
                                </a:cubicBezTo>
                                <a:cubicBezTo>
                                  <a:pt x="160" y="0"/>
                                  <a:pt x="200" y="208"/>
                                  <a:pt x="240" y="41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522" name="Freeform 9"/>
                        <wps:cNvSpPr>
                          <a:spLocks/>
                        </wps:cNvSpPr>
                        <wps:spPr bwMode="auto">
                          <a:xfrm>
                            <a:off x="1876580" y="127402"/>
                            <a:ext cx="152003" cy="127949"/>
                          </a:xfrm>
                          <a:custGeom>
                            <a:avLst/>
                            <a:gdLst>
                              <a:gd name="T0" fmla="*/ 0 w 240"/>
                              <a:gd name="T1" fmla="*/ 416 h 416"/>
                              <a:gd name="T2" fmla="*/ 120 w 240"/>
                              <a:gd name="T3" fmla="*/ 0 h 416"/>
                              <a:gd name="T4" fmla="*/ 240 w 240"/>
                              <a:gd name="T5" fmla="*/ 416 h 416"/>
                            </a:gdLst>
                            <a:ahLst/>
                            <a:cxnLst>
                              <a:cxn ang="0">
                                <a:pos x="T0" y="T1"/>
                              </a:cxn>
                              <a:cxn ang="0">
                                <a:pos x="T2" y="T3"/>
                              </a:cxn>
                              <a:cxn ang="0">
                                <a:pos x="T4" y="T5"/>
                              </a:cxn>
                            </a:cxnLst>
                            <a:rect l="0" t="0" r="r" b="b"/>
                            <a:pathLst>
                              <a:path w="240" h="416">
                                <a:moveTo>
                                  <a:pt x="0" y="416"/>
                                </a:moveTo>
                                <a:cubicBezTo>
                                  <a:pt x="40" y="208"/>
                                  <a:pt x="80" y="0"/>
                                  <a:pt x="120" y="0"/>
                                </a:cubicBezTo>
                                <a:cubicBezTo>
                                  <a:pt x="160" y="0"/>
                                  <a:pt x="200" y="208"/>
                                  <a:pt x="240" y="41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523" name="Freeform 9"/>
                        <wps:cNvSpPr>
                          <a:spLocks/>
                        </wps:cNvSpPr>
                        <wps:spPr bwMode="auto">
                          <a:xfrm flipV="1">
                            <a:off x="2026737" y="254971"/>
                            <a:ext cx="152312" cy="119476"/>
                          </a:xfrm>
                          <a:custGeom>
                            <a:avLst/>
                            <a:gdLst>
                              <a:gd name="T0" fmla="*/ 0 w 240"/>
                              <a:gd name="T1" fmla="*/ 416 h 416"/>
                              <a:gd name="T2" fmla="*/ 120 w 240"/>
                              <a:gd name="T3" fmla="*/ 0 h 416"/>
                              <a:gd name="T4" fmla="*/ 240 w 240"/>
                              <a:gd name="T5" fmla="*/ 416 h 416"/>
                            </a:gdLst>
                            <a:ahLst/>
                            <a:cxnLst>
                              <a:cxn ang="0">
                                <a:pos x="T0" y="T1"/>
                              </a:cxn>
                              <a:cxn ang="0">
                                <a:pos x="T2" y="T3"/>
                              </a:cxn>
                              <a:cxn ang="0">
                                <a:pos x="T4" y="T5"/>
                              </a:cxn>
                            </a:cxnLst>
                            <a:rect l="0" t="0" r="r" b="b"/>
                            <a:pathLst>
                              <a:path w="240" h="416">
                                <a:moveTo>
                                  <a:pt x="0" y="416"/>
                                </a:moveTo>
                                <a:cubicBezTo>
                                  <a:pt x="40" y="208"/>
                                  <a:pt x="80" y="0"/>
                                  <a:pt x="120" y="0"/>
                                </a:cubicBezTo>
                                <a:cubicBezTo>
                                  <a:pt x="160" y="0"/>
                                  <a:pt x="200" y="208"/>
                                  <a:pt x="240" y="41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524" name="Freeform 9"/>
                        <wps:cNvSpPr>
                          <a:spLocks/>
                        </wps:cNvSpPr>
                        <wps:spPr bwMode="auto">
                          <a:xfrm>
                            <a:off x="2179462" y="127549"/>
                            <a:ext cx="88712" cy="127949"/>
                          </a:xfrm>
                          <a:custGeom>
                            <a:avLst/>
                            <a:gdLst>
                              <a:gd name="T0" fmla="*/ 0 w 240"/>
                              <a:gd name="T1" fmla="*/ 416 h 416"/>
                              <a:gd name="T2" fmla="*/ 120 w 240"/>
                              <a:gd name="T3" fmla="*/ 0 h 416"/>
                              <a:gd name="T4" fmla="*/ 240 w 240"/>
                              <a:gd name="T5" fmla="*/ 416 h 416"/>
                            </a:gdLst>
                            <a:ahLst/>
                            <a:cxnLst>
                              <a:cxn ang="0">
                                <a:pos x="T0" y="T1"/>
                              </a:cxn>
                              <a:cxn ang="0">
                                <a:pos x="T2" y="T3"/>
                              </a:cxn>
                              <a:cxn ang="0">
                                <a:pos x="T4" y="T5"/>
                              </a:cxn>
                            </a:cxnLst>
                            <a:rect l="0" t="0" r="r" b="b"/>
                            <a:pathLst>
                              <a:path w="240" h="416">
                                <a:moveTo>
                                  <a:pt x="0" y="416"/>
                                </a:moveTo>
                                <a:cubicBezTo>
                                  <a:pt x="40" y="208"/>
                                  <a:pt x="80" y="0"/>
                                  <a:pt x="120" y="0"/>
                                </a:cubicBezTo>
                                <a:cubicBezTo>
                                  <a:pt x="160" y="0"/>
                                  <a:pt x="200" y="208"/>
                                  <a:pt x="240" y="41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525" name="Freeform 9"/>
                        <wps:cNvSpPr>
                          <a:spLocks/>
                        </wps:cNvSpPr>
                        <wps:spPr bwMode="auto">
                          <a:xfrm flipV="1">
                            <a:off x="2267352" y="254780"/>
                            <a:ext cx="85307" cy="119476"/>
                          </a:xfrm>
                          <a:custGeom>
                            <a:avLst/>
                            <a:gdLst>
                              <a:gd name="T0" fmla="*/ 0 w 240"/>
                              <a:gd name="T1" fmla="*/ 416 h 416"/>
                              <a:gd name="T2" fmla="*/ 120 w 240"/>
                              <a:gd name="T3" fmla="*/ 0 h 416"/>
                              <a:gd name="T4" fmla="*/ 240 w 240"/>
                              <a:gd name="T5" fmla="*/ 416 h 416"/>
                            </a:gdLst>
                            <a:ahLst/>
                            <a:cxnLst>
                              <a:cxn ang="0">
                                <a:pos x="T0" y="T1"/>
                              </a:cxn>
                              <a:cxn ang="0">
                                <a:pos x="T2" y="T3"/>
                              </a:cxn>
                              <a:cxn ang="0">
                                <a:pos x="T4" y="T5"/>
                              </a:cxn>
                            </a:cxnLst>
                            <a:rect l="0" t="0" r="r" b="b"/>
                            <a:pathLst>
                              <a:path w="240" h="416">
                                <a:moveTo>
                                  <a:pt x="0" y="416"/>
                                </a:moveTo>
                                <a:cubicBezTo>
                                  <a:pt x="40" y="208"/>
                                  <a:pt x="80" y="0"/>
                                  <a:pt x="120" y="0"/>
                                </a:cubicBezTo>
                                <a:cubicBezTo>
                                  <a:pt x="160" y="0"/>
                                  <a:pt x="200" y="208"/>
                                  <a:pt x="240" y="41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6B98B26" id="组合 228520" o:spid="_x0000_s1032" style="position:absolute;left:0;text-align:left;margin-left:355.55pt;margin-top:19.75pt;width:58.2pt;height:24.3pt;z-index:251727360;mso-width-relative:margin;mso-height-relative:margin" coordorigin="16128,655" coordsize="7397,3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">
                <v:group id="组合 228519" o:spid="_x0000_s1033" style="position:absolute;left:16128;top:655;width:7352;height:2265" coordorigin="16128,655" coordsize="7351,2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">
                  <v:group id="组合 228517" o:spid="_x0000_s1034" style="position:absolute;left:16618;top:2352;width:6862;height:382" coordorigin="12431,2352" coordsize="6861,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">
                    <v:line id="直接连接符 228515" o:spid="_x0000_s1035" style="position:absolute;flip:y;visibility:visible;mso-wrap-style:square" from="12622,2563" to="19293,2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" strokecolor="black [3200]" strokeweight=".5pt">
                      <v:stroke dashstyle="dash" endarrowwidth="narrow" endarrowlength="short" joinstyle="miter"/>
                    </v:line>
                    <v:oval id="椭圆 228516" o:spid="_x0000_s1036" style="position:absolute;left:12431;top:2352;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" fillcolor="black [3213]" stroked="f" strokeweight="1pt">
                      <v:stroke joinstyle="miter"/>
                      <o:lock v:ext="edit" aspectratio="t"/>
                    </v:oval>
                    <v:oval id="椭圆 228521" o:spid="_x0000_s1037" style="position:absolute;left:15914;top:2352;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" fillcolor="black [3213]" stroked="f" strokeweight="1pt">
                      <v:stroke joinstyle="miter"/>
                      <o:lock v:ext="edit" aspectratio="t"/>
                    </v:oval>
                  </v:group>
                  <v:shape id="文本框 2" o:spid="_x0000_s1038" type="#_x0000_t202" style="position:absolute;left:16128;top:655;width:132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" filled="f" stroked="f">
                    <v:textbox style="mso-fit-shape-to-text:t" inset="1mm,0,1mm,0">
                      <w:txbxContent>
                        <w:p w14:paraId="2EE23FDD" w14:textId="19C59B47" w:rsidR="00A64A3A" w:rsidRPr="00A64A3A" w:rsidRDefault="00A64A3A" w:rsidP="00A64A3A">
                          <w:pPr>
                            <w:rPr>
                              <w:sz w:val="18"/>
                              <w:szCs w:val="18"/>
                            </w:rPr>
                          </w:pPr>
                          <w:r w:rsidRPr="00A64A3A">
                            <w:rPr>
                              <w:sz w:val="18"/>
                              <w:szCs w:val="18"/>
                            </w:rPr>
                            <w:t>a</w:t>
                          </w:r>
                        </w:p>
                      </w:txbxContent>
                    </v:textbox>
                  </v:shape>
                  <v:shape id="文本框 2" o:spid="_x0000_s1039" type="#_x0000_t202" style="position:absolute;left:20080;top:840;width:1394;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" filled="f" stroked="f">
                    <v:textbox style="mso-fit-shape-to-text:t" inset="1mm,0,1mm,0">
                      <w:txbxContent>
                        <w:p w14:paraId="4D5B0DC9" w14:textId="4C565429" w:rsidR="00A64A3A" w:rsidRPr="00A64A3A" w:rsidRDefault="00A64A3A" w:rsidP="00A64A3A">
                          <w:pPr>
                            <w:rPr>
                              <w:sz w:val="18"/>
                              <w:szCs w:val="18"/>
                            </w:rPr>
                          </w:pPr>
                          <w:r>
                            <w:rPr>
                              <w:sz w:val="18"/>
                              <w:szCs w:val="18"/>
                            </w:rPr>
                            <w:t>b</w:t>
                          </w:r>
                        </w:p>
                      </w:txbxContent>
                    </v:textbox>
                  </v:shape>
                </v:group>
                <v:shape id="Freeform 9" o:spid="_x0000_s1040" style="position:absolute;left:16764;top:2554;width:2002;height:1195;flip:y;visibility:visible;mso-wrap-style:square;v-text-anchor:top" coordsize="24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" path="m,416c40,208,80,,120,v40,,80,208,120,416e" filled="f">
                  <v:path arrowok="t" o:connecttype="custom" o:connectlocs="0,119476;100119,0;200238,119476" o:connectangles="0,0,0"/>
                </v:shape>
                <v:shape id="Freeform 9" o:spid="_x0000_s1041" style="position:absolute;left:18765;top:1274;width:1520;height:1279;visibility:visible;mso-wrap-style:square;v-text-anchor:top" coordsize="24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" path="m,416c40,208,80,,120,v40,,80,208,120,416e" filled="f">
                  <v:path arrowok="t" o:connecttype="custom" o:connectlocs="0,127949;76002,0;152003,127949" o:connectangles="0,0,0"/>
                </v:shape>
                <v:shape id="Freeform 9" o:spid="_x0000_s1042" style="position:absolute;left:20267;top:2549;width:1523;height:1195;flip:y;visibility:visible;mso-wrap-style:square;v-text-anchor:top" coordsize="24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" path="m,416c40,208,80,,120,v40,,80,208,120,416e" filled="f">
                  <v:path arrowok="t" o:connecttype="custom" o:connectlocs="0,119476;76156,0;152312,119476" o:connectangles="0,0,0"/>
                </v:shape>
                <v:shape id="Freeform 9" o:spid="_x0000_s1043" style="position:absolute;left:21794;top:1275;width:887;height:1279;visibility:visible;mso-wrap-style:square;v-text-anchor:top" coordsize="24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" path="m,416c40,208,80,,120,v40,,80,208,120,416e" filled="f">
                  <v:path arrowok="t" o:connecttype="custom" o:connectlocs="0,127949;44356,0;88712,127949" o:connectangles="0,0,0"/>
                </v:shape>
                <v:shape id="Freeform 9" o:spid="_x0000_s1044" style="position:absolute;left:22673;top:2547;width:853;height:1195;flip:y;visibility:visible;mso-wrap-style:square;v-text-anchor:top" coordsize="24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" path="m,416c40,208,80,,120,v40,,80,208,120,416e" filled="f">
                  <v:path arrowok="t" o:connecttype="custom" o:connectlocs="0,119476;42654,0;85307,119476" o:connectangles="0,0,0"/>
                </v:shape>
              </v:group>
            </w:pict>
          </mc:Fallback>
        </mc:AlternateContent>
      </w:r>
      <w:r w:rsidR="00A44155" w:rsidRPr="00F07B1F">
        <w:rPr>
          <w:rFonts w:hint="eastAsia"/>
          <w:color w:val="000000" w:themeColor="text1"/>
          <w:szCs w:val="21"/>
        </w:rPr>
        <w:t>水平绳一端固定，用手抓住绳的另一端上下抖动，若上下抖动的频率逐渐增大，某时刻在一段绳上观察到如图所示的波形，</w:t>
      </w:r>
      <w:commentRangeStart w:id="13"/>
      <w:r w:rsidR="000E4166" w:rsidRPr="00F07B1F">
        <w:rPr>
          <w:rFonts w:hint="eastAsia"/>
          <w:color w:val="000000" w:themeColor="text1"/>
          <w:szCs w:val="21"/>
        </w:rPr>
        <w:t>则</w:t>
      </w:r>
      <w:commentRangeEnd w:id="13"/>
      <w:r w:rsidR="00A97206">
        <w:rPr>
          <w:rStyle w:val="af8"/>
          <w:lang w:val="zh-CN"/>
        </w:rPr>
        <w:commentReference w:id="13"/>
      </w:r>
      <w:r w:rsidR="000E4166" w:rsidRPr="00F07B1F">
        <w:rPr>
          <w:rFonts w:hint="eastAsia"/>
          <w:color w:val="000000" w:themeColor="text1"/>
          <w:szCs w:val="21"/>
        </w:rPr>
        <w:t>（</w:t>
      </w:r>
      <w:r w:rsidR="000E4166" w:rsidRPr="00F07B1F">
        <w:rPr>
          <w:rFonts w:hint="eastAsia"/>
          <w:color w:val="000000" w:themeColor="text1"/>
          <w:szCs w:val="21"/>
        </w:rPr>
        <w:t xml:space="preserve"> </w:t>
      </w:r>
      <w:r w:rsidR="000E4166" w:rsidRPr="00F07B1F">
        <w:rPr>
          <w:color w:val="000000" w:themeColor="text1"/>
          <w:szCs w:val="21"/>
        </w:rPr>
        <w:t xml:space="preserve">   </w:t>
      </w:r>
      <w:r w:rsidR="000E4166" w:rsidRPr="00F07B1F">
        <w:rPr>
          <w:rFonts w:hint="eastAsia"/>
          <w:color w:val="000000" w:themeColor="text1"/>
          <w:szCs w:val="21"/>
        </w:rPr>
        <w:t>）</w:t>
      </w:r>
    </w:p>
    <w:p w14:paraId="13DDA659" w14:textId="499689BC" w:rsidR="000E4166" w:rsidRPr="00F07B1F" w:rsidRDefault="000E4166" w:rsidP="00454762">
      <w:pPr>
        <w:rPr>
          <w:color w:val="000000" w:themeColor="text1"/>
          <w:szCs w:val="21"/>
        </w:rPr>
      </w:pPr>
      <w:r w:rsidRPr="00F07B1F">
        <w:rPr>
          <w:color w:val="000000" w:themeColor="text1"/>
          <w:szCs w:val="21"/>
        </w:rPr>
        <w:t>A</w:t>
      </w:r>
      <w:r w:rsidRPr="00F07B1F">
        <w:rPr>
          <w:rFonts w:hAnsi="宋体"/>
          <w:color w:val="000000" w:themeColor="text1"/>
          <w:szCs w:val="21"/>
        </w:rPr>
        <w:t>．</w:t>
      </w:r>
      <w:bookmarkStart w:id="14" w:name="_Hlk118028396"/>
      <w:r w:rsidRPr="00F07B1F">
        <w:rPr>
          <w:rFonts w:hint="eastAsia"/>
          <w:color w:val="000000" w:themeColor="text1"/>
          <w:szCs w:val="21"/>
        </w:rPr>
        <w:t>该波的传播方向</w:t>
      </w:r>
      <w:bookmarkEnd w:id="14"/>
      <w:r w:rsidRPr="00F07B1F">
        <w:rPr>
          <w:rFonts w:hint="eastAsia"/>
          <w:color w:val="000000" w:themeColor="text1"/>
          <w:szCs w:val="21"/>
        </w:rPr>
        <w:t>向右</w:t>
      </w:r>
    </w:p>
    <w:p w14:paraId="51F349FF" w14:textId="337E117B" w:rsidR="000E4166" w:rsidRPr="00F07B1F" w:rsidRDefault="000E4166" w:rsidP="00454762">
      <w:pPr>
        <w:rPr>
          <w:color w:val="000000" w:themeColor="text1"/>
          <w:szCs w:val="21"/>
        </w:rPr>
      </w:pPr>
      <w:r w:rsidRPr="00F07B1F">
        <w:rPr>
          <w:color w:val="000000" w:themeColor="text1"/>
          <w:szCs w:val="21"/>
        </w:rPr>
        <w:t>B</w:t>
      </w:r>
      <w:r w:rsidRPr="00F07B1F">
        <w:rPr>
          <w:color w:val="000000" w:themeColor="text1"/>
          <w:szCs w:val="21"/>
        </w:rPr>
        <w:t>．</w:t>
      </w:r>
      <w:r w:rsidRPr="00F07B1F">
        <w:rPr>
          <w:rFonts w:hint="eastAsia"/>
          <w:color w:val="000000" w:themeColor="text1"/>
          <w:szCs w:val="21"/>
        </w:rPr>
        <w:t>该波的传播方向无法确定</w:t>
      </w:r>
    </w:p>
    <w:p w14:paraId="3C6B61C6" w14:textId="778AE9A2" w:rsidR="000E4166" w:rsidRPr="00F07B1F" w:rsidRDefault="000E4166" w:rsidP="008075C0">
      <w:pPr>
        <w:rPr>
          <w:color w:val="000000" w:themeColor="text1"/>
          <w:szCs w:val="21"/>
        </w:rPr>
      </w:pPr>
      <w:r w:rsidRPr="00F07B1F">
        <w:rPr>
          <w:color w:val="000000" w:themeColor="text1"/>
          <w:szCs w:val="21"/>
        </w:rPr>
        <w:t>C</w:t>
      </w:r>
      <w:r w:rsidRPr="00F07B1F">
        <w:rPr>
          <w:color w:val="000000" w:themeColor="text1"/>
          <w:szCs w:val="21"/>
        </w:rPr>
        <w:t>．</w:t>
      </w:r>
      <w:r w:rsidR="007240D0" w:rsidRPr="00F07B1F">
        <w:rPr>
          <w:rFonts w:hint="eastAsia"/>
          <w:color w:val="000000" w:themeColor="text1"/>
          <w:szCs w:val="21"/>
        </w:rPr>
        <w:t>从图示时刻起，质点</w:t>
      </w:r>
      <w:r w:rsidR="008075C0">
        <w:rPr>
          <w:rFonts w:hint="eastAsia"/>
          <w:color w:val="000000" w:themeColor="text1"/>
          <w:szCs w:val="21"/>
        </w:rPr>
        <w:t xml:space="preserve"> </w:t>
      </w:r>
      <w:r w:rsidR="007240D0" w:rsidRPr="00F07B1F">
        <w:rPr>
          <w:color w:val="000000" w:themeColor="text1"/>
          <w:szCs w:val="21"/>
        </w:rPr>
        <w:t>b</w:t>
      </w:r>
      <w:r w:rsidR="008075C0">
        <w:rPr>
          <w:color w:val="000000" w:themeColor="text1"/>
          <w:szCs w:val="21"/>
        </w:rPr>
        <w:t xml:space="preserve"> </w:t>
      </w:r>
      <w:r w:rsidR="007240D0" w:rsidRPr="00F07B1F">
        <w:rPr>
          <w:rFonts w:hint="eastAsia"/>
          <w:color w:val="000000" w:themeColor="text1"/>
          <w:szCs w:val="21"/>
        </w:rPr>
        <w:t>比质点</w:t>
      </w:r>
      <w:bookmarkStart w:id="15" w:name="_Hlk118963243"/>
      <w:r w:rsidR="008075C0">
        <w:rPr>
          <w:rFonts w:hint="eastAsia"/>
          <w:color w:val="000000" w:themeColor="text1"/>
          <w:szCs w:val="21"/>
        </w:rPr>
        <w:t xml:space="preserve"> </w:t>
      </w:r>
      <w:r w:rsidR="008075C0">
        <w:rPr>
          <w:color w:val="000000" w:themeColor="text1"/>
          <w:szCs w:val="21"/>
        </w:rPr>
        <w:t>a</w:t>
      </w:r>
      <w:bookmarkEnd w:id="15"/>
      <w:r w:rsidR="008075C0">
        <w:rPr>
          <w:color w:val="000000" w:themeColor="text1"/>
          <w:szCs w:val="21"/>
        </w:rPr>
        <w:t xml:space="preserve"> </w:t>
      </w:r>
      <w:r w:rsidR="007240D0" w:rsidRPr="00F07B1F">
        <w:rPr>
          <w:rFonts w:hint="eastAsia"/>
          <w:color w:val="000000" w:themeColor="text1"/>
          <w:szCs w:val="21"/>
        </w:rPr>
        <w:t>先到波谷</w:t>
      </w:r>
    </w:p>
    <w:p w14:paraId="7D6A9925" w14:textId="7289D827" w:rsidR="000E4166" w:rsidRPr="00F07B1F" w:rsidRDefault="000E4166" w:rsidP="00454762">
      <w:pPr>
        <w:rPr>
          <w:color w:val="000000" w:themeColor="text1"/>
          <w:szCs w:val="21"/>
        </w:rPr>
      </w:pPr>
      <w:r w:rsidRPr="00F07B1F">
        <w:rPr>
          <w:color w:val="000000" w:themeColor="text1"/>
          <w:szCs w:val="21"/>
        </w:rPr>
        <w:t>D</w:t>
      </w:r>
      <w:r w:rsidRPr="00F07B1F">
        <w:rPr>
          <w:color w:val="000000" w:themeColor="text1"/>
          <w:szCs w:val="21"/>
        </w:rPr>
        <w:t>．</w:t>
      </w:r>
      <w:bookmarkStart w:id="16" w:name="_Hlk118028608"/>
      <w:r w:rsidR="007240D0" w:rsidRPr="00F07B1F">
        <w:rPr>
          <w:rFonts w:hint="eastAsia"/>
          <w:color w:val="000000" w:themeColor="text1"/>
          <w:szCs w:val="21"/>
        </w:rPr>
        <w:t>从图示时刻起，质点</w:t>
      </w:r>
      <w:r w:rsidR="008075C0">
        <w:rPr>
          <w:rFonts w:hint="eastAsia"/>
          <w:color w:val="000000" w:themeColor="text1"/>
          <w:szCs w:val="21"/>
        </w:rPr>
        <w:t xml:space="preserve"> </w:t>
      </w:r>
      <w:r w:rsidR="008075C0">
        <w:rPr>
          <w:color w:val="000000" w:themeColor="text1"/>
          <w:szCs w:val="21"/>
        </w:rPr>
        <w:t xml:space="preserve">a </w:t>
      </w:r>
      <w:r w:rsidR="007240D0" w:rsidRPr="00F07B1F">
        <w:rPr>
          <w:rFonts w:hint="eastAsia"/>
          <w:color w:val="000000" w:themeColor="text1"/>
          <w:szCs w:val="21"/>
        </w:rPr>
        <w:t>比质点</w:t>
      </w:r>
      <w:r w:rsidR="008075C0">
        <w:rPr>
          <w:rFonts w:hint="eastAsia"/>
          <w:color w:val="000000" w:themeColor="text1"/>
          <w:szCs w:val="21"/>
        </w:rPr>
        <w:t xml:space="preserve"> </w:t>
      </w:r>
      <w:r w:rsidR="007240D0" w:rsidRPr="00F07B1F">
        <w:rPr>
          <w:rFonts w:hint="eastAsia"/>
          <w:color w:val="000000" w:themeColor="text1"/>
          <w:szCs w:val="21"/>
        </w:rPr>
        <w:t>b</w:t>
      </w:r>
      <w:r w:rsidR="008075C0">
        <w:rPr>
          <w:color w:val="000000" w:themeColor="text1"/>
          <w:szCs w:val="21"/>
        </w:rPr>
        <w:t xml:space="preserve"> </w:t>
      </w:r>
      <w:r w:rsidR="007240D0" w:rsidRPr="00F07B1F">
        <w:rPr>
          <w:rFonts w:hint="eastAsia"/>
          <w:color w:val="000000" w:themeColor="text1"/>
          <w:szCs w:val="21"/>
        </w:rPr>
        <w:t>先到波谷</w:t>
      </w:r>
      <w:bookmarkEnd w:id="16"/>
    </w:p>
    <w:bookmarkEnd w:id="12"/>
    <w:p w14:paraId="16842FF0" w14:textId="19290B03" w:rsidR="00071CCC" w:rsidRPr="00F07B1F" w:rsidRDefault="0064480D" w:rsidP="00454762">
      <w:pPr>
        <w:rPr>
          <w:rFonts w:ascii="宋体" w:hAnsi="宋体"/>
          <w:color w:val="000000" w:themeColor="text1"/>
          <w:szCs w:val="21"/>
        </w:rPr>
      </w:pPr>
      <w:r>
        <w:rPr>
          <w:noProof/>
          <w:color w:val="000000"/>
          <w:szCs w:val="21"/>
        </w:rPr>
        <mc:AlternateContent>
          <mc:Choice Requires="wpg">
            <w:drawing>
              <wp:anchor distT="0" distB="0" distL="114300" distR="114300" simplePos="0" relativeHeight="251709952" behindDoc="0" locked="0" layoutInCell="1" allowOverlap="1" wp14:anchorId="26901C8E" wp14:editId="6E9DE8D6">
                <wp:simplePos x="0" y="0"/>
                <wp:positionH relativeFrom="column">
                  <wp:posOffset>5173078</wp:posOffset>
                </wp:positionH>
                <wp:positionV relativeFrom="paragraph">
                  <wp:posOffset>158550</wp:posOffset>
                </wp:positionV>
                <wp:extent cx="95885" cy="960755"/>
                <wp:effectExtent l="0" t="0" r="37465" b="10795"/>
                <wp:wrapSquare wrapText="bothSides"/>
                <wp:docPr id="15" name="Group 1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95885" cy="960755"/>
                          <a:chOff x="5177" y="10118"/>
                          <a:chExt cx="120" cy="1510"/>
                        </a:xfrm>
                      </wpg:grpSpPr>
                      <wpg:grpSp>
                        <wpg:cNvPr id="16" name="Group 1146"/>
                        <wpg:cNvGrpSpPr>
                          <a:grpSpLocks/>
                        </wpg:cNvGrpSpPr>
                        <wpg:grpSpPr bwMode="auto">
                          <a:xfrm>
                            <a:off x="5177" y="10118"/>
                            <a:ext cx="120" cy="1510"/>
                            <a:chOff x="3645" y="8630"/>
                            <a:chExt cx="120" cy="1510"/>
                          </a:xfrm>
                        </wpg:grpSpPr>
                        <wps:wsp>
                          <wps:cNvPr id="17" name="AutoShape 1147"/>
                          <wps:cNvCnPr>
                            <a:cxnSpLocks noChangeShapeType="1"/>
                          </wps:cNvCnPr>
                          <wps:spPr bwMode="auto">
                            <a:xfrm>
                              <a:off x="3645" y="8630"/>
                              <a:ext cx="0" cy="15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8" name="Group 1148"/>
                          <wpg:cNvGrpSpPr>
                            <a:grpSpLocks/>
                          </wpg:cNvGrpSpPr>
                          <wpg:grpSpPr bwMode="auto">
                            <a:xfrm>
                              <a:off x="3652" y="8630"/>
                              <a:ext cx="113" cy="1510"/>
                              <a:chOff x="3652" y="8630"/>
                              <a:chExt cx="113" cy="1510"/>
                            </a:xfrm>
                          </wpg:grpSpPr>
                          <wps:wsp>
                            <wps:cNvPr id="19" name="Rectangle 1149" descr="60%"/>
                            <wps:cNvSpPr>
                              <a:spLocks noChangeArrowheads="1"/>
                            </wps:cNvSpPr>
                            <wps:spPr bwMode="auto">
                              <a:xfrm>
                                <a:off x="3652" y="8778"/>
                                <a:ext cx="113" cy="340"/>
                              </a:xfrm>
                              <a:prstGeom prst="rect">
                                <a:avLst/>
                              </a:prstGeom>
                              <a:pattFill prst="pct6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AutoShape 1150"/>
                            <wps:cNvCnPr>
                              <a:cxnSpLocks noChangeShapeType="1"/>
                            </wps:cNvCnPr>
                            <wps:spPr bwMode="auto">
                              <a:xfrm>
                                <a:off x="3765" y="8630"/>
                                <a:ext cx="0" cy="15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2" name="AutoShape 1151"/>
                        <wps:cNvCnPr>
                          <a:cxnSpLocks noChangeShapeType="1"/>
                        </wps:cNvCnPr>
                        <wps:spPr bwMode="auto">
                          <a:xfrm>
                            <a:off x="5177" y="11628"/>
                            <a:ext cx="1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3DE638" id="Group 1145" o:spid="_x0000_s1026" style="position:absolute;left:0;text-align:left;margin-left:407.35pt;margin-top:12.5pt;width:7.55pt;height:75.65pt;flip:y;z-index:251709952" coordorigin="5177,10118" coordsize="120,1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">
                <v:group id="Group 1146" o:spid="_x0000_s1027" style="position:absolute;left:5177;top:10118;width:120;height:1510" coordorigin="3645,8630" coordsize="120,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type id="_x0000_t32" coordsize="21600,21600" o:spt="32" o:oned="t" path="m,l21600,21600e" filled="f">
                    <v:path arrowok="t" fillok="f" o:connecttype="none"/>
                    <o:lock v:ext="edit" shapetype="t"/>
                  </v:shapetype>
                  <v:shape id="AutoShape 1147" o:spid="_x0000_s1028" type="#_x0000_t32" style="position:absolute;left:3645;top:8630;width:0;height:15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" strokeweight="1pt"/>
                  <v:group id="Group 1148" o:spid="_x0000_s1029" style="position:absolute;left:3652;top:8630;width:113;height:1510" coordorigin="3652,8630" coordsize="113,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rect id="Rectangle 1149" o:spid="_x0000_s1030" alt="60%" style="position:absolute;left:3652;top:8778;width:113;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" fillcolor="black" stroked="f">
                      <v:fill r:id="rId16" o:title="" type="pattern"/>
                    </v:rect>
                    <v:shape id="AutoShape 1150" o:spid="_x0000_s1031" type="#_x0000_t32" style="position:absolute;left:3765;top:8630;width:0;height:15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" strokeweight="1pt"/>
                  </v:group>
                </v:group>
                <v:shape id="AutoShape 1151" o:spid="_x0000_s1032" type="#_x0000_t32" style="position:absolute;left:5177;top:11628;width:1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" strokeweight="1pt"/>
                <w10:wrap type="square"/>
              </v:group>
            </w:pict>
          </mc:Fallback>
        </mc:AlternateContent>
      </w:r>
    </w:p>
    <w:p w14:paraId="455B7E41" w14:textId="4686C591" w:rsidR="007C0A95" w:rsidRPr="00F07B1F" w:rsidRDefault="007C0A95" w:rsidP="00A23B2F">
      <w:pPr>
        <w:numPr>
          <w:ilvl w:val="0"/>
          <w:numId w:val="7"/>
        </w:numPr>
        <w:rPr>
          <w:rFonts w:ascii="宋体" w:hAnsi="宋体"/>
          <w:color w:val="000000" w:themeColor="text1"/>
          <w:szCs w:val="21"/>
        </w:rPr>
      </w:pPr>
      <w:bookmarkStart w:id="17" w:name="_Hlk128321639"/>
      <w:r w:rsidRPr="00F07B1F">
        <w:rPr>
          <w:rFonts w:ascii="宋体" w:hAnsi="宋体"/>
          <w:color w:val="000000" w:themeColor="text1"/>
          <w:szCs w:val="21"/>
        </w:rPr>
        <w:t>如图，玻璃管</w:t>
      </w:r>
      <w:r w:rsidR="00C4201C">
        <w:rPr>
          <w:rFonts w:ascii="宋体" w:hAnsi="宋体" w:hint="eastAsia"/>
          <w:color w:val="000000" w:themeColor="text1"/>
          <w:szCs w:val="21"/>
        </w:rPr>
        <w:t>竖直</w:t>
      </w:r>
      <w:r w:rsidRPr="00F07B1F">
        <w:rPr>
          <w:rFonts w:ascii="宋体" w:hAnsi="宋体"/>
          <w:color w:val="000000" w:themeColor="text1"/>
          <w:szCs w:val="21"/>
        </w:rPr>
        <w:t>放置且开口向</w:t>
      </w:r>
      <w:r w:rsidR="00C4201C">
        <w:rPr>
          <w:rFonts w:ascii="宋体" w:hAnsi="宋体" w:hint="eastAsia"/>
          <w:color w:val="000000" w:themeColor="text1"/>
          <w:szCs w:val="21"/>
        </w:rPr>
        <w:t>下</w:t>
      </w:r>
      <w:r w:rsidRPr="00F07B1F">
        <w:rPr>
          <w:rFonts w:ascii="宋体" w:hAnsi="宋体"/>
          <w:color w:val="000000" w:themeColor="text1"/>
          <w:szCs w:val="21"/>
        </w:rPr>
        <w:t>，管内的水银柱封闭了一部分体积的空气柱。</w:t>
      </w:r>
      <w:r w:rsidRPr="00F07B1F">
        <w:rPr>
          <w:rFonts w:ascii="宋体" w:hAnsi="宋体" w:cs="微软雅黑" w:hint="eastAsia"/>
          <w:color w:val="000000" w:themeColor="text1"/>
          <w:szCs w:val="21"/>
        </w:rPr>
        <w:t>假设将此实验装置移至月球表面且</w:t>
      </w:r>
      <w:r w:rsidRPr="00F07B1F">
        <w:rPr>
          <w:rFonts w:ascii="宋体" w:hAnsi="宋体" w:cs="微软雅黑"/>
          <w:color w:val="000000" w:themeColor="text1"/>
          <w:szCs w:val="21"/>
        </w:rPr>
        <w:t>保持温度不变</w:t>
      </w:r>
      <w:r w:rsidRPr="00F07B1F">
        <w:rPr>
          <w:rFonts w:ascii="宋体" w:hAnsi="宋体" w:cs="微软雅黑" w:hint="eastAsia"/>
          <w:color w:val="000000" w:themeColor="text1"/>
          <w:szCs w:val="21"/>
        </w:rPr>
        <w:t>，玻璃管内水银</w:t>
      </w:r>
      <w:r w:rsidRPr="00F07B1F">
        <w:rPr>
          <w:rFonts w:ascii="宋体" w:hAnsi="宋体"/>
          <w:color w:val="000000" w:themeColor="text1"/>
          <w:szCs w:val="21"/>
        </w:rPr>
        <w:t>柱</w:t>
      </w:r>
      <w:r w:rsidRPr="00F07B1F">
        <w:rPr>
          <w:rFonts w:ascii="宋体" w:hAnsi="宋体" w:cs="微软雅黑" w:hint="eastAsia"/>
          <w:color w:val="000000" w:themeColor="text1"/>
          <w:szCs w:val="21"/>
        </w:rPr>
        <w:t>将</w:t>
      </w:r>
      <w:commentRangeStart w:id="18"/>
      <w:commentRangeEnd w:id="18"/>
      <w:r w:rsidR="00A97206">
        <w:rPr>
          <w:rStyle w:val="af8"/>
          <w:lang w:val="zh-CN"/>
        </w:rPr>
        <w:commentReference w:id="18"/>
      </w:r>
      <w:r w:rsidRPr="00F07B1F">
        <w:rPr>
          <w:rFonts w:ascii="宋体" w:hAnsi="宋体" w:cs="微软雅黑" w:hint="eastAsia"/>
          <w:color w:val="000000" w:themeColor="text1"/>
          <w:szCs w:val="21"/>
        </w:rPr>
        <w:t>（    ）</w:t>
      </w:r>
    </w:p>
    <w:p w14:paraId="3926BE96" w14:textId="3E994F30" w:rsidR="00A44AB4" w:rsidRDefault="007C0A95" w:rsidP="00454762">
      <w:pPr>
        <w:rPr>
          <w:color w:val="000000" w:themeColor="text1"/>
          <w:szCs w:val="21"/>
        </w:rPr>
      </w:pPr>
      <w:r w:rsidRPr="00F07B1F">
        <w:rPr>
          <w:color w:val="000000" w:themeColor="text1"/>
          <w:szCs w:val="21"/>
        </w:rPr>
        <w:t>A</w:t>
      </w:r>
      <w:r w:rsidRPr="00F07B1F">
        <w:rPr>
          <w:color w:val="000000" w:themeColor="text1"/>
          <w:szCs w:val="21"/>
        </w:rPr>
        <w:t>．</w:t>
      </w:r>
      <w:r w:rsidR="0032669F">
        <w:rPr>
          <w:rFonts w:hint="eastAsia"/>
          <w:color w:val="000000" w:themeColor="text1"/>
          <w:szCs w:val="21"/>
        </w:rPr>
        <w:t>上</w:t>
      </w:r>
      <w:r w:rsidR="0074794E">
        <w:rPr>
          <w:rFonts w:hint="eastAsia"/>
          <w:color w:val="000000" w:themeColor="text1"/>
          <w:szCs w:val="21"/>
        </w:rPr>
        <w:t>移</w:t>
      </w:r>
      <w:r w:rsidR="00A44AB4">
        <w:rPr>
          <w:color w:val="000000" w:themeColor="text1"/>
          <w:szCs w:val="21"/>
        </w:rPr>
        <w:tab/>
      </w:r>
      <w:r w:rsidR="00A44AB4">
        <w:rPr>
          <w:color w:val="000000" w:themeColor="text1"/>
          <w:szCs w:val="21"/>
        </w:rPr>
        <w:tab/>
      </w:r>
      <w:r w:rsidR="00A44AB4">
        <w:rPr>
          <w:color w:val="000000" w:themeColor="text1"/>
          <w:szCs w:val="21"/>
        </w:rPr>
        <w:tab/>
      </w:r>
      <w:r w:rsidR="00A44AB4">
        <w:rPr>
          <w:color w:val="000000" w:themeColor="text1"/>
          <w:szCs w:val="21"/>
        </w:rPr>
        <w:tab/>
      </w:r>
      <w:r w:rsidRPr="00F07B1F">
        <w:rPr>
          <w:color w:val="000000" w:themeColor="text1"/>
          <w:szCs w:val="21"/>
        </w:rPr>
        <w:t>B</w:t>
      </w:r>
      <w:r w:rsidRPr="00F07B1F">
        <w:rPr>
          <w:color w:val="000000" w:themeColor="text1"/>
          <w:szCs w:val="21"/>
        </w:rPr>
        <w:t>．</w:t>
      </w:r>
      <w:r w:rsidRPr="00F07B1F">
        <w:rPr>
          <w:rFonts w:hint="eastAsia"/>
          <w:color w:val="000000" w:themeColor="text1"/>
          <w:szCs w:val="21"/>
        </w:rPr>
        <w:t>不动</w:t>
      </w:r>
    </w:p>
    <w:p w14:paraId="620751E9" w14:textId="36BC5A46" w:rsidR="007C0A95" w:rsidRPr="00F07B1F" w:rsidRDefault="007C0A95" w:rsidP="00454762">
      <w:pPr>
        <w:rPr>
          <w:color w:val="000000" w:themeColor="text1"/>
          <w:szCs w:val="21"/>
        </w:rPr>
      </w:pPr>
      <w:r w:rsidRPr="00F07B1F">
        <w:rPr>
          <w:color w:val="000000" w:themeColor="text1"/>
          <w:szCs w:val="21"/>
        </w:rPr>
        <w:t>C</w:t>
      </w:r>
      <w:r w:rsidRPr="00F07B1F">
        <w:rPr>
          <w:color w:val="000000" w:themeColor="text1"/>
          <w:szCs w:val="21"/>
        </w:rPr>
        <w:t>．</w:t>
      </w:r>
      <w:r w:rsidRPr="00F07B1F">
        <w:rPr>
          <w:rFonts w:hint="eastAsia"/>
          <w:color w:val="000000" w:themeColor="text1"/>
          <w:szCs w:val="21"/>
        </w:rPr>
        <w:t>部分</w:t>
      </w:r>
      <w:r w:rsidR="00770AE8" w:rsidRPr="00F07B1F">
        <w:rPr>
          <w:rFonts w:hint="eastAsia"/>
          <w:color w:val="000000" w:themeColor="text1"/>
          <w:szCs w:val="21"/>
        </w:rPr>
        <w:t>流</w:t>
      </w:r>
      <w:r w:rsidRPr="00F07B1F">
        <w:rPr>
          <w:rFonts w:hint="eastAsia"/>
          <w:color w:val="000000" w:themeColor="text1"/>
          <w:szCs w:val="21"/>
        </w:rPr>
        <w:t>出</w:t>
      </w:r>
      <w:r w:rsidR="00A44AB4">
        <w:rPr>
          <w:color w:val="000000" w:themeColor="text1"/>
          <w:szCs w:val="21"/>
        </w:rPr>
        <w:tab/>
      </w:r>
      <w:r w:rsidR="00A44AB4">
        <w:rPr>
          <w:color w:val="000000" w:themeColor="text1"/>
          <w:szCs w:val="21"/>
        </w:rPr>
        <w:tab/>
      </w:r>
      <w:r w:rsidR="00A44AB4">
        <w:rPr>
          <w:color w:val="000000" w:themeColor="text1"/>
          <w:szCs w:val="21"/>
        </w:rPr>
        <w:tab/>
      </w:r>
      <w:r w:rsidRPr="00F07B1F">
        <w:rPr>
          <w:color w:val="000000" w:themeColor="text1"/>
          <w:szCs w:val="21"/>
        </w:rPr>
        <w:t>D</w:t>
      </w:r>
      <w:r w:rsidRPr="00F07B1F">
        <w:rPr>
          <w:color w:val="000000" w:themeColor="text1"/>
          <w:szCs w:val="21"/>
        </w:rPr>
        <w:t>．</w:t>
      </w:r>
      <w:r w:rsidRPr="00F07B1F">
        <w:rPr>
          <w:rFonts w:hint="eastAsia"/>
          <w:color w:val="000000" w:themeColor="text1"/>
          <w:szCs w:val="21"/>
        </w:rPr>
        <w:t>全部</w:t>
      </w:r>
      <w:r w:rsidR="00770AE8" w:rsidRPr="00F07B1F">
        <w:rPr>
          <w:rFonts w:hint="eastAsia"/>
          <w:color w:val="000000" w:themeColor="text1"/>
          <w:szCs w:val="21"/>
        </w:rPr>
        <w:t>流</w:t>
      </w:r>
      <w:r w:rsidRPr="00F07B1F">
        <w:rPr>
          <w:rFonts w:hint="eastAsia"/>
          <w:color w:val="000000" w:themeColor="text1"/>
          <w:szCs w:val="21"/>
        </w:rPr>
        <w:t>出</w:t>
      </w:r>
    </w:p>
    <w:bookmarkEnd w:id="17"/>
    <w:p w14:paraId="22456320" w14:textId="77777777" w:rsidR="00071CCC" w:rsidRPr="00F07B1F" w:rsidRDefault="00071CCC" w:rsidP="00454762">
      <w:pPr>
        <w:rPr>
          <w:noProof/>
          <w:color w:val="000000" w:themeColor="text1"/>
          <w:szCs w:val="21"/>
        </w:rPr>
      </w:pPr>
    </w:p>
    <w:bookmarkStart w:id="19" w:name="_Hlk128321656"/>
    <w:p w14:paraId="19B403DC" w14:textId="737144CE" w:rsidR="004326B9" w:rsidRPr="00F07B1F" w:rsidRDefault="002936EF" w:rsidP="00A23B2F">
      <w:pPr>
        <w:numPr>
          <w:ilvl w:val="0"/>
          <w:numId w:val="7"/>
        </w:numPr>
        <w:rPr>
          <w:rFonts w:ascii="宋体" w:hAnsi="宋体" w:cs="微软雅黑"/>
          <w:color w:val="000000" w:themeColor="text1"/>
          <w:szCs w:val="21"/>
        </w:rPr>
      </w:pPr>
      <w:r>
        <w:rPr>
          <w:rFonts w:ascii="宋体" w:hAnsi="宋体"/>
          <w:noProof/>
          <w:color w:val="000000" w:themeColor="text1"/>
          <w:szCs w:val="21"/>
        </w:rPr>
        <mc:AlternateContent>
          <mc:Choice Requires="wpg">
            <w:drawing>
              <wp:anchor distT="0" distB="0" distL="114300" distR="114300" simplePos="0" relativeHeight="251735552" behindDoc="0" locked="0" layoutInCell="1" allowOverlap="1" wp14:anchorId="79D2F912" wp14:editId="318D2856">
                <wp:simplePos x="0" y="0"/>
                <wp:positionH relativeFrom="column">
                  <wp:posOffset>4609545</wp:posOffset>
                </wp:positionH>
                <wp:positionV relativeFrom="paragraph">
                  <wp:posOffset>227382</wp:posOffset>
                </wp:positionV>
                <wp:extent cx="782291" cy="965497"/>
                <wp:effectExtent l="0" t="0" r="18415" b="25400"/>
                <wp:wrapNone/>
                <wp:docPr id="541" name="组合 541"/>
                <wp:cNvGraphicFramePr/>
                <a:graphic xmlns:a="http://schemas.openxmlformats.org/drawingml/2006/main">
                  <a:graphicData uri="http://schemas.microsoft.com/office/word/2010/wordprocessingGroup">
                    <wpg:wgp>
                      <wpg:cNvGrpSpPr/>
                      <wpg:grpSpPr>
                        <a:xfrm>
                          <a:off x="0" y="0"/>
                          <a:ext cx="782291" cy="965497"/>
                          <a:chOff x="175620" y="37961"/>
                          <a:chExt cx="782291" cy="965497"/>
                        </a:xfrm>
                      </wpg:grpSpPr>
                      <wpg:grpSp>
                        <wpg:cNvPr id="537" name="组合 537"/>
                        <wpg:cNvGrpSpPr/>
                        <wpg:grpSpPr>
                          <a:xfrm>
                            <a:off x="175620" y="37961"/>
                            <a:ext cx="782291" cy="965497"/>
                            <a:chOff x="229165" y="37961"/>
                            <a:chExt cx="782291" cy="965497"/>
                          </a:xfrm>
                        </wpg:grpSpPr>
                        <wps:wsp>
                          <wps:cNvPr id="536" name="矩形 536"/>
                          <wps:cNvSpPr/>
                          <wps:spPr>
                            <a:xfrm>
                              <a:off x="231089" y="37961"/>
                              <a:ext cx="393321" cy="45719"/>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8528" name="组合 228528"/>
                          <wpg:cNvGrpSpPr/>
                          <wpg:grpSpPr>
                            <a:xfrm>
                              <a:off x="229165" y="48467"/>
                              <a:ext cx="782291" cy="954991"/>
                              <a:chOff x="3408209" y="-663135"/>
                              <a:chExt cx="783045" cy="958096"/>
                            </a:xfrm>
                          </wpg:grpSpPr>
                          <wpg:grpSp>
                            <wpg:cNvPr id="228529" name="组合 228529"/>
                            <wpg:cNvGrpSpPr/>
                            <wpg:grpSpPr>
                              <a:xfrm>
                                <a:off x="3408209" y="-627872"/>
                                <a:ext cx="783045" cy="922833"/>
                                <a:chOff x="2989510" y="-627872"/>
                                <a:chExt cx="783045" cy="922833"/>
                              </a:xfrm>
                            </wpg:grpSpPr>
                            <wps:wsp>
                              <wps:cNvPr id="228530" name="直接连接符 228530"/>
                              <wps:cNvCnPr/>
                              <wps:spPr>
                                <a:xfrm>
                                  <a:off x="2989510" y="-627840"/>
                                  <a:ext cx="396007" cy="0"/>
                                </a:xfrm>
                                <a:prstGeom prst="line">
                                  <a:avLst/>
                                </a:prstGeom>
                                <a:ln w="12700">
                                  <a:prstDash val="solid"/>
                                  <a:tailEnd type="none" w="sm" len="sm"/>
                                </a:ln>
                              </wps:spPr>
                              <wps:style>
                                <a:lnRef idx="3">
                                  <a:schemeClr val="dk1"/>
                                </a:lnRef>
                                <a:fillRef idx="0">
                                  <a:schemeClr val="dk1"/>
                                </a:fillRef>
                                <a:effectRef idx="2">
                                  <a:schemeClr val="dk1"/>
                                </a:effectRef>
                                <a:fontRef idx="minor">
                                  <a:schemeClr val="tx1"/>
                                </a:fontRef>
                              </wps:style>
                              <wps:bodyPr/>
                            </wps:wsp>
                            <wps:wsp>
                              <wps:cNvPr id="228532" name="椭圆 228532"/>
                              <wps:cNvSpPr>
                                <a:spLocks noChangeAspect="1"/>
                              </wps:cNvSpPr>
                              <wps:spPr>
                                <a:xfrm>
                                  <a:off x="3139883" y="211936"/>
                                  <a:ext cx="83114" cy="83025"/>
                                </a:xfrm>
                                <a:prstGeom prst="ellipse">
                                  <a:avLst/>
                                </a:prstGeom>
                                <a:noFill/>
                                <a:ln>
                                  <a:solidFill>
                                    <a:schemeClr val="dk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 name="直接连接符 516"/>
                              <wps:cNvCnPr/>
                              <wps:spPr>
                                <a:xfrm>
                                  <a:off x="3181126" y="-627872"/>
                                  <a:ext cx="0" cy="826462"/>
                                </a:xfrm>
                                <a:prstGeom prst="line">
                                  <a:avLst/>
                                </a:prstGeom>
                                <a:ln w="6350">
                                  <a:prstDash val="dash"/>
                                  <a:tailEnd type="none" w="sm" len="sm"/>
                                </a:ln>
                              </wps:spPr>
                              <wps:style>
                                <a:lnRef idx="3">
                                  <a:schemeClr val="dk1"/>
                                </a:lnRef>
                                <a:fillRef idx="0">
                                  <a:schemeClr val="dk1"/>
                                </a:fillRef>
                                <a:effectRef idx="2">
                                  <a:schemeClr val="dk1"/>
                                </a:effectRef>
                                <a:fontRef idx="minor">
                                  <a:schemeClr val="tx1"/>
                                </a:fontRef>
                              </wps:style>
                              <wps:bodyPr/>
                            </wps:wsp>
                            <wps:wsp>
                              <wps:cNvPr id="538" name="直接连接符 538"/>
                              <wps:cNvCnPr>
                                <a:stCxn id="536" idx="2"/>
                              </wps:cNvCnPr>
                              <wps:spPr>
                                <a:xfrm>
                                  <a:off x="3188094" y="-627821"/>
                                  <a:ext cx="359125" cy="349886"/>
                                </a:xfrm>
                                <a:prstGeom prst="line">
                                  <a:avLst/>
                                </a:prstGeom>
                                <a:ln w="6350">
                                  <a:prstDash val="dash"/>
                                  <a:tailEnd type="none" w="sm" len="sm"/>
                                </a:ln>
                              </wps:spPr>
                              <wps:style>
                                <a:lnRef idx="3">
                                  <a:schemeClr val="dk1"/>
                                </a:lnRef>
                                <a:fillRef idx="0">
                                  <a:schemeClr val="dk1"/>
                                </a:fillRef>
                                <a:effectRef idx="2">
                                  <a:schemeClr val="dk1"/>
                                </a:effectRef>
                                <a:fontRef idx="minor">
                                  <a:schemeClr val="tx1"/>
                                </a:fontRef>
                              </wps:style>
                              <wps:bodyPr/>
                            </wps:wsp>
                            <wps:wsp>
                              <wps:cNvPr id="539" name="直接连接符 539"/>
                              <wps:cNvCnPr/>
                              <wps:spPr>
                                <a:xfrm>
                                  <a:off x="3547194" y="-277939"/>
                                  <a:ext cx="0" cy="319025"/>
                                </a:xfrm>
                                <a:prstGeom prst="line">
                                  <a:avLst/>
                                </a:prstGeom>
                                <a:ln w="6350">
                                  <a:prstDash val="dash"/>
                                  <a:tailEnd type="none" w="sm" len="sm"/>
                                </a:ln>
                              </wps:spPr>
                              <wps:style>
                                <a:lnRef idx="3">
                                  <a:schemeClr val="dk1"/>
                                </a:lnRef>
                                <a:fillRef idx="0">
                                  <a:schemeClr val="dk1"/>
                                </a:fillRef>
                                <a:effectRef idx="2">
                                  <a:schemeClr val="dk1"/>
                                </a:effectRef>
                                <a:fontRef idx="minor">
                                  <a:schemeClr val="tx1"/>
                                </a:fontRef>
                              </wps:style>
                              <wps:bodyPr/>
                            </wps:wsp>
                            <wps:wsp>
                              <wps:cNvPr id="540" name="椭圆 540"/>
                              <wps:cNvSpPr>
                                <a:spLocks noChangeAspect="1"/>
                              </wps:cNvSpPr>
                              <wps:spPr>
                                <a:xfrm>
                                  <a:off x="3504817" y="45946"/>
                                  <a:ext cx="83114" cy="83025"/>
                                </a:xfrm>
                                <a:prstGeom prst="ellipse">
                                  <a:avLst/>
                                </a:prstGeom>
                                <a:noFill/>
                                <a:ln>
                                  <a:solidFill>
                                    <a:schemeClr val="dk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2" name="直接连接符 542"/>
                              <wps:cNvCnPr/>
                              <wps:spPr>
                                <a:xfrm flipH="1">
                                  <a:off x="3234144" y="-258129"/>
                                  <a:ext cx="173049" cy="0"/>
                                </a:xfrm>
                                <a:prstGeom prst="line">
                                  <a:avLst/>
                                </a:prstGeom>
                                <a:ln w="12700">
                                  <a:prstDash val="solid"/>
                                  <a:tailEnd type="none" w="sm" len="sm"/>
                                </a:ln>
                              </wps:spPr>
                              <wps:style>
                                <a:lnRef idx="3">
                                  <a:schemeClr val="dk1"/>
                                </a:lnRef>
                                <a:fillRef idx="0">
                                  <a:schemeClr val="dk1"/>
                                </a:fillRef>
                                <a:effectRef idx="2">
                                  <a:schemeClr val="dk1"/>
                                </a:effectRef>
                                <a:fontRef idx="minor">
                                  <a:schemeClr val="tx1"/>
                                </a:fontRef>
                              </wps:style>
                              <wps:bodyPr/>
                            </wps:wsp>
                            <wps:wsp>
                              <wps:cNvPr id="543" name="直接连接符 543"/>
                              <wps:cNvCnPr/>
                              <wps:spPr>
                                <a:xfrm flipH="1">
                                  <a:off x="3599506" y="-258130"/>
                                  <a:ext cx="173049" cy="0"/>
                                </a:xfrm>
                                <a:prstGeom prst="line">
                                  <a:avLst/>
                                </a:prstGeom>
                                <a:ln w="6350">
                                  <a:prstDash val="dash"/>
                                  <a:tailEnd type="none" w="sm" len="sm"/>
                                </a:ln>
                              </wps:spPr>
                              <wps:style>
                                <a:lnRef idx="3">
                                  <a:schemeClr val="dk1"/>
                                </a:lnRef>
                                <a:fillRef idx="0">
                                  <a:schemeClr val="dk1"/>
                                </a:fillRef>
                                <a:effectRef idx="2">
                                  <a:schemeClr val="dk1"/>
                                </a:effectRef>
                                <a:fontRef idx="minor">
                                  <a:schemeClr val="tx1"/>
                                </a:fontRef>
                              </wps:style>
                              <wps:bodyPr/>
                            </wps:wsp>
                          </wpg:grpSp>
                          <wps:wsp>
                            <wps:cNvPr id="228534" name="文本框 2"/>
                            <wps:cNvSpPr txBox="1">
                              <a:spLocks noChangeArrowheads="1"/>
                            </wps:cNvSpPr>
                            <wps:spPr bwMode="auto">
                              <a:xfrm>
                                <a:off x="3442489" y="-663135"/>
                                <a:ext cx="164232" cy="208319"/>
                              </a:xfrm>
                              <a:prstGeom prst="rect">
                                <a:avLst/>
                              </a:prstGeom>
                              <a:noFill/>
                              <a:ln w="9525">
                                <a:noFill/>
                                <a:miter lim="800000"/>
                                <a:headEnd/>
                                <a:tailEnd/>
                              </a:ln>
                            </wps:spPr>
                            <wps:txbx>
                              <w:txbxContent>
                                <w:p w14:paraId="6FEA186A" w14:textId="3327D434" w:rsidR="00DC42A8" w:rsidRPr="00A64A3A" w:rsidRDefault="00DC42A8" w:rsidP="00DC42A8">
                                  <w:pPr>
                                    <w:rPr>
                                      <w:sz w:val="18"/>
                                      <w:szCs w:val="18"/>
                                    </w:rPr>
                                  </w:pPr>
                                  <w:r>
                                    <w:rPr>
                                      <w:sz w:val="18"/>
                                      <w:szCs w:val="18"/>
                                    </w:rPr>
                                    <w:t>O</w:t>
                                  </w:r>
                                </w:p>
                              </w:txbxContent>
                            </wps:txbx>
                            <wps:bodyPr rot="0" vert="horz" wrap="none" lIns="36000" tIns="0" rIns="36000" bIns="0" anchor="t" anchorCtr="0">
                              <a:spAutoFit/>
                            </wps:bodyPr>
                          </wps:wsp>
                        </wpg:grpSp>
                      </wpg:grpSp>
                      <wps:wsp>
                        <wps:cNvPr id="37429" name="Shape 37429"/>
                        <wps:cNvSpPr/>
                        <wps:spPr>
                          <a:xfrm rot="16200000">
                            <a:off x="364187" y="396492"/>
                            <a:ext cx="47625" cy="6372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544" name="Shape 37429"/>
                        <wps:cNvSpPr/>
                        <wps:spPr>
                          <a:xfrm rot="16200000">
                            <a:off x="734498" y="396492"/>
                            <a:ext cx="47625" cy="63722"/>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w14:anchorId="79D2F912" id="组合 541" o:spid="_x0000_s1045" style="position:absolute;left:0;text-align:left;margin-left:362.95pt;margin-top:17.9pt;width:61.6pt;height:76pt;z-index:251735552;mso-width-relative:margin;mso-height-relative:margin" coordorigin="1756,379" coordsize="7822,9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">
                <v:group id="组合 537" o:spid="_x0000_s1046" style="position:absolute;left:1756;top:379;width:7823;height:9655" coordorigin="2291,379" coordsize="7822,9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">
                  <v:rect id="矩形 536" o:spid="_x0000_s1047" style="position:absolute;left:2310;top:379;width:3934;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" fillcolor="black [3213]" stroked="f" strokeweight="1pt">
                    <v:fill r:id="rId17" o:title="" color2="white [3212]" type="pattern"/>
                  </v:rect>
                  <v:group id="组合 228528" o:spid="_x0000_s1048" style="position:absolute;left:2291;top:484;width:7823;height:9550" coordorigin="34082,-6631" coordsize="7830,9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">
                    <v:group id="组合 228529" o:spid="_x0000_s1049" style="position:absolute;left:34082;top:-6278;width:7830;height:9227" coordorigin="29895,-6278" coordsize="7830,9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">
                      <v:line id="直接连接符 228530" o:spid="_x0000_s1050" style="position:absolute;visibility:visible;mso-wrap-style:square" from="29895,-6278" to="33855,-6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" strokecolor="black [3200]" strokeweight="1pt">
                        <v:stroke endarrowwidth="narrow" endarrowlength="short" joinstyle="miter"/>
                      </v:line>
                      <v:oval id="椭圆 228532" o:spid="_x0000_s1051" style="position:absolute;left:31398;top:2119;width:831;height: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" filled="f" strokecolor="black [3200]" strokeweight="1pt">
                        <v:stroke joinstyle="miter"/>
                        <v:path arrowok="t"/>
                        <o:lock v:ext="edit" aspectratio="t"/>
                      </v:oval>
                      <v:line id="直接连接符 516" o:spid="_x0000_s1052" style="position:absolute;visibility:visible;mso-wrap-style:square" from="31811,-6278" to="31811,1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" strokecolor="black [3200]" strokeweight=".5pt">
                        <v:stroke dashstyle="dash" endarrowwidth="narrow" endarrowlength="short" joinstyle="miter"/>
                      </v:line>
                      <v:line id="直接连接符 538" o:spid="_x0000_s1053" style="position:absolute;visibility:visible;mso-wrap-style:square" from="31880,-6278" to="35472,-2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" strokecolor="black [3200]" strokeweight=".5pt">
                        <v:stroke dashstyle="dash" endarrowwidth="narrow" endarrowlength="short" joinstyle="miter"/>
                      </v:line>
                      <v:line id="直接连接符 539" o:spid="_x0000_s1054" style="position:absolute;visibility:visible;mso-wrap-style:square" from="35471,-2779" to="3547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" strokecolor="black [3200]" strokeweight=".5pt">
                        <v:stroke dashstyle="dash" endarrowwidth="narrow" endarrowlength="short" joinstyle="miter"/>
                      </v:line>
                      <v:oval id="椭圆 540" o:spid="_x0000_s1055" style="position:absolute;left:35048;top:459;width:831;height:8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" filled="f" strokecolor="black [3200]" strokeweight="1pt">
                        <v:stroke joinstyle="miter"/>
                        <v:path arrowok="t"/>
                        <o:lock v:ext="edit" aspectratio="t"/>
                      </v:oval>
                      <v:line id="直接连接符 542" o:spid="_x0000_s1056" style="position:absolute;flip:x;visibility:visible;mso-wrap-style:square" from="32341,-2581" to="34071,-2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" strokecolor="black [3200]" strokeweight="1pt">
                        <v:stroke endarrowwidth="narrow" endarrowlength="short" joinstyle="miter"/>
                      </v:line>
                      <v:line id="直接连接符 543" o:spid="_x0000_s1057" style="position:absolute;flip:x;visibility:visible;mso-wrap-style:square" from="35995,-2581" to="37725,-2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" strokecolor="black [3200]" strokeweight=".5pt">
                        <v:stroke dashstyle="dash" endarrowwidth="narrow" endarrowlength="short" joinstyle="miter"/>
                      </v:line>
                    </v:group>
                    <v:shape id="文本框 2" o:spid="_x0000_s1058" type="#_x0000_t202" style="position:absolute;left:34424;top:-6631;width:1643;height:20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" filled="f" stroked="f">
                      <v:textbox style="mso-fit-shape-to-text:t" inset="1mm,0,1mm,0">
                        <w:txbxContent>
                          <w:p w14:paraId="6FEA186A" w14:textId="3327D434" w:rsidR="00DC42A8" w:rsidRPr="00A64A3A" w:rsidRDefault="00DC42A8" w:rsidP="00DC42A8">
                            <w:pPr>
                              <w:rPr>
                                <w:sz w:val="18"/>
                                <w:szCs w:val="18"/>
                              </w:rPr>
                            </w:pPr>
                            <w:r>
                              <w:rPr>
                                <w:sz w:val="18"/>
                                <w:szCs w:val="18"/>
                              </w:rPr>
                              <w:t>O</w:t>
                            </w:r>
                          </w:p>
                        </w:txbxContent>
                      </v:textbox>
                    </v:shape>
                  </v:group>
                </v:group>
                <v:shape id="Shape 37429" o:spid="_x0000_s1059" style="position:absolute;left:3642;top:3964;width:476;height:637;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" path="m866648,433337c866648,194018,672643,,433324,,194005,,,194018,,433337e" filled="f" strokecolor="black [3213]" strokeweight="1pt">
                  <v:stroke miterlimit="1" joinstyle="miter"/>
                  <v:path arrowok="t" textboxrect="0,0,866648,433337"/>
                </v:shape>
                <v:shape id="Shape 37429" o:spid="_x0000_s1060" style="position:absolute;left:7345;top:3964;width:476;height:637;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" path="m866648,433337c866648,194018,672643,,433324,,194005,,,194018,,433337e" filled="f" strokecolor="black [3213]" strokeweight=".5pt">
                  <v:stroke dashstyle="dash" miterlimit="1" joinstyle="miter"/>
                  <v:path arrowok="t" textboxrect="0,0,866648,433337"/>
                </v:shape>
              </v:group>
            </w:pict>
          </mc:Fallback>
        </mc:AlternateContent>
      </w:r>
      <w:r w:rsidR="004326B9" w:rsidRPr="00CF188A">
        <w:rPr>
          <w:rFonts w:ascii="宋体" w:hAnsi="宋体" w:cs="微软雅黑" w:hint="eastAsia"/>
          <w:color w:val="000000" w:themeColor="text1"/>
          <w:spacing w:val="-6"/>
          <w:szCs w:val="21"/>
        </w:rPr>
        <w:t>如图，质量为</w:t>
      </w:r>
      <w:r w:rsidR="008075C0">
        <w:rPr>
          <w:rFonts w:ascii="宋体" w:hAnsi="宋体" w:cs="微软雅黑" w:hint="eastAsia"/>
          <w:color w:val="000000" w:themeColor="text1"/>
          <w:spacing w:val="-6"/>
          <w:szCs w:val="21"/>
        </w:rPr>
        <w:t xml:space="preserve"> </w:t>
      </w:r>
      <w:r w:rsidR="004326B9" w:rsidRPr="00CF188A">
        <w:rPr>
          <w:i/>
          <w:color w:val="000000" w:themeColor="text1"/>
          <w:spacing w:val="-6"/>
          <w:szCs w:val="21"/>
        </w:rPr>
        <w:t>m</w:t>
      </w:r>
      <w:r w:rsidR="008075C0">
        <w:rPr>
          <w:iCs/>
          <w:color w:val="000000" w:themeColor="text1"/>
          <w:spacing w:val="-6"/>
          <w:szCs w:val="21"/>
        </w:rPr>
        <w:t xml:space="preserve"> </w:t>
      </w:r>
      <w:r w:rsidR="004326B9" w:rsidRPr="00CF188A">
        <w:rPr>
          <w:rFonts w:ascii="宋体" w:hAnsi="宋体" w:cs="微软雅黑" w:hint="eastAsia"/>
          <w:color w:val="000000" w:themeColor="text1"/>
          <w:spacing w:val="-6"/>
          <w:szCs w:val="21"/>
        </w:rPr>
        <w:t>的</w:t>
      </w:r>
      <w:r w:rsidR="007118C5" w:rsidRPr="00CF188A">
        <w:rPr>
          <w:rFonts w:ascii="宋体" w:hAnsi="宋体" w:cs="微软雅黑" w:hint="eastAsia"/>
          <w:color w:val="000000" w:themeColor="text1"/>
          <w:spacing w:val="-6"/>
          <w:szCs w:val="21"/>
        </w:rPr>
        <w:t>小球</w:t>
      </w:r>
      <w:r w:rsidR="004326B9" w:rsidRPr="00CF188A">
        <w:rPr>
          <w:rFonts w:ascii="宋体" w:hAnsi="宋体" w:cs="微软雅黑" w:hint="eastAsia"/>
          <w:color w:val="000000" w:themeColor="text1"/>
          <w:spacing w:val="-6"/>
          <w:szCs w:val="21"/>
        </w:rPr>
        <w:t>用一轻绳</w:t>
      </w:r>
      <w:r w:rsidR="007118C5" w:rsidRPr="00CF188A">
        <w:rPr>
          <w:rFonts w:ascii="宋体" w:hAnsi="宋体" w:cs="微软雅黑" w:hint="eastAsia"/>
          <w:color w:val="000000" w:themeColor="text1"/>
          <w:spacing w:val="-6"/>
          <w:szCs w:val="21"/>
        </w:rPr>
        <w:t>竖直</w:t>
      </w:r>
      <w:r w:rsidR="004326B9" w:rsidRPr="00CF188A">
        <w:rPr>
          <w:rFonts w:ascii="宋体" w:hAnsi="宋体" w:cs="微软雅黑" w:hint="eastAsia"/>
          <w:color w:val="000000" w:themeColor="text1"/>
          <w:spacing w:val="-6"/>
          <w:szCs w:val="21"/>
        </w:rPr>
        <w:t>悬吊于</w:t>
      </w:r>
      <w:r w:rsidR="008075C0">
        <w:rPr>
          <w:rFonts w:ascii="宋体" w:hAnsi="宋体" w:cs="微软雅黑" w:hint="eastAsia"/>
          <w:color w:val="000000" w:themeColor="text1"/>
          <w:spacing w:val="-6"/>
          <w:szCs w:val="21"/>
        </w:rPr>
        <w:t xml:space="preserve"> </w:t>
      </w:r>
      <w:r w:rsidR="004326B9" w:rsidRPr="00CF188A">
        <w:rPr>
          <w:color w:val="000000" w:themeColor="text1"/>
          <w:spacing w:val="-6"/>
          <w:szCs w:val="21"/>
        </w:rPr>
        <w:t>O</w:t>
      </w:r>
      <w:r w:rsidR="008075C0">
        <w:rPr>
          <w:color w:val="000000" w:themeColor="text1"/>
          <w:spacing w:val="-6"/>
          <w:szCs w:val="21"/>
        </w:rPr>
        <w:t xml:space="preserve"> </w:t>
      </w:r>
      <w:r w:rsidR="004326B9" w:rsidRPr="00CF188A">
        <w:rPr>
          <w:rFonts w:ascii="宋体" w:hAnsi="宋体" w:cs="微软雅黑" w:hint="eastAsia"/>
          <w:color w:val="000000" w:themeColor="text1"/>
          <w:spacing w:val="-6"/>
          <w:szCs w:val="21"/>
        </w:rPr>
        <w:t>点。现用一光滑的金属</w:t>
      </w:r>
      <w:r w:rsidR="007118C5" w:rsidRPr="00CF188A">
        <w:rPr>
          <w:rFonts w:ascii="宋体" w:hAnsi="宋体" w:cs="微软雅黑" w:hint="eastAsia"/>
          <w:color w:val="000000" w:themeColor="text1"/>
          <w:spacing w:val="-6"/>
          <w:szCs w:val="21"/>
        </w:rPr>
        <w:t>挂</w:t>
      </w:r>
      <w:r w:rsidR="004326B9" w:rsidRPr="00CF188A">
        <w:rPr>
          <w:rFonts w:ascii="宋体" w:hAnsi="宋体" w:cs="微软雅黑" w:hint="eastAsia"/>
          <w:color w:val="000000" w:themeColor="text1"/>
          <w:spacing w:val="-6"/>
          <w:szCs w:val="21"/>
        </w:rPr>
        <w:t>钩向右缓慢拉动</w:t>
      </w:r>
      <w:r w:rsidR="007118C5" w:rsidRPr="00CF188A">
        <w:rPr>
          <w:rFonts w:ascii="宋体" w:hAnsi="宋体" w:cs="微软雅黑" w:hint="eastAsia"/>
          <w:color w:val="000000" w:themeColor="text1"/>
          <w:spacing w:val="-6"/>
          <w:szCs w:val="21"/>
        </w:rPr>
        <w:t>轻</w:t>
      </w:r>
      <w:r w:rsidR="004326B9" w:rsidRPr="00CF188A">
        <w:rPr>
          <w:rFonts w:ascii="宋体" w:hAnsi="宋体" w:cs="微软雅黑" w:hint="eastAsia"/>
          <w:color w:val="000000" w:themeColor="text1"/>
          <w:spacing w:val="-6"/>
          <w:szCs w:val="21"/>
        </w:rPr>
        <w:t>绳</w:t>
      </w:r>
      <w:r w:rsidR="007118C5" w:rsidRPr="00CF188A">
        <w:rPr>
          <w:rFonts w:ascii="宋体" w:hAnsi="宋体" w:cs="微软雅黑" w:hint="eastAsia"/>
          <w:color w:val="000000" w:themeColor="text1"/>
          <w:spacing w:val="-6"/>
          <w:szCs w:val="21"/>
        </w:rPr>
        <w:t>至虚线位置</w:t>
      </w:r>
      <w:r w:rsidR="004326B9" w:rsidRPr="00CF188A">
        <w:rPr>
          <w:rFonts w:ascii="宋体" w:hAnsi="宋体" w:cs="微软雅黑" w:hint="eastAsia"/>
          <w:color w:val="000000" w:themeColor="text1"/>
          <w:spacing w:val="-6"/>
          <w:szCs w:val="21"/>
        </w:rPr>
        <w:t>，</w:t>
      </w:r>
      <w:r w:rsidR="007118C5" w:rsidRPr="00CF188A">
        <w:rPr>
          <w:rFonts w:ascii="宋体" w:hAnsi="宋体" w:cs="微软雅黑" w:hint="eastAsia"/>
          <w:color w:val="000000" w:themeColor="text1"/>
          <w:spacing w:val="-6"/>
          <w:szCs w:val="21"/>
        </w:rPr>
        <w:t>在此过程中，</w:t>
      </w:r>
      <w:r w:rsidR="004326B9" w:rsidRPr="00CF188A">
        <w:rPr>
          <w:rFonts w:ascii="宋体" w:hAnsi="宋体" w:cs="微软雅黑" w:hint="eastAsia"/>
          <w:color w:val="000000" w:themeColor="text1"/>
          <w:spacing w:val="-6"/>
          <w:szCs w:val="21"/>
        </w:rPr>
        <w:t>下列说法正确的是</w:t>
      </w:r>
      <w:commentRangeStart w:id="20"/>
      <w:commentRangeEnd w:id="20"/>
      <w:r w:rsidR="00A97206">
        <w:rPr>
          <w:rStyle w:val="af8"/>
          <w:lang w:val="zh-CN"/>
        </w:rPr>
        <w:commentReference w:id="20"/>
      </w:r>
      <w:r w:rsidR="004326B9" w:rsidRPr="00CF188A">
        <w:rPr>
          <w:rFonts w:ascii="宋体" w:hAnsi="宋体" w:cs="微软雅黑" w:hint="eastAsia"/>
          <w:color w:val="000000" w:themeColor="text1"/>
          <w:spacing w:val="-6"/>
          <w:szCs w:val="21"/>
        </w:rPr>
        <w:t>（    ）</w:t>
      </w:r>
    </w:p>
    <w:p w14:paraId="128C2DD4" w14:textId="642C390E" w:rsidR="002F7295" w:rsidRPr="00F07B1F" w:rsidRDefault="004326B9" w:rsidP="00454762">
      <w:pPr>
        <w:rPr>
          <w:color w:val="000000" w:themeColor="text1"/>
          <w:szCs w:val="21"/>
        </w:rPr>
      </w:pPr>
      <w:r w:rsidRPr="00F07B1F">
        <w:rPr>
          <w:color w:val="000000" w:themeColor="text1"/>
          <w:szCs w:val="21"/>
        </w:rPr>
        <w:t>A</w:t>
      </w:r>
      <w:r w:rsidR="002F7295" w:rsidRPr="00F07B1F">
        <w:rPr>
          <w:color w:val="000000" w:themeColor="text1"/>
          <w:szCs w:val="21"/>
        </w:rPr>
        <w:t>．</w:t>
      </w:r>
      <w:r w:rsidRPr="00F07B1F">
        <w:rPr>
          <w:color w:val="000000" w:themeColor="text1"/>
          <w:szCs w:val="21"/>
        </w:rPr>
        <w:t>钩子对绳的作用力水平向右</w:t>
      </w:r>
    </w:p>
    <w:p w14:paraId="0F1682BC" w14:textId="3E556043" w:rsidR="00D303A3" w:rsidRPr="00F07B1F" w:rsidRDefault="004326B9" w:rsidP="00454762">
      <w:pPr>
        <w:rPr>
          <w:color w:val="000000" w:themeColor="text1"/>
          <w:szCs w:val="21"/>
        </w:rPr>
      </w:pPr>
      <w:r w:rsidRPr="00F07B1F">
        <w:rPr>
          <w:color w:val="000000" w:themeColor="text1"/>
          <w:szCs w:val="21"/>
        </w:rPr>
        <w:t>B</w:t>
      </w:r>
      <w:r w:rsidR="002F7295" w:rsidRPr="00F07B1F">
        <w:rPr>
          <w:color w:val="000000" w:themeColor="text1"/>
          <w:szCs w:val="21"/>
        </w:rPr>
        <w:t>．</w:t>
      </w:r>
      <w:r w:rsidRPr="00F07B1F">
        <w:rPr>
          <w:color w:val="000000" w:themeColor="text1"/>
          <w:szCs w:val="21"/>
        </w:rPr>
        <w:t>钩子对绳的作用力逐渐增大</w:t>
      </w:r>
    </w:p>
    <w:p w14:paraId="1F0092B0" w14:textId="46A3C2C8" w:rsidR="002F7295" w:rsidRPr="00F07B1F" w:rsidRDefault="004326B9" w:rsidP="00454762">
      <w:pPr>
        <w:rPr>
          <w:color w:val="000000" w:themeColor="text1"/>
          <w:szCs w:val="21"/>
        </w:rPr>
      </w:pPr>
      <w:r w:rsidRPr="00F07B1F">
        <w:rPr>
          <w:color w:val="000000" w:themeColor="text1"/>
          <w:szCs w:val="21"/>
        </w:rPr>
        <w:t>C</w:t>
      </w:r>
      <w:r w:rsidR="002F7295" w:rsidRPr="00F07B1F">
        <w:rPr>
          <w:color w:val="000000" w:themeColor="text1"/>
          <w:szCs w:val="21"/>
        </w:rPr>
        <w:t>．</w:t>
      </w:r>
      <w:r w:rsidRPr="00F07B1F">
        <w:rPr>
          <w:color w:val="000000" w:themeColor="text1"/>
          <w:szCs w:val="21"/>
        </w:rPr>
        <w:t>绳子的</w:t>
      </w:r>
      <w:r w:rsidR="00632EAD">
        <w:rPr>
          <w:rFonts w:hint="eastAsia"/>
          <w:color w:val="000000" w:themeColor="text1"/>
          <w:szCs w:val="21"/>
        </w:rPr>
        <w:t>拉</w:t>
      </w:r>
      <w:r w:rsidRPr="00F07B1F">
        <w:rPr>
          <w:color w:val="000000" w:themeColor="text1"/>
          <w:szCs w:val="21"/>
        </w:rPr>
        <w:t>力逐渐增大</w:t>
      </w:r>
    </w:p>
    <w:p w14:paraId="1B5D4232" w14:textId="02E92E4A" w:rsidR="004326B9" w:rsidRPr="00F07B1F" w:rsidRDefault="004326B9" w:rsidP="00454762">
      <w:pPr>
        <w:rPr>
          <w:color w:val="000000" w:themeColor="text1"/>
          <w:szCs w:val="21"/>
        </w:rPr>
      </w:pPr>
      <w:r w:rsidRPr="00F07B1F">
        <w:rPr>
          <w:color w:val="000000" w:themeColor="text1"/>
          <w:szCs w:val="21"/>
        </w:rPr>
        <w:t>D</w:t>
      </w:r>
      <w:r w:rsidR="002F7295" w:rsidRPr="00F07B1F">
        <w:rPr>
          <w:color w:val="000000" w:themeColor="text1"/>
          <w:szCs w:val="21"/>
        </w:rPr>
        <w:t>．</w:t>
      </w:r>
      <w:r w:rsidRPr="00F07B1F">
        <w:rPr>
          <w:color w:val="000000" w:themeColor="text1"/>
          <w:szCs w:val="21"/>
        </w:rPr>
        <w:t>钩子</w:t>
      </w:r>
      <w:r w:rsidRPr="00F07B1F">
        <w:rPr>
          <w:rFonts w:hint="eastAsia"/>
          <w:color w:val="000000" w:themeColor="text1"/>
          <w:szCs w:val="21"/>
        </w:rPr>
        <w:t>对绳的作用力可能等于</w:t>
      </w:r>
      <w:r w:rsidR="008075C0">
        <w:rPr>
          <w:rFonts w:hint="eastAsia"/>
          <w:color w:val="000000" w:themeColor="text1"/>
          <w:szCs w:val="21"/>
        </w:rPr>
        <w:t xml:space="preserve"> </w:t>
      </w:r>
      <w:r w:rsidRPr="00F07B1F">
        <w:rPr>
          <w:rFonts w:hint="eastAsia"/>
          <w:color w:val="000000" w:themeColor="text1"/>
          <w:szCs w:val="21"/>
        </w:rPr>
        <w:t>2</w:t>
      </w:r>
      <w:r w:rsidRPr="00F07B1F">
        <w:rPr>
          <w:i/>
          <w:iCs/>
          <w:color w:val="000000" w:themeColor="text1"/>
          <w:szCs w:val="21"/>
        </w:rPr>
        <w:t>mg</w:t>
      </w:r>
    </w:p>
    <w:bookmarkEnd w:id="19"/>
    <w:p w14:paraId="1E7B4A94" w14:textId="127AFEDE" w:rsidR="00A949DD" w:rsidRPr="00F07B1F" w:rsidRDefault="00A949DD" w:rsidP="00454762">
      <w:pPr>
        <w:rPr>
          <w:rFonts w:eastAsiaTheme="minorEastAsia"/>
          <w:noProof/>
          <w:color w:val="000000" w:themeColor="text1"/>
          <w:sz w:val="24"/>
        </w:rPr>
      </w:pPr>
    </w:p>
    <w:p w14:paraId="59E04E9E" w14:textId="7A453986" w:rsidR="0053797A" w:rsidRPr="00F07B1F" w:rsidRDefault="004C2868" w:rsidP="00A23B2F">
      <w:pPr>
        <w:numPr>
          <w:ilvl w:val="0"/>
          <w:numId w:val="7"/>
        </w:numPr>
        <w:rPr>
          <w:color w:val="000000" w:themeColor="text1"/>
        </w:rPr>
      </w:pPr>
      <w:bookmarkStart w:id="21" w:name="_Hlk128321673"/>
      <w:r>
        <w:rPr>
          <w:noProof/>
        </w:rPr>
        <w:drawing>
          <wp:anchor distT="0" distB="0" distL="114300" distR="114300" simplePos="0" relativeHeight="251762176" behindDoc="0" locked="0" layoutInCell="1" allowOverlap="1" wp14:anchorId="389379FE" wp14:editId="69751922">
            <wp:simplePos x="0" y="0"/>
            <wp:positionH relativeFrom="column">
              <wp:posOffset>4335396</wp:posOffset>
            </wp:positionH>
            <wp:positionV relativeFrom="paragraph">
              <wp:posOffset>21374</wp:posOffset>
            </wp:positionV>
            <wp:extent cx="1017905" cy="753110"/>
            <wp:effectExtent l="0" t="0" r="0" b="889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17905" cy="753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3797A" w:rsidRPr="00F07B1F">
        <w:rPr>
          <w:color w:val="000000" w:themeColor="text1"/>
          <w:spacing w:val="15"/>
          <w:szCs w:val="21"/>
          <w:shd w:val="clear" w:color="auto" w:fill="FFFFFF"/>
        </w:rPr>
        <w:t>如图风力发电机是将风的动能转化为电能的装置。假设转化效率不变，并保持风正面吹向叶片，该发电机的发电功率与风速</w:t>
      </w:r>
      <w:r w:rsidR="00A23B2F">
        <w:rPr>
          <w:rFonts w:hint="eastAsia"/>
          <w:color w:val="000000" w:themeColor="text1"/>
          <w:spacing w:val="15"/>
          <w:szCs w:val="21"/>
          <w:shd w:val="clear" w:color="auto" w:fill="FFFFFF"/>
        </w:rPr>
        <w:t xml:space="preserve"> </w:t>
      </w:r>
      <w:r w:rsidR="0053797A" w:rsidRPr="00A23B2F">
        <w:rPr>
          <w:rFonts w:ascii="Book Antiqua" w:hAnsi="Book Antiqua"/>
          <w:i/>
          <w:color w:val="000000" w:themeColor="text1"/>
          <w:spacing w:val="15"/>
          <w:szCs w:val="21"/>
          <w:shd w:val="clear" w:color="auto" w:fill="FFFFFF"/>
        </w:rPr>
        <w:t>v</w:t>
      </w:r>
      <w:r w:rsidR="00A23B2F">
        <w:rPr>
          <w:iCs/>
          <w:color w:val="000000" w:themeColor="text1"/>
          <w:spacing w:val="15"/>
          <w:szCs w:val="21"/>
          <w:shd w:val="clear" w:color="auto" w:fill="FFFFFF"/>
        </w:rPr>
        <w:t xml:space="preserve"> </w:t>
      </w:r>
      <w:r w:rsidR="0053797A" w:rsidRPr="00F07B1F">
        <w:rPr>
          <w:color w:val="000000" w:themeColor="text1"/>
          <w:spacing w:val="15"/>
          <w:szCs w:val="21"/>
          <w:shd w:val="clear" w:color="auto" w:fill="FFFFFF"/>
        </w:rPr>
        <w:t>的关系正确的</w:t>
      </w:r>
      <w:commentRangeStart w:id="22"/>
      <w:r w:rsidR="0053797A" w:rsidRPr="00F07B1F">
        <w:rPr>
          <w:color w:val="000000" w:themeColor="text1"/>
          <w:spacing w:val="15"/>
          <w:szCs w:val="21"/>
          <w:shd w:val="clear" w:color="auto" w:fill="FFFFFF"/>
        </w:rPr>
        <w:t>是</w:t>
      </w:r>
      <w:commentRangeEnd w:id="22"/>
      <w:r w:rsidR="00A97206">
        <w:rPr>
          <w:rStyle w:val="af8"/>
          <w:lang w:val="zh-CN"/>
        </w:rPr>
        <w:commentReference w:id="22"/>
      </w:r>
      <w:r w:rsidR="00BB6E54" w:rsidRPr="00F07B1F">
        <w:rPr>
          <w:rFonts w:hAnsi="宋体"/>
          <w:color w:val="000000" w:themeColor="text1"/>
        </w:rPr>
        <w:t>（</w:t>
      </w:r>
      <w:r w:rsidR="00BB6E54" w:rsidRPr="00F07B1F">
        <w:rPr>
          <w:color w:val="000000" w:themeColor="text1"/>
        </w:rPr>
        <w:t xml:space="preserve">    </w:t>
      </w:r>
      <w:r w:rsidR="00BB6E54" w:rsidRPr="00F07B1F">
        <w:rPr>
          <w:rFonts w:hAnsi="宋体"/>
          <w:color w:val="000000" w:themeColor="text1"/>
        </w:rPr>
        <w:t>）</w:t>
      </w:r>
    </w:p>
    <w:p w14:paraId="0D34F61E" w14:textId="1B7405BD" w:rsidR="0053797A" w:rsidRPr="00F07B1F" w:rsidRDefault="0053797A" w:rsidP="00454762">
      <w:pPr>
        <w:rPr>
          <w:color w:val="000000" w:themeColor="text1"/>
          <w:szCs w:val="21"/>
        </w:rPr>
      </w:pPr>
      <w:r w:rsidRPr="00F07B1F">
        <w:rPr>
          <w:color w:val="000000" w:themeColor="text1"/>
          <w:szCs w:val="21"/>
        </w:rPr>
        <w:t>A</w:t>
      </w:r>
      <w:r w:rsidRPr="00F07B1F">
        <w:rPr>
          <w:color w:val="000000" w:themeColor="text1"/>
          <w:szCs w:val="21"/>
        </w:rPr>
        <w:t>．与</w:t>
      </w:r>
      <w:r w:rsidR="00A23B2F">
        <w:rPr>
          <w:rFonts w:hint="eastAsia"/>
          <w:color w:val="000000" w:themeColor="text1"/>
          <w:szCs w:val="21"/>
        </w:rPr>
        <w:t xml:space="preserve"> </w:t>
      </w:r>
      <w:r w:rsidRPr="008075C0">
        <w:rPr>
          <w:rFonts w:ascii="Book Antiqua" w:hAnsi="Book Antiqua"/>
          <w:i/>
          <w:color w:val="000000" w:themeColor="text1"/>
          <w:spacing w:val="15"/>
          <w:szCs w:val="21"/>
          <w:shd w:val="clear" w:color="auto" w:fill="FFFFFF"/>
        </w:rPr>
        <w:t>v</w:t>
      </w:r>
      <w:r w:rsidR="00A23B2F">
        <w:rPr>
          <w:iCs/>
          <w:color w:val="000000" w:themeColor="text1"/>
          <w:spacing w:val="15"/>
          <w:szCs w:val="21"/>
          <w:shd w:val="clear" w:color="auto" w:fill="FFFFFF"/>
        </w:rPr>
        <w:t xml:space="preserve"> </w:t>
      </w:r>
      <w:r w:rsidRPr="00F07B1F">
        <w:rPr>
          <w:color w:val="000000" w:themeColor="text1"/>
          <w:spacing w:val="15"/>
          <w:szCs w:val="21"/>
          <w:shd w:val="clear" w:color="auto" w:fill="FFFFFF"/>
        </w:rPr>
        <w:t>成正比</w:t>
      </w:r>
      <w:r w:rsidRPr="00F07B1F">
        <w:rPr>
          <w:color w:val="000000" w:themeColor="text1"/>
          <w:szCs w:val="21"/>
        </w:rPr>
        <w:tab/>
      </w:r>
      <w:r w:rsidR="00A44AB4">
        <w:rPr>
          <w:color w:val="000000" w:themeColor="text1"/>
          <w:szCs w:val="21"/>
        </w:rPr>
        <w:tab/>
      </w:r>
      <w:r w:rsidR="00A44AB4">
        <w:rPr>
          <w:color w:val="000000" w:themeColor="text1"/>
          <w:szCs w:val="21"/>
        </w:rPr>
        <w:tab/>
      </w:r>
      <w:r w:rsidR="00A44AB4">
        <w:rPr>
          <w:color w:val="000000" w:themeColor="text1"/>
          <w:szCs w:val="21"/>
        </w:rPr>
        <w:tab/>
      </w:r>
      <w:r w:rsidRPr="00F07B1F">
        <w:rPr>
          <w:color w:val="000000" w:themeColor="text1"/>
          <w:szCs w:val="21"/>
        </w:rPr>
        <w:t>B</w:t>
      </w:r>
      <w:r w:rsidRPr="00F07B1F">
        <w:rPr>
          <w:color w:val="000000" w:themeColor="text1"/>
          <w:szCs w:val="21"/>
        </w:rPr>
        <w:t>．与</w:t>
      </w:r>
      <w:r w:rsidR="008075C0">
        <w:rPr>
          <w:rFonts w:hint="eastAsia"/>
          <w:color w:val="000000" w:themeColor="text1"/>
          <w:szCs w:val="21"/>
        </w:rPr>
        <w:t xml:space="preserve"> </w:t>
      </w:r>
      <w:r w:rsidRPr="008075C0">
        <w:rPr>
          <w:rFonts w:ascii="Book Antiqua" w:hAnsi="Book Antiqua"/>
          <w:i/>
          <w:color w:val="000000" w:themeColor="text1"/>
          <w:spacing w:val="15"/>
          <w:szCs w:val="21"/>
          <w:shd w:val="clear" w:color="auto" w:fill="FFFFFF"/>
        </w:rPr>
        <w:t>v</w:t>
      </w:r>
      <w:r w:rsidRPr="00F07B1F">
        <w:rPr>
          <w:color w:val="000000" w:themeColor="text1"/>
          <w:szCs w:val="21"/>
          <w:vertAlign w:val="superscript"/>
        </w:rPr>
        <w:t>2</w:t>
      </w:r>
      <w:r w:rsidR="008075C0">
        <w:rPr>
          <w:color w:val="000000" w:themeColor="text1"/>
          <w:szCs w:val="21"/>
        </w:rPr>
        <w:t xml:space="preserve"> </w:t>
      </w:r>
      <w:r w:rsidRPr="00F07B1F">
        <w:rPr>
          <w:color w:val="000000" w:themeColor="text1"/>
          <w:spacing w:val="15"/>
          <w:szCs w:val="21"/>
          <w:shd w:val="clear" w:color="auto" w:fill="FFFFFF"/>
        </w:rPr>
        <w:t>成正比</w:t>
      </w:r>
    </w:p>
    <w:p w14:paraId="43D293E5" w14:textId="3F3BF858" w:rsidR="0053797A" w:rsidRPr="00F07B1F" w:rsidRDefault="0053797A" w:rsidP="00454762">
      <w:pPr>
        <w:rPr>
          <w:color w:val="000000" w:themeColor="text1"/>
          <w:szCs w:val="21"/>
        </w:rPr>
      </w:pPr>
      <w:r w:rsidRPr="00F07B1F">
        <w:rPr>
          <w:color w:val="000000" w:themeColor="text1"/>
          <w:szCs w:val="21"/>
        </w:rPr>
        <w:t>C</w:t>
      </w:r>
      <w:r w:rsidRPr="00F07B1F">
        <w:rPr>
          <w:color w:val="000000" w:themeColor="text1"/>
          <w:szCs w:val="21"/>
        </w:rPr>
        <w:t>．与</w:t>
      </w:r>
      <w:r w:rsidR="00A23B2F">
        <w:rPr>
          <w:rFonts w:hint="eastAsia"/>
          <w:color w:val="000000" w:themeColor="text1"/>
          <w:szCs w:val="21"/>
        </w:rPr>
        <w:t xml:space="preserve"> </w:t>
      </w:r>
      <w:r w:rsidRPr="008075C0">
        <w:rPr>
          <w:rFonts w:ascii="Book Antiqua" w:hAnsi="Book Antiqua"/>
          <w:i/>
          <w:color w:val="000000" w:themeColor="text1"/>
          <w:spacing w:val="15"/>
          <w:szCs w:val="21"/>
          <w:shd w:val="clear" w:color="auto" w:fill="FFFFFF"/>
        </w:rPr>
        <w:t>v</w:t>
      </w:r>
      <w:r w:rsidRPr="00F07B1F">
        <w:rPr>
          <w:color w:val="000000" w:themeColor="text1"/>
          <w:szCs w:val="21"/>
          <w:vertAlign w:val="superscript"/>
        </w:rPr>
        <w:t>3</w:t>
      </w:r>
      <w:r w:rsidR="00A23B2F">
        <w:rPr>
          <w:color w:val="000000" w:themeColor="text1"/>
          <w:szCs w:val="21"/>
        </w:rPr>
        <w:t xml:space="preserve"> </w:t>
      </w:r>
      <w:r w:rsidRPr="00F07B1F">
        <w:rPr>
          <w:color w:val="000000" w:themeColor="text1"/>
          <w:spacing w:val="15"/>
          <w:szCs w:val="21"/>
          <w:shd w:val="clear" w:color="auto" w:fill="FFFFFF"/>
        </w:rPr>
        <w:t>成正比</w:t>
      </w:r>
      <w:r w:rsidRPr="00F07B1F">
        <w:rPr>
          <w:color w:val="000000" w:themeColor="text1"/>
        </w:rPr>
        <w:tab/>
      </w:r>
      <w:r w:rsidR="00A44AB4">
        <w:rPr>
          <w:color w:val="000000" w:themeColor="text1"/>
        </w:rPr>
        <w:tab/>
      </w:r>
      <w:r w:rsidR="00A44AB4">
        <w:rPr>
          <w:color w:val="000000" w:themeColor="text1"/>
        </w:rPr>
        <w:tab/>
      </w:r>
      <w:r w:rsidRPr="00F07B1F">
        <w:rPr>
          <w:color w:val="000000" w:themeColor="text1"/>
          <w:szCs w:val="21"/>
        </w:rPr>
        <w:t>D</w:t>
      </w:r>
      <w:r w:rsidRPr="00F07B1F">
        <w:rPr>
          <w:color w:val="000000" w:themeColor="text1"/>
          <w:szCs w:val="21"/>
        </w:rPr>
        <w:t>．与</w:t>
      </w:r>
      <w:r w:rsidR="008075C0">
        <w:rPr>
          <w:rFonts w:hint="eastAsia"/>
          <w:color w:val="000000" w:themeColor="text1"/>
          <w:szCs w:val="21"/>
        </w:rPr>
        <w:t xml:space="preserve"> </w:t>
      </w:r>
      <w:r w:rsidRPr="008075C0">
        <w:rPr>
          <w:rFonts w:ascii="Book Antiqua" w:hAnsi="Book Antiqua"/>
          <w:i/>
          <w:color w:val="000000" w:themeColor="text1"/>
          <w:spacing w:val="15"/>
          <w:szCs w:val="21"/>
          <w:shd w:val="clear" w:color="auto" w:fill="FFFFFF"/>
        </w:rPr>
        <w:t>v</w:t>
      </w:r>
      <w:r w:rsidRPr="00F07B1F">
        <w:rPr>
          <w:color w:val="000000" w:themeColor="text1"/>
          <w:szCs w:val="21"/>
          <w:vertAlign w:val="superscript"/>
        </w:rPr>
        <w:t>4</w:t>
      </w:r>
      <w:r w:rsidR="008075C0">
        <w:rPr>
          <w:color w:val="000000" w:themeColor="text1"/>
          <w:szCs w:val="21"/>
        </w:rPr>
        <w:t xml:space="preserve"> </w:t>
      </w:r>
      <w:r w:rsidRPr="00F07B1F">
        <w:rPr>
          <w:color w:val="000000" w:themeColor="text1"/>
          <w:spacing w:val="15"/>
          <w:szCs w:val="21"/>
          <w:shd w:val="clear" w:color="auto" w:fill="FFFFFF"/>
        </w:rPr>
        <w:t>成正比</w:t>
      </w:r>
    </w:p>
    <w:bookmarkEnd w:id="21"/>
    <w:p w14:paraId="01485DFB" w14:textId="2A155694" w:rsidR="00C320BB" w:rsidRPr="00F07B1F" w:rsidRDefault="00C320BB" w:rsidP="00454762">
      <w:pPr>
        <w:rPr>
          <w:color w:val="000000" w:themeColor="text1"/>
          <w:szCs w:val="21"/>
        </w:rPr>
      </w:pPr>
    </w:p>
    <w:bookmarkStart w:id="23" w:name="_Hlk128321683"/>
    <w:p w14:paraId="7498282C" w14:textId="4AED7E2A" w:rsidR="009E5F8F" w:rsidRPr="008075C0" w:rsidRDefault="00497F31" w:rsidP="00A23B2F">
      <w:pPr>
        <w:numPr>
          <w:ilvl w:val="0"/>
          <w:numId w:val="7"/>
        </w:numPr>
        <w:rPr>
          <w:color w:val="000000" w:themeColor="text1"/>
          <w:szCs w:val="21"/>
        </w:rPr>
      </w:pPr>
      <w:r>
        <w:rPr>
          <w:noProof/>
          <w:color w:val="000000" w:themeColor="text1"/>
          <w:szCs w:val="21"/>
        </w:rPr>
        <mc:AlternateContent>
          <mc:Choice Requires="wpg">
            <w:drawing>
              <wp:anchor distT="0" distB="0" distL="114300" distR="114300" simplePos="0" relativeHeight="251758080" behindDoc="0" locked="0" layoutInCell="1" allowOverlap="1" wp14:anchorId="49AA2295" wp14:editId="6F6A2506">
                <wp:simplePos x="0" y="0"/>
                <wp:positionH relativeFrom="column">
                  <wp:posOffset>3763600</wp:posOffset>
                </wp:positionH>
                <wp:positionV relativeFrom="paragraph">
                  <wp:posOffset>445102</wp:posOffset>
                </wp:positionV>
                <wp:extent cx="1513840" cy="840105"/>
                <wp:effectExtent l="0" t="0" r="10160" b="17145"/>
                <wp:wrapSquare wrapText="bothSides"/>
                <wp:docPr id="1070" name="Group 16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3840" cy="840105"/>
                          <a:chOff x="2753" y="12682"/>
                          <a:chExt cx="2388" cy="1329"/>
                        </a:xfrm>
                      </wpg:grpSpPr>
                      <wps:wsp>
                        <wps:cNvPr id="1071" name="Rectangle 1608"/>
                        <wps:cNvSpPr>
                          <a:spLocks noChangeArrowheads="1"/>
                        </wps:cNvSpPr>
                        <wps:spPr bwMode="auto">
                          <a:xfrm>
                            <a:off x="3008" y="13110"/>
                            <a:ext cx="1228" cy="85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noAutofit/>
                        </wps:bodyPr>
                      </wps:wsp>
                      <wps:wsp>
                        <wps:cNvPr id="1072" name="Rectangle 1609"/>
                        <wps:cNvSpPr>
                          <a:spLocks noChangeArrowheads="1"/>
                        </wps:cNvSpPr>
                        <wps:spPr bwMode="auto">
                          <a:xfrm>
                            <a:off x="4035" y="13045"/>
                            <a:ext cx="419" cy="108"/>
                          </a:xfrm>
                          <a:prstGeom prst="rect">
                            <a:avLst/>
                          </a:prstGeom>
                          <a:solidFill>
                            <a:srgbClr val="FFFFFF"/>
                          </a:solidFill>
                          <a:ln w="12700">
                            <a:solidFill>
                              <a:srgbClr val="000000"/>
                            </a:solidFill>
                            <a:miter lim="800000"/>
                            <a:headEnd/>
                            <a:tailEnd/>
                          </a:ln>
                        </wps:spPr>
                        <wps:bodyPr rot="0" vert="horz" wrap="square" lIns="36000" tIns="0" rIns="36000" bIns="0" anchor="t" anchorCtr="0" upright="1">
                          <a:spAutoFit/>
                        </wps:bodyPr>
                      </wps:wsp>
                      <wpg:grpSp>
                        <wpg:cNvPr id="1073" name="Group 1610"/>
                        <wpg:cNvGrpSpPr>
                          <a:grpSpLocks/>
                        </wpg:cNvGrpSpPr>
                        <wpg:grpSpPr bwMode="auto">
                          <a:xfrm rot="5400000">
                            <a:off x="2972" y="13562"/>
                            <a:ext cx="84" cy="286"/>
                            <a:chOff x="7328" y="5142"/>
                            <a:chExt cx="84" cy="286"/>
                          </a:xfrm>
                        </wpg:grpSpPr>
                        <wps:wsp>
                          <wps:cNvPr id="1074" name="Rectangle 1611"/>
                          <wps:cNvSpPr>
                            <a:spLocks noChangeArrowheads="1"/>
                          </wps:cNvSpPr>
                          <wps:spPr bwMode="auto">
                            <a:xfrm rot="16200000">
                              <a:off x="7275" y="5251"/>
                              <a:ext cx="182" cy="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s:wsp>
                          <wps:cNvPr id="1075" name="Line 1612"/>
                          <wps:cNvCnPr>
                            <a:cxnSpLocks noChangeShapeType="1"/>
                          </wps:cNvCnPr>
                          <wps:spPr bwMode="auto">
                            <a:xfrm rot="16200000">
                              <a:off x="7190" y="5285"/>
                              <a:ext cx="286"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76" name="Line 1613"/>
                          <wps:cNvCnPr>
                            <a:cxnSpLocks noChangeShapeType="1"/>
                          </wps:cNvCnPr>
                          <wps:spPr bwMode="auto">
                            <a:xfrm rot="16200000">
                              <a:off x="7345" y="5293"/>
                              <a:ext cx="13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1077" name="Group 1614"/>
                        <wpg:cNvGrpSpPr>
                          <a:grpSpLocks/>
                        </wpg:cNvGrpSpPr>
                        <wpg:grpSpPr bwMode="auto">
                          <a:xfrm>
                            <a:off x="2937" y="13231"/>
                            <a:ext cx="186" cy="270"/>
                            <a:chOff x="4695" y="5406"/>
                            <a:chExt cx="186" cy="270"/>
                          </a:xfrm>
                        </wpg:grpSpPr>
                        <wps:wsp>
                          <wps:cNvPr id="1078" name="Rectangle 1615"/>
                          <wps:cNvSpPr>
                            <a:spLocks noChangeArrowheads="1"/>
                          </wps:cNvSpPr>
                          <wps:spPr bwMode="auto">
                            <a:xfrm>
                              <a:off x="4695" y="5406"/>
                              <a:ext cx="137" cy="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36000" tIns="0" rIns="36000" bIns="0" anchor="t" anchorCtr="0" upright="1">
                            <a:noAutofit/>
                          </wps:bodyPr>
                        </wps:wsp>
                        <wps:wsp>
                          <wps:cNvPr id="1079" name="Oval 1616"/>
                          <wps:cNvSpPr>
                            <a:spLocks noChangeArrowheads="1"/>
                          </wps:cNvSpPr>
                          <wps:spPr bwMode="auto">
                            <a:xfrm>
                              <a:off x="4738" y="5616"/>
                              <a:ext cx="60" cy="60"/>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1080" name="Line 1617"/>
                          <wps:cNvCnPr>
                            <a:cxnSpLocks noChangeShapeType="1"/>
                          </wps:cNvCnPr>
                          <wps:spPr bwMode="auto">
                            <a:xfrm flipV="1">
                              <a:off x="4772" y="5426"/>
                              <a:ext cx="109" cy="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81" name="Text Box 1618"/>
                        <wps:cNvSpPr txBox="1">
                          <a:spLocks noChangeArrowheads="1"/>
                        </wps:cNvSpPr>
                        <wps:spPr bwMode="auto">
                          <a:xfrm>
                            <a:off x="3495" y="13611"/>
                            <a:ext cx="28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25096E" w14:textId="0F7AF3F3" w:rsidR="000A1621" w:rsidRPr="00442DF5" w:rsidRDefault="000A1621" w:rsidP="000A1621">
                              <w:pPr>
                                <w:rPr>
                                  <w:sz w:val="18"/>
                                  <w:szCs w:val="18"/>
                                  <w:vertAlign w:val="subscript"/>
                                </w:rPr>
                              </w:pPr>
                              <w:r w:rsidRPr="00E23478">
                                <w:rPr>
                                  <w:rFonts w:hint="eastAsia"/>
                                  <w:i/>
                                  <w:sz w:val="18"/>
                                  <w:szCs w:val="18"/>
                                </w:rPr>
                                <w:t>R</w:t>
                              </w:r>
                              <w:r w:rsidR="00442DF5" w:rsidRPr="00442DF5">
                                <w:rPr>
                                  <w:iCs/>
                                  <w:sz w:val="18"/>
                                  <w:szCs w:val="18"/>
                                  <w:vertAlign w:val="subscript"/>
                                </w:rPr>
                                <w:t>1</w:t>
                              </w:r>
                            </w:p>
                          </w:txbxContent>
                        </wps:txbx>
                        <wps:bodyPr rot="0" vert="horz" wrap="none" lIns="36000" tIns="0" rIns="36000" bIns="0" anchor="t" anchorCtr="0" upright="1">
                          <a:spAutoFit/>
                        </wps:bodyPr>
                      </wps:wsp>
                      <wps:wsp>
                        <wps:cNvPr id="1083" name="Text Box 1620"/>
                        <wps:cNvSpPr txBox="1">
                          <a:spLocks noChangeArrowheads="1"/>
                        </wps:cNvSpPr>
                        <wps:spPr bwMode="auto">
                          <a:xfrm>
                            <a:off x="2753" y="13404"/>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1156F" w14:textId="77777777" w:rsidR="000A1621" w:rsidRPr="00E23478" w:rsidRDefault="000A1621" w:rsidP="000A1621">
                              <w:pPr>
                                <w:rPr>
                                  <w:i/>
                                  <w:sz w:val="18"/>
                                  <w:szCs w:val="18"/>
                                </w:rPr>
                              </w:pPr>
                              <w:r w:rsidRPr="00E23478">
                                <w:rPr>
                                  <w:rFonts w:hint="eastAsia"/>
                                  <w:i/>
                                  <w:sz w:val="18"/>
                                  <w:szCs w:val="18"/>
                                </w:rPr>
                                <w:t>E</w:t>
                              </w:r>
                            </w:p>
                          </w:txbxContent>
                        </wps:txbx>
                        <wps:bodyPr rot="0" vert="horz" wrap="none" lIns="36000" tIns="0" rIns="36000" bIns="0" anchor="t" anchorCtr="0" upright="1">
                          <a:spAutoFit/>
                        </wps:bodyPr>
                      </wps:wsp>
                      <wps:wsp>
                        <wps:cNvPr id="1084" name="Text Box 1621"/>
                        <wps:cNvSpPr txBox="1">
                          <a:spLocks noChangeArrowheads="1"/>
                        </wps:cNvSpPr>
                        <wps:spPr bwMode="auto">
                          <a:xfrm>
                            <a:off x="3052" y="13394"/>
                            <a:ext cx="18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03345" w14:textId="77777777" w:rsidR="000A1621" w:rsidRPr="00E23478" w:rsidRDefault="000A1621" w:rsidP="000A1621">
                              <w:pPr>
                                <w:rPr>
                                  <w:i/>
                                  <w:sz w:val="18"/>
                                  <w:szCs w:val="18"/>
                                </w:rPr>
                              </w:pPr>
                              <w:r w:rsidRPr="00E23478">
                                <w:rPr>
                                  <w:rFonts w:hint="eastAsia"/>
                                  <w:i/>
                                  <w:sz w:val="18"/>
                                  <w:szCs w:val="18"/>
                                </w:rPr>
                                <w:t>r</w:t>
                              </w:r>
                            </w:p>
                          </w:txbxContent>
                        </wps:txbx>
                        <wps:bodyPr rot="0" vert="horz" wrap="none" lIns="36000" tIns="0" rIns="36000" bIns="0" anchor="t" anchorCtr="0" upright="1">
                          <a:spAutoFit/>
                        </wps:bodyPr>
                      </wps:wsp>
                      <wps:wsp>
                        <wps:cNvPr id="1085" name="Line 1622"/>
                        <wps:cNvCnPr>
                          <a:cxnSpLocks noChangeShapeType="1"/>
                        </wps:cNvCnPr>
                        <wps:spPr bwMode="auto">
                          <a:xfrm>
                            <a:off x="4454" y="13105"/>
                            <a:ext cx="54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6" name="Line 1623"/>
                        <wps:cNvCnPr>
                          <a:cxnSpLocks noChangeShapeType="1"/>
                        </wps:cNvCnPr>
                        <wps:spPr bwMode="auto">
                          <a:xfrm flipV="1">
                            <a:off x="4236" y="13152"/>
                            <a:ext cx="0" cy="16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87" name="Line 1624"/>
                        <wps:cNvCnPr>
                          <a:cxnSpLocks noChangeShapeType="1"/>
                        </wps:cNvCnPr>
                        <wps:spPr bwMode="auto">
                          <a:xfrm>
                            <a:off x="3014" y="12687"/>
                            <a:ext cx="19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72" name="Line 1625"/>
                        <wps:cNvCnPr>
                          <a:cxnSpLocks noChangeShapeType="1"/>
                        </wps:cNvCnPr>
                        <wps:spPr bwMode="auto">
                          <a:xfrm>
                            <a:off x="5000" y="12687"/>
                            <a:ext cx="0" cy="127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73" name="Line 1626"/>
                        <wps:cNvCnPr>
                          <a:cxnSpLocks noChangeShapeType="1"/>
                        </wps:cNvCnPr>
                        <wps:spPr bwMode="auto">
                          <a:xfrm>
                            <a:off x="4236" y="13960"/>
                            <a:ext cx="76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15" name="Rectangle 1627"/>
                        <wps:cNvSpPr>
                          <a:spLocks noChangeArrowheads="1"/>
                        </wps:cNvSpPr>
                        <wps:spPr bwMode="auto">
                          <a:xfrm>
                            <a:off x="3509" y="12977"/>
                            <a:ext cx="270" cy="271"/>
                          </a:xfrm>
                          <a:prstGeom prst="ellipse">
                            <a:avLst/>
                          </a:prstGeom>
                          <a:solidFill>
                            <a:srgbClr val="FFFFFF"/>
                          </a:solidFill>
                          <a:ln w="12700">
                            <a:solidFill>
                              <a:srgbClr val="000000"/>
                            </a:solidFill>
                            <a:miter lim="800000"/>
                            <a:headEnd/>
                            <a:tailEnd/>
                          </a:ln>
                        </wps:spPr>
                        <wps:bodyPr rot="0" vert="horz" wrap="square" lIns="36000" tIns="0" rIns="36000" bIns="0" anchor="t" anchorCtr="0" upright="1">
                          <a:spAutoFit/>
                        </wps:bodyPr>
                      </wps:wsp>
                      <wps:wsp>
                        <wps:cNvPr id="1516" name="Rectangle 1609"/>
                        <wps:cNvSpPr>
                          <a:spLocks noChangeArrowheads="1"/>
                        </wps:cNvSpPr>
                        <wps:spPr bwMode="auto">
                          <a:xfrm>
                            <a:off x="3408" y="13903"/>
                            <a:ext cx="419" cy="108"/>
                          </a:xfrm>
                          <a:prstGeom prst="rect">
                            <a:avLst/>
                          </a:prstGeom>
                          <a:solidFill>
                            <a:srgbClr val="FFFFFF"/>
                          </a:solidFill>
                          <a:ln w="12700">
                            <a:solidFill>
                              <a:srgbClr val="000000"/>
                            </a:solidFill>
                            <a:miter lim="800000"/>
                            <a:headEnd/>
                            <a:tailEnd/>
                          </a:ln>
                        </wps:spPr>
                        <wps:bodyPr rot="0" vert="horz" wrap="square" lIns="36000" tIns="0" rIns="36000" bIns="0" anchor="t" anchorCtr="0" upright="1">
                          <a:spAutoFit/>
                        </wps:bodyPr>
                      </wps:wsp>
                      <wps:wsp>
                        <wps:cNvPr id="1517" name="Rectangle 1627"/>
                        <wps:cNvSpPr>
                          <a:spLocks noChangeArrowheads="1"/>
                        </wps:cNvSpPr>
                        <wps:spPr bwMode="auto">
                          <a:xfrm>
                            <a:off x="4871" y="13414"/>
                            <a:ext cx="270" cy="271"/>
                          </a:xfrm>
                          <a:prstGeom prst="ellipse">
                            <a:avLst/>
                          </a:prstGeom>
                          <a:solidFill>
                            <a:srgbClr val="FFFFFF"/>
                          </a:solidFill>
                          <a:ln w="12700">
                            <a:solidFill>
                              <a:srgbClr val="000000"/>
                            </a:solidFill>
                            <a:miter lim="800000"/>
                            <a:headEnd/>
                            <a:tailEnd/>
                          </a:ln>
                        </wps:spPr>
                        <wps:bodyPr rot="0" vert="horz" wrap="square" lIns="36000" tIns="0" rIns="36000" bIns="0" anchor="t" anchorCtr="0" upright="1">
                          <a:spAutoFit/>
                        </wps:bodyPr>
                      </wps:wsp>
                      <wps:wsp>
                        <wps:cNvPr id="1518" name="Text Box 1618"/>
                        <wps:cNvSpPr txBox="1">
                          <a:spLocks noChangeArrowheads="1"/>
                        </wps:cNvSpPr>
                        <wps:spPr bwMode="auto">
                          <a:xfrm>
                            <a:off x="4147" y="12766"/>
                            <a:ext cx="22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33634" w14:textId="7C75AA8B" w:rsidR="00442DF5" w:rsidRPr="00442DF5" w:rsidRDefault="00442DF5" w:rsidP="000A1621">
                              <w:pPr>
                                <w:rPr>
                                  <w:sz w:val="18"/>
                                  <w:szCs w:val="18"/>
                                  <w:vertAlign w:val="subscript"/>
                                </w:rPr>
                              </w:pPr>
                              <w:r w:rsidRPr="00E23478">
                                <w:rPr>
                                  <w:rFonts w:hint="eastAsia"/>
                                  <w:i/>
                                  <w:sz w:val="18"/>
                                  <w:szCs w:val="18"/>
                                </w:rPr>
                                <w:t>R</w:t>
                              </w:r>
                            </w:p>
                          </w:txbxContent>
                        </wps:txbx>
                        <wps:bodyPr rot="0" vert="horz" wrap="none" lIns="36000" tIns="0" rIns="36000" bIns="0" anchor="t" anchorCtr="0" upright="1">
                          <a:spAutoFit/>
                        </wps:bodyPr>
                      </wps:wsp>
                      <wps:wsp>
                        <wps:cNvPr id="1519" name="Line 1625"/>
                        <wps:cNvCnPr>
                          <a:cxnSpLocks noChangeShapeType="1"/>
                        </wps:cNvCnPr>
                        <wps:spPr bwMode="auto">
                          <a:xfrm>
                            <a:off x="3007" y="12682"/>
                            <a:ext cx="0" cy="4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 name="Rectangle 1627"/>
                        <wps:cNvSpPr>
                          <a:spLocks noChangeAspect="1" noChangeArrowheads="1"/>
                        </wps:cNvSpPr>
                        <wps:spPr bwMode="auto">
                          <a:xfrm>
                            <a:off x="4208" y="13931"/>
                            <a:ext cx="60" cy="60"/>
                          </a:xfrm>
                          <a:prstGeom prst="ellipse">
                            <a:avLst/>
                          </a:prstGeom>
                          <a:solidFill>
                            <a:schemeClr val="tx1"/>
                          </a:solidFill>
                          <a:ln w="12700">
                            <a:noFill/>
                            <a:miter lim="800000"/>
                            <a:headEnd/>
                            <a:tailEnd/>
                          </a:ln>
                        </wps:spPr>
                        <wps:bodyPr rot="0" vert="horz" wrap="square" lIns="36000" tIns="0" rIns="36000" bIns="0" anchor="t" anchorCtr="0" upright="1">
                          <a:spAutoFit/>
                        </wps:bodyPr>
                      </wps:wsp>
                      <wps:wsp>
                        <wps:cNvPr id="3" name="Rectangle 1627"/>
                        <wps:cNvSpPr>
                          <a:spLocks noChangeAspect="1" noChangeArrowheads="1"/>
                        </wps:cNvSpPr>
                        <wps:spPr bwMode="auto">
                          <a:xfrm>
                            <a:off x="4972" y="13078"/>
                            <a:ext cx="60" cy="60"/>
                          </a:xfrm>
                          <a:prstGeom prst="ellipse">
                            <a:avLst/>
                          </a:prstGeom>
                          <a:solidFill>
                            <a:schemeClr val="tx1"/>
                          </a:solidFill>
                          <a:ln w="12700">
                            <a:noFill/>
                            <a:miter lim="800000"/>
                            <a:headEnd/>
                            <a:tailEnd/>
                          </a:ln>
                        </wps:spPr>
                        <wps:bodyPr rot="0" vert="horz" wrap="square" lIns="36000" tIns="0" rIns="36000" bIns="0" anchor="t" anchorCtr="0" upright="1">
                          <a:spAutoFit/>
                        </wps:bodyPr>
                      </wps:wsp>
                      <wps:wsp>
                        <wps:cNvPr id="5" name="Rectangle 1627"/>
                        <wps:cNvSpPr>
                          <a:spLocks noChangeAspect="1" noChangeArrowheads="1"/>
                        </wps:cNvSpPr>
                        <wps:spPr bwMode="auto">
                          <a:xfrm>
                            <a:off x="2980" y="13082"/>
                            <a:ext cx="60" cy="60"/>
                          </a:xfrm>
                          <a:prstGeom prst="ellipse">
                            <a:avLst/>
                          </a:prstGeom>
                          <a:solidFill>
                            <a:schemeClr val="tx1"/>
                          </a:solidFill>
                          <a:ln w="12700">
                            <a:noFill/>
                            <a:miter lim="800000"/>
                            <a:headEnd/>
                            <a:tailEnd/>
                          </a:ln>
                        </wps:spPr>
                        <wps:bodyPr rot="0" vert="horz" wrap="square" lIns="36000" tIns="0" rIns="36000" bIns="0" anchor="t" anchorCtr="0" upright="1">
                          <a:spAutoFit/>
                        </wps:bodyPr>
                      </wps:wsp>
                      <wps:wsp>
                        <wps:cNvPr id="6" name="Text Box 1621"/>
                        <wps:cNvSpPr txBox="1">
                          <a:spLocks noChangeArrowheads="1"/>
                        </wps:cNvSpPr>
                        <wps:spPr bwMode="auto">
                          <a:xfrm>
                            <a:off x="3521" y="12943"/>
                            <a:ext cx="244"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0C04B7" w14:textId="2620326E" w:rsidR="00463BD8" w:rsidRPr="00463BD8" w:rsidRDefault="00463BD8" w:rsidP="000A1621">
                              <w:pPr>
                                <w:rPr>
                                  <w:iCs/>
                                  <w:sz w:val="18"/>
                                  <w:szCs w:val="18"/>
                                </w:rPr>
                              </w:pPr>
                              <w:r w:rsidRPr="00463BD8">
                                <w:rPr>
                                  <w:iCs/>
                                  <w:sz w:val="18"/>
                                  <w:szCs w:val="18"/>
                                </w:rPr>
                                <w:t>A</w:t>
                              </w:r>
                            </w:p>
                          </w:txbxContent>
                        </wps:txbx>
                        <wps:bodyPr rot="0" vert="horz" wrap="none" lIns="36000" tIns="0" rIns="36000" bIns="0" anchor="t" anchorCtr="0" upright="1">
                          <a:spAutoFit/>
                        </wps:bodyPr>
                      </wps:wsp>
                      <wps:wsp>
                        <wps:cNvPr id="7" name="Text Box 1621"/>
                        <wps:cNvSpPr txBox="1">
                          <a:spLocks noChangeArrowheads="1"/>
                        </wps:cNvSpPr>
                        <wps:spPr bwMode="auto">
                          <a:xfrm>
                            <a:off x="4882" y="13402"/>
                            <a:ext cx="244"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9208C" w14:textId="03972F6A" w:rsidR="00463BD8" w:rsidRPr="00463BD8" w:rsidRDefault="00463BD8" w:rsidP="000A1621">
                              <w:pPr>
                                <w:rPr>
                                  <w:iCs/>
                                  <w:sz w:val="18"/>
                                  <w:szCs w:val="18"/>
                                </w:rPr>
                              </w:pPr>
                              <w:r>
                                <w:rPr>
                                  <w:iCs/>
                                  <w:sz w:val="18"/>
                                  <w:szCs w:val="18"/>
                                </w:rPr>
                                <w:t>V</w:t>
                              </w:r>
                            </w:p>
                          </w:txbxContent>
                        </wps:txbx>
                        <wps:bodyPr rot="0" vert="horz" wrap="none" lIns="36000" tIns="0" rIns="36000" bIns="0" anchor="t" anchorCtr="0" upright="1">
                          <a:spAutoFit/>
                        </wps:bodyPr>
                      </wps:wsp>
                      <wps:wsp>
                        <wps:cNvPr id="8" name="Text Box 1621"/>
                        <wps:cNvSpPr txBox="1">
                          <a:spLocks noChangeArrowheads="1"/>
                        </wps:cNvSpPr>
                        <wps:spPr bwMode="auto">
                          <a:xfrm>
                            <a:off x="4259" y="13109"/>
                            <a:ext cx="215"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05C34" w14:textId="0D617ABD" w:rsidR="00497F31" w:rsidRPr="00463BD8" w:rsidRDefault="00497F31" w:rsidP="000A1621">
                              <w:pPr>
                                <w:rPr>
                                  <w:iCs/>
                                  <w:sz w:val="18"/>
                                  <w:szCs w:val="18"/>
                                </w:rPr>
                              </w:pPr>
                              <w:r>
                                <w:rPr>
                                  <w:iCs/>
                                  <w:sz w:val="18"/>
                                  <w:szCs w:val="18"/>
                                </w:rPr>
                                <w:t>P</w:t>
                              </w:r>
                            </w:p>
                          </w:txbxContent>
                        </wps:txbx>
                        <wps:bodyPr rot="0" vert="horz" wrap="none" lIns="36000" tIns="0" rIns="36000" bIns="0" anchor="t" anchorCtr="0" upright="1">
                          <a:spAutoFit/>
                        </wps:bodyPr>
                      </wps:wsp>
                      <wps:wsp>
                        <wps:cNvPr id="9" name="Text Box 1621"/>
                        <wps:cNvSpPr txBox="1">
                          <a:spLocks noChangeArrowheads="1"/>
                        </wps:cNvSpPr>
                        <wps:spPr bwMode="auto">
                          <a:xfrm>
                            <a:off x="3897" y="13045"/>
                            <a:ext cx="194"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0B5729" w14:textId="182808CF" w:rsidR="00497F31" w:rsidRPr="00463BD8" w:rsidRDefault="00497F31" w:rsidP="000A1621">
                              <w:pPr>
                                <w:rPr>
                                  <w:iCs/>
                                  <w:sz w:val="18"/>
                                  <w:szCs w:val="18"/>
                                </w:rPr>
                              </w:pPr>
                              <w:r>
                                <w:rPr>
                                  <w:iCs/>
                                  <w:sz w:val="18"/>
                                  <w:szCs w:val="18"/>
                                </w:rPr>
                                <w:t>a</w:t>
                              </w:r>
                            </w:p>
                          </w:txbxContent>
                        </wps:txbx>
                        <wps:bodyPr rot="0" vert="horz" wrap="none" lIns="36000" tIns="0" rIns="36000" bIns="0" anchor="t" anchorCtr="0" upright="1">
                          <a:spAutoFit/>
                        </wps:bodyPr>
                      </wps:wsp>
                      <wps:wsp>
                        <wps:cNvPr id="10" name="Text Box 1621"/>
                        <wps:cNvSpPr txBox="1">
                          <a:spLocks noChangeArrowheads="1"/>
                        </wps:cNvSpPr>
                        <wps:spPr bwMode="auto">
                          <a:xfrm>
                            <a:off x="4430" y="13045"/>
                            <a:ext cx="205"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C3F54A" w14:textId="3E87986F" w:rsidR="00497F31" w:rsidRPr="00463BD8" w:rsidRDefault="00497F31" w:rsidP="000A1621">
                              <w:pPr>
                                <w:rPr>
                                  <w:iCs/>
                                  <w:sz w:val="18"/>
                                  <w:szCs w:val="18"/>
                                </w:rPr>
                              </w:pPr>
                              <w:r>
                                <w:rPr>
                                  <w:iCs/>
                                  <w:sz w:val="18"/>
                                  <w:szCs w:val="18"/>
                                </w:rPr>
                                <w:t>b</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49AA2295" id="Group 1607" o:spid="_x0000_s1061" style="position:absolute;left:0;text-align:left;margin-left:296.35pt;margin-top:35.05pt;width:119.2pt;height:66.15pt;z-index:251758080;mso-width-relative:margin;mso-height-relative:margin" coordorigin="2753,12682" coordsize="2388,1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">
                <v:rect id="Rectangle 1608" o:spid="_x0000_s1062" style="position:absolute;left:3008;top:13110;width:1228;height:8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" filled="f" strokeweight=".5pt">
                  <v:textbox inset="1mm,0,1mm,0"/>
                </v:rect>
                <v:rect id="Rectangle 1609" o:spid="_x0000_s1063" style="position:absolute;left:4035;top:13045;width:419;height: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" strokeweight="1pt">
                  <v:textbox style="mso-fit-shape-to-text:t" inset="1mm,0,1mm,0"/>
                </v:rect>
                <v:group id="Group 1610" o:spid="_x0000_s1064" style="position:absolute;left:2972;top:13562;width:84;height:286;rotation:90" coordorigin="7328,5142" coordsize="84,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">
                  <v:rect id="Rectangle 1611" o:spid="_x0000_s1065" style="position:absolute;left:7275;top:5251;width:182;height:75;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" stroked="f">
                    <v:textbox style="mso-fit-shape-to-text:t" inset="1mm,0,1mm,0"/>
                  </v:rect>
                  <v:line id="Line 1612" o:spid="_x0000_s1066" style="position:absolute;rotation:-90;visibility:visible;mso-wrap-style:square" from="7190,5285" to="7476,5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" strokeweight="1.25pt"/>
                  <v:line id="Line 1613" o:spid="_x0000_s1067" style="position:absolute;rotation:-90;visibility:visible;mso-wrap-style:square" from="7345,5293" to="7479,5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" strokeweight="2.25pt"/>
                </v:group>
                <v:group id="Group 1614" o:spid="_x0000_s1068" style="position:absolute;left:2937;top:13231;width:186;height:270" coordorigin="4695,5406" coordsize="186,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">
                  <v:rect id="Rectangle 1615" o:spid="_x0000_s1069" style="position:absolute;left:4695;top:5406;width:137;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" stroked="f">
                    <v:textbox inset="1mm,0,1mm,0"/>
                  </v:rect>
                  <v:oval id="Oval 1616" o:spid="_x0000_s1070" style="position:absolute;left:4738;top:5616;width:60;height: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" strokeweight="1pt">
                    <v:textbox style="mso-fit-shape-to-text:t" inset="1mm,0,1mm,0"/>
                  </v:oval>
                  <v:line id="Line 1617" o:spid="_x0000_s1071" style="position:absolute;flip:y;visibility:visible;mso-wrap-style:square" from="4772,5426" to="4881,5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" strokeweight="1pt"/>
                </v:group>
                <v:shape id="Text Box 1618" o:spid="_x0000_s1072" type="#_x0000_t202" style="position:absolute;left:3495;top:13611;width:28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" filled="f" stroked="f">
                  <v:textbox style="mso-fit-shape-to-text:t" inset="1mm,0,1mm,0">
                    <w:txbxContent>
                      <w:p w14:paraId="0A25096E" w14:textId="0F7AF3F3" w:rsidR="000A1621" w:rsidRPr="00442DF5" w:rsidRDefault="000A1621" w:rsidP="000A1621">
                        <w:pPr>
                          <w:rPr>
                            <w:sz w:val="18"/>
                            <w:szCs w:val="18"/>
                            <w:vertAlign w:val="subscript"/>
                          </w:rPr>
                        </w:pPr>
                        <w:r w:rsidRPr="00E23478">
                          <w:rPr>
                            <w:rFonts w:hint="eastAsia"/>
                            <w:i/>
                            <w:sz w:val="18"/>
                            <w:szCs w:val="18"/>
                          </w:rPr>
                          <w:t>R</w:t>
                        </w:r>
                        <w:r w:rsidR="00442DF5" w:rsidRPr="00442DF5">
                          <w:rPr>
                            <w:iCs/>
                            <w:sz w:val="18"/>
                            <w:szCs w:val="18"/>
                            <w:vertAlign w:val="subscript"/>
                          </w:rPr>
                          <w:t>1</w:t>
                        </w:r>
                      </w:p>
                    </w:txbxContent>
                  </v:textbox>
                </v:shape>
                <v:shape id="Text Box 1620" o:spid="_x0000_s1073" type="#_x0000_t202" style="position:absolute;left:2753;top:13404;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" filled="f" stroked="f">
                  <v:textbox style="mso-fit-shape-to-text:t" inset="1mm,0,1mm,0">
                    <w:txbxContent>
                      <w:p w14:paraId="5031156F" w14:textId="77777777" w:rsidR="000A1621" w:rsidRPr="00E23478" w:rsidRDefault="000A1621" w:rsidP="000A1621">
                        <w:pPr>
                          <w:rPr>
                            <w:i/>
                            <w:sz w:val="18"/>
                            <w:szCs w:val="18"/>
                          </w:rPr>
                        </w:pPr>
                        <w:r w:rsidRPr="00E23478">
                          <w:rPr>
                            <w:rFonts w:hint="eastAsia"/>
                            <w:i/>
                            <w:sz w:val="18"/>
                            <w:szCs w:val="18"/>
                          </w:rPr>
                          <w:t>E</w:t>
                        </w:r>
                      </w:p>
                    </w:txbxContent>
                  </v:textbox>
                </v:shape>
                <v:shape id="Text Box 1621" o:spid="_x0000_s1074" type="#_x0000_t202" style="position:absolute;left:3052;top:13394;width:18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" filled="f" stroked="f">
                  <v:textbox style="mso-fit-shape-to-text:t" inset="1mm,0,1mm,0">
                    <w:txbxContent>
                      <w:p w14:paraId="06103345" w14:textId="77777777" w:rsidR="000A1621" w:rsidRPr="00E23478" w:rsidRDefault="000A1621" w:rsidP="000A1621">
                        <w:pPr>
                          <w:rPr>
                            <w:i/>
                            <w:sz w:val="18"/>
                            <w:szCs w:val="18"/>
                          </w:rPr>
                        </w:pPr>
                        <w:r w:rsidRPr="00E23478">
                          <w:rPr>
                            <w:rFonts w:hint="eastAsia"/>
                            <w:i/>
                            <w:sz w:val="18"/>
                            <w:szCs w:val="18"/>
                          </w:rPr>
                          <w:t>r</w:t>
                        </w:r>
                      </w:p>
                    </w:txbxContent>
                  </v:textbox>
                </v:shape>
                <v:line id="Line 1622" o:spid="_x0000_s1075" style="position:absolute;visibility:visible;mso-wrap-style:square" from="4454,13105" to="5000,1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" strokeweight=".5pt"/>
                <v:line id="Line 1623" o:spid="_x0000_s1076" style="position:absolute;flip:y;visibility:visible;mso-wrap-style:square" from="4236,13152" to="4236,1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" strokeweight=".5pt">
                  <v:stroke endarrow="block" endarrowwidth="narrow"/>
                </v:line>
                <v:line id="Line 1624" o:spid="_x0000_s1077" style="position:absolute;visibility:visible;mso-wrap-style:square" from="3014,12687" to="5000,1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" strokeweight=".5pt"/>
                <v:line id="Line 1625" o:spid="_x0000_s1078" style="position:absolute;visibility:visible;mso-wrap-style:square" from="5000,12687" to="5000,1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" strokeweight=".5pt"/>
                <v:line id="Line 1626" o:spid="_x0000_s1079" style="position:absolute;visibility:visible;mso-wrap-style:square" from="4236,13960" to="5000,1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" strokeweight=".5pt"/>
                <v:oval id="Rectangle 1627" o:spid="_x0000_s1080" style="position:absolute;left:3509;top:12977;width:270;height: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" strokeweight="1pt">
                  <v:stroke joinstyle="miter"/>
                  <v:textbox style="mso-fit-shape-to-text:t" inset="1mm,0,1mm,0"/>
                </v:oval>
                <v:rect id="Rectangle 1609" o:spid="_x0000_s1081" style="position:absolute;left:3408;top:13903;width:419;height: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" strokeweight="1pt">
                  <v:textbox style="mso-fit-shape-to-text:t" inset="1mm,0,1mm,0"/>
                </v:rect>
                <v:oval id="Rectangle 1627" o:spid="_x0000_s1082" style="position:absolute;left:4871;top:13414;width:270;height: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" strokeweight="1pt">
                  <v:stroke joinstyle="miter"/>
                  <v:textbox style="mso-fit-shape-to-text:t" inset="1mm,0,1mm,0"/>
                </v:oval>
                <v:shape id="Text Box 1618" o:spid="_x0000_s1083" type="#_x0000_t202" style="position:absolute;left:4147;top:12766;width:22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" filled="f" stroked="f">
                  <v:textbox style="mso-fit-shape-to-text:t" inset="1mm,0,1mm,0">
                    <w:txbxContent>
                      <w:p w14:paraId="69E33634" w14:textId="7C75AA8B" w:rsidR="00442DF5" w:rsidRPr="00442DF5" w:rsidRDefault="00442DF5" w:rsidP="000A1621">
                        <w:pPr>
                          <w:rPr>
                            <w:sz w:val="18"/>
                            <w:szCs w:val="18"/>
                            <w:vertAlign w:val="subscript"/>
                          </w:rPr>
                        </w:pPr>
                        <w:r w:rsidRPr="00E23478">
                          <w:rPr>
                            <w:rFonts w:hint="eastAsia"/>
                            <w:i/>
                            <w:sz w:val="18"/>
                            <w:szCs w:val="18"/>
                          </w:rPr>
                          <w:t>R</w:t>
                        </w:r>
                      </w:p>
                    </w:txbxContent>
                  </v:textbox>
                </v:shape>
                <v:line id="Line 1625" o:spid="_x0000_s1084" style="position:absolute;visibility:visible;mso-wrap-style:square" from="3007,12682" to="3007,1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" strokeweight=".5pt"/>
                <v:oval id="Rectangle 1627" o:spid="_x0000_s1085" style="position:absolute;left:4208;top:13931;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" fillcolor="black [3213]" stroked="f" strokeweight="1pt">
                  <v:stroke joinstyle="miter"/>
                  <o:lock v:ext="edit" aspectratio="t"/>
                  <v:textbox style="mso-fit-shape-to-text:t" inset="1mm,0,1mm,0"/>
                </v:oval>
                <v:oval id="Rectangle 1627" o:spid="_x0000_s1086" style="position:absolute;left:4972;top:13078;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" fillcolor="black [3213]" stroked="f" strokeweight="1pt">
                  <v:stroke joinstyle="miter"/>
                  <o:lock v:ext="edit" aspectratio="t"/>
                  <v:textbox style="mso-fit-shape-to-text:t" inset="1mm,0,1mm,0"/>
                </v:oval>
                <v:oval id="Rectangle 1627" o:spid="_x0000_s1087" style="position:absolute;left:2980;top:13082;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" fillcolor="black [3213]" stroked="f" strokeweight="1pt">
                  <v:stroke joinstyle="miter"/>
                  <o:lock v:ext="edit" aspectratio="t"/>
                  <v:textbox style="mso-fit-shape-to-text:t" inset="1mm,0,1mm,0"/>
                </v:oval>
                <v:shape id="Text Box 1621" o:spid="_x0000_s1088" type="#_x0000_t202" style="position:absolute;left:3521;top:12943;width:244;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" filled="f" stroked="f">
                  <v:textbox style="mso-fit-shape-to-text:t" inset="1mm,0,1mm,0">
                    <w:txbxContent>
                      <w:p w14:paraId="340C04B7" w14:textId="2620326E" w:rsidR="00463BD8" w:rsidRPr="00463BD8" w:rsidRDefault="00463BD8" w:rsidP="000A1621">
                        <w:pPr>
                          <w:rPr>
                            <w:iCs/>
                            <w:sz w:val="18"/>
                            <w:szCs w:val="18"/>
                          </w:rPr>
                        </w:pPr>
                        <w:r w:rsidRPr="00463BD8">
                          <w:rPr>
                            <w:iCs/>
                            <w:sz w:val="18"/>
                            <w:szCs w:val="18"/>
                          </w:rPr>
                          <w:t>A</w:t>
                        </w:r>
                      </w:p>
                    </w:txbxContent>
                  </v:textbox>
                </v:shape>
                <v:shape id="Text Box 1621" o:spid="_x0000_s1089" type="#_x0000_t202" style="position:absolute;left:4882;top:13402;width:244;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" filled="f" stroked="f">
                  <v:textbox style="mso-fit-shape-to-text:t" inset="1mm,0,1mm,0">
                    <w:txbxContent>
                      <w:p w14:paraId="64D9208C" w14:textId="03972F6A" w:rsidR="00463BD8" w:rsidRPr="00463BD8" w:rsidRDefault="00463BD8" w:rsidP="000A1621">
                        <w:pPr>
                          <w:rPr>
                            <w:iCs/>
                            <w:sz w:val="18"/>
                            <w:szCs w:val="18"/>
                          </w:rPr>
                        </w:pPr>
                        <w:r>
                          <w:rPr>
                            <w:iCs/>
                            <w:sz w:val="18"/>
                            <w:szCs w:val="18"/>
                          </w:rPr>
                          <w:t>V</w:t>
                        </w:r>
                      </w:p>
                    </w:txbxContent>
                  </v:textbox>
                </v:shape>
                <v:shape id="Text Box 1621" o:spid="_x0000_s1090" type="#_x0000_t202" style="position:absolute;left:4259;top:13109;width:215;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" filled="f" stroked="f">
                  <v:textbox style="mso-fit-shape-to-text:t" inset="1mm,0,1mm,0">
                    <w:txbxContent>
                      <w:p w14:paraId="56805C34" w14:textId="0D617ABD" w:rsidR="00497F31" w:rsidRPr="00463BD8" w:rsidRDefault="00497F31" w:rsidP="000A1621">
                        <w:pPr>
                          <w:rPr>
                            <w:iCs/>
                            <w:sz w:val="18"/>
                            <w:szCs w:val="18"/>
                          </w:rPr>
                        </w:pPr>
                        <w:r>
                          <w:rPr>
                            <w:iCs/>
                            <w:sz w:val="18"/>
                            <w:szCs w:val="18"/>
                          </w:rPr>
                          <w:t>P</w:t>
                        </w:r>
                      </w:p>
                    </w:txbxContent>
                  </v:textbox>
                </v:shape>
                <v:shape id="Text Box 1621" o:spid="_x0000_s1091" type="#_x0000_t202" style="position:absolute;left:3897;top:13045;width:194;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" filled="f" stroked="f">
                  <v:textbox style="mso-fit-shape-to-text:t" inset="1mm,0,1mm,0">
                    <w:txbxContent>
                      <w:p w14:paraId="420B5729" w14:textId="182808CF" w:rsidR="00497F31" w:rsidRPr="00463BD8" w:rsidRDefault="00497F31" w:rsidP="000A1621">
                        <w:pPr>
                          <w:rPr>
                            <w:iCs/>
                            <w:sz w:val="18"/>
                            <w:szCs w:val="18"/>
                          </w:rPr>
                        </w:pPr>
                        <w:r>
                          <w:rPr>
                            <w:iCs/>
                            <w:sz w:val="18"/>
                            <w:szCs w:val="18"/>
                          </w:rPr>
                          <w:t>a</w:t>
                        </w:r>
                      </w:p>
                    </w:txbxContent>
                  </v:textbox>
                </v:shape>
                <v:shape id="Text Box 1621" o:spid="_x0000_s1092" type="#_x0000_t202" style="position:absolute;left:4430;top:13045;width:205;height:3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" filled="f" stroked="f">
                  <v:textbox style="mso-fit-shape-to-text:t" inset="1mm,0,1mm,0">
                    <w:txbxContent>
                      <w:p w14:paraId="1CC3F54A" w14:textId="3E87986F" w:rsidR="00497F31" w:rsidRPr="00463BD8" w:rsidRDefault="00497F31" w:rsidP="000A1621">
                        <w:pPr>
                          <w:rPr>
                            <w:iCs/>
                            <w:sz w:val="18"/>
                            <w:szCs w:val="18"/>
                          </w:rPr>
                        </w:pPr>
                        <w:r>
                          <w:rPr>
                            <w:iCs/>
                            <w:sz w:val="18"/>
                            <w:szCs w:val="18"/>
                          </w:rPr>
                          <w:t>b</w:t>
                        </w:r>
                      </w:p>
                    </w:txbxContent>
                  </v:textbox>
                </v:shape>
                <w10:wrap type="square"/>
              </v:group>
            </w:pict>
          </mc:Fallback>
        </mc:AlternateContent>
      </w:r>
      <w:r w:rsidR="009E5F8F" w:rsidRPr="008075C0">
        <w:rPr>
          <w:color w:val="000000" w:themeColor="text1"/>
          <w:szCs w:val="21"/>
        </w:rPr>
        <w:t>在如图所示的电路中，电源电动势为</w:t>
      </w:r>
      <w:r w:rsidR="008075C0" w:rsidRPr="008075C0">
        <w:rPr>
          <w:color w:val="000000" w:themeColor="text1"/>
          <w:szCs w:val="21"/>
        </w:rPr>
        <w:t xml:space="preserve"> </w:t>
      </w:r>
      <w:r w:rsidR="009E5F8F" w:rsidRPr="008075C0">
        <w:rPr>
          <w:i/>
          <w:color w:val="000000" w:themeColor="text1"/>
          <w:szCs w:val="21"/>
        </w:rPr>
        <w:t>E</w:t>
      </w:r>
      <w:r w:rsidR="009E5F8F" w:rsidRPr="008075C0">
        <w:rPr>
          <w:color w:val="000000" w:themeColor="text1"/>
          <w:szCs w:val="21"/>
        </w:rPr>
        <w:t>，内阻为</w:t>
      </w:r>
      <w:r w:rsidR="008075C0" w:rsidRPr="008075C0">
        <w:rPr>
          <w:color w:val="000000" w:themeColor="text1"/>
          <w:szCs w:val="21"/>
        </w:rPr>
        <w:t xml:space="preserve"> </w:t>
      </w:r>
      <w:r w:rsidR="009E5F8F" w:rsidRPr="008075C0">
        <w:rPr>
          <w:i/>
          <w:color w:val="000000" w:themeColor="text1"/>
          <w:szCs w:val="21"/>
        </w:rPr>
        <w:t>r</w:t>
      </w:r>
      <w:r w:rsidR="009E5F8F" w:rsidRPr="008075C0">
        <w:rPr>
          <w:color w:val="000000" w:themeColor="text1"/>
          <w:szCs w:val="21"/>
        </w:rPr>
        <w:t>，定值电阻为</w:t>
      </w:r>
      <w:r w:rsidR="008075C0" w:rsidRPr="008075C0">
        <w:rPr>
          <w:color w:val="000000" w:themeColor="text1"/>
          <w:szCs w:val="21"/>
        </w:rPr>
        <w:t xml:space="preserve"> </w:t>
      </w:r>
      <w:r w:rsidR="009E5F8F" w:rsidRPr="008075C0">
        <w:rPr>
          <w:i/>
          <w:color w:val="000000" w:themeColor="text1"/>
          <w:szCs w:val="21"/>
        </w:rPr>
        <w:t>R</w:t>
      </w:r>
      <w:r w:rsidR="009E5F8F" w:rsidRPr="008075C0">
        <w:rPr>
          <w:color w:val="000000" w:themeColor="text1"/>
          <w:szCs w:val="21"/>
          <w:vertAlign w:val="subscript"/>
        </w:rPr>
        <w:t>1</w:t>
      </w:r>
      <w:r w:rsidR="009E5F8F" w:rsidRPr="008075C0">
        <w:rPr>
          <w:color w:val="000000" w:themeColor="text1"/>
          <w:szCs w:val="21"/>
        </w:rPr>
        <w:t>，且</w:t>
      </w:r>
      <w:r w:rsidR="009E5F8F" w:rsidRPr="008075C0">
        <w:rPr>
          <w:i/>
          <w:color w:val="000000" w:themeColor="text1"/>
          <w:szCs w:val="21"/>
        </w:rPr>
        <w:t>R</w:t>
      </w:r>
      <w:r w:rsidR="009E5F8F" w:rsidRPr="008075C0">
        <w:rPr>
          <w:color w:val="000000" w:themeColor="text1"/>
          <w:szCs w:val="21"/>
          <w:vertAlign w:val="subscript"/>
        </w:rPr>
        <w:t>1</w:t>
      </w:r>
      <w:r w:rsidR="008075C0">
        <w:rPr>
          <w:color w:val="000000" w:themeColor="text1"/>
          <w:szCs w:val="21"/>
        </w:rPr>
        <w:t xml:space="preserve"> </w:t>
      </w:r>
      <w:r w:rsidR="009E5F8F" w:rsidRPr="008075C0">
        <w:rPr>
          <w:color w:val="000000" w:themeColor="text1"/>
          <w:szCs w:val="21"/>
        </w:rPr>
        <w:t>&gt;</w:t>
      </w:r>
      <w:r w:rsidR="008075C0">
        <w:rPr>
          <w:color w:val="000000" w:themeColor="text1"/>
          <w:szCs w:val="21"/>
        </w:rPr>
        <w:t xml:space="preserve"> </w:t>
      </w:r>
      <w:r w:rsidR="009E5F8F" w:rsidRPr="008075C0">
        <w:rPr>
          <w:i/>
          <w:color w:val="000000" w:themeColor="text1"/>
          <w:szCs w:val="21"/>
        </w:rPr>
        <w:t>r</w:t>
      </w:r>
      <w:r w:rsidR="009E5F8F" w:rsidRPr="008075C0">
        <w:rPr>
          <w:color w:val="000000" w:themeColor="text1"/>
          <w:szCs w:val="21"/>
        </w:rPr>
        <w:t>，滑动变阻器</w:t>
      </w:r>
      <w:r w:rsidR="009426F6" w:rsidRPr="008075C0">
        <w:rPr>
          <w:color w:val="000000" w:themeColor="text1"/>
          <w:szCs w:val="21"/>
        </w:rPr>
        <w:t>的阻值</w:t>
      </w:r>
      <w:r w:rsidR="009E5F8F" w:rsidRPr="008075C0">
        <w:rPr>
          <w:color w:val="000000" w:themeColor="text1"/>
          <w:szCs w:val="21"/>
        </w:rPr>
        <w:t>为</w:t>
      </w:r>
      <w:r w:rsidR="008075C0">
        <w:rPr>
          <w:rFonts w:hint="eastAsia"/>
          <w:color w:val="000000" w:themeColor="text1"/>
          <w:szCs w:val="21"/>
        </w:rPr>
        <w:t xml:space="preserve"> </w:t>
      </w:r>
      <w:r w:rsidR="009E5F8F" w:rsidRPr="008075C0">
        <w:rPr>
          <w:i/>
          <w:color w:val="000000" w:themeColor="text1"/>
          <w:szCs w:val="21"/>
        </w:rPr>
        <w:t>R</w:t>
      </w:r>
      <w:r w:rsidR="009E5F8F" w:rsidRPr="008075C0">
        <w:rPr>
          <w:color w:val="000000" w:themeColor="text1"/>
          <w:szCs w:val="21"/>
        </w:rPr>
        <w:t>。现闭合电</w:t>
      </w:r>
      <w:r w:rsidR="00B72DD9" w:rsidRPr="008075C0">
        <w:rPr>
          <w:color w:val="000000" w:themeColor="text1"/>
          <w:szCs w:val="21"/>
        </w:rPr>
        <w:t>键</w:t>
      </w:r>
      <w:r w:rsidR="008075C0">
        <w:rPr>
          <w:rFonts w:hint="eastAsia"/>
          <w:color w:val="000000" w:themeColor="text1"/>
          <w:szCs w:val="21"/>
        </w:rPr>
        <w:t xml:space="preserve"> </w:t>
      </w:r>
      <w:r w:rsidR="009E5F8F" w:rsidRPr="008075C0">
        <w:rPr>
          <w:color w:val="000000" w:themeColor="text1"/>
          <w:szCs w:val="21"/>
        </w:rPr>
        <w:t>S</w:t>
      </w:r>
      <w:r w:rsidR="009E5F8F" w:rsidRPr="008075C0">
        <w:rPr>
          <w:color w:val="000000" w:themeColor="text1"/>
          <w:szCs w:val="21"/>
        </w:rPr>
        <w:t>，滑动变阻器的滑动触头</w:t>
      </w:r>
      <w:r w:rsidR="008075C0">
        <w:rPr>
          <w:rFonts w:hint="eastAsia"/>
          <w:color w:val="000000" w:themeColor="text1"/>
          <w:szCs w:val="21"/>
        </w:rPr>
        <w:t xml:space="preserve"> </w:t>
      </w:r>
      <w:r w:rsidR="009E5F8F" w:rsidRPr="008075C0">
        <w:rPr>
          <w:color w:val="000000" w:themeColor="text1"/>
          <w:szCs w:val="21"/>
        </w:rPr>
        <w:t>P</w:t>
      </w:r>
      <w:r w:rsidR="008075C0">
        <w:rPr>
          <w:color w:val="000000" w:themeColor="text1"/>
          <w:szCs w:val="21"/>
        </w:rPr>
        <w:t xml:space="preserve"> </w:t>
      </w:r>
      <w:r w:rsidR="009E5F8F" w:rsidRPr="008075C0">
        <w:rPr>
          <w:color w:val="000000" w:themeColor="text1"/>
          <w:szCs w:val="21"/>
        </w:rPr>
        <w:t>从</w:t>
      </w:r>
      <w:r w:rsidR="008075C0">
        <w:rPr>
          <w:rFonts w:hint="eastAsia"/>
          <w:color w:val="000000" w:themeColor="text1"/>
          <w:szCs w:val="21"/>
        </w:rPr>
        <w:t xml:space="preserve"> </w:t>
      </w:r>
      <w:r w:rsidR="009E5F8F" w:rsidRPr="008075C0">
        <w:rPr>
          <w:color w:val="000000" w:themeColor="text1"/>
          <w:szCs w:val="21"/>
        </w:rPr>
        <w:t>a</w:t>
      </w:r>
      <w:r w:rsidR="008075C0">
        <w:rPr>
          <w:color w:val="000000" w:themeColor="text1"/>
          <w:szCs w:val="21"/>
        </w:rPr>
        <w:t xml:space="preserve"> </w:t>
      </w:r>
      <w:r w:rsidR="009E5F8F" w:rsidRPr="008075C0">
        <w:rPr>
          <w:color w:val="000000" w:themeColor="text1"/>
          <w:szCs w:val="21"/>
        </w:rPr>
        <w:t>端向</w:t>
      </w:r>
      <w:r w:rsidR="008075C0">
        <w:rPr>
          <w:rFonts w:hint="eastAsia"/>
          <w:color w:val="000000" w:themeColor="text1"/>
          <w:szCs w:val="21"/>
        </w:rPr>
        <w:t xml:space="preserve"> </w:t>
      </w:r>
      <w:r w:rsidR="009E5F8F" w:rsidRPr="008075C0">
        <w:rPr>
          <w:color w:val="000000" w:themeColor="text1"/>
          <w:szCs w:val="21"/>
        </w:rPr>
        <w:t>b</w:t>
      </w:r>
      <w:r w:rsidR="008075C0">
        <w:rPr>
          <w:color w:val="000000" w:themeColor="text1"/>
          <w:szCs w:val="21"/>
        </w:rPr>
        <w:t xml:space="preserve"> </w:t>
      </w:r>
      <w:r w:rsidR="009E5F8F" w:rsidRPr="008075C0">
        <w:rPr>
          <w:color w:val="000000" w:themeColor="text1"/>
          <w:szCs w:val="21"/>
        </w:rPr>
        <w:t>端滑动的过程中，下列说法正确的</w:t>
      </w:r>
      <w:commentRangeStart w:id="24"/>
      <w:r w:rsidR="009E5F8F" w:rsidRPr="008075C0">
        <w:rPr>
          <w:color w:val="000000" w:themeColor="text1"/>
          <w:szCs w:val="21"/>
        </w:rPr>
        <w:t>是</w:t>
      </w:r>
      <w:commentRangeEnd w:id="24"/>
      <w:r w:rsidR="00A97206">
        <w:rPr>
          <w:rStyle w:val="af8"/>
          <w:lang w:val="zh-CN"/>
        </w:rPr>
        <w:commentReference w:id="24"/>
      </w:r>
      <w:r w:rsidR="009E5F8F" w:rsidRPr="008075C0">
        <w:rPr>
          <w:color w:val="000000" w:themeColor="text1"/>
          <w:szCs w:val="21"/>
        </w:rPr>
        <w:t>（</w:t>
      </w:r>
      <w:r w:rsidR="009E5F8F" w:rsidRPr="008075C0">
        <w:rPr>
          <w:color w:val="000000" w:themeColor="text1"/>
          <w:szCs w:val="21"/>
        </w:rPr>
        <w:t xml:space="preserve">    </w:t>
      </w:r>
      <w:r w:rsidR="009E5F8F" w:rsidRPr="008075C0">
        <w:rPr>
          <w:color w:val="000000" w:themeColor="text1"/>
          <w:szCs w:val="21"/>
        </w:rPr>
        <w:t>）</w:t>
      </w:r>
    </w:p>
    <w:p w14:paraId="1485B918" w14:textId="12BC02FD" w:rsidR="00243982" w:rsidRPr="008075C0" w:rsidRDefault="009E5F8F" w:rsidP="00454762">
      <w:pPr>
        <w:rPr>
          <w:color w:val="000000" w:themeColor="text1"/>
          <w:szCs w:val="21"/>
        </w:rPr>
      </w:pPr>
      <w:r w:rsidRPr="008075C0">
        <w:rPr>
          <w:color w:val="000000" w:themeColor="text1"/>
          <w:szCs w:val="21"/>
        </w:rPr>
        <w:t>A</w:t>
      </w:r>
      <w:r w:rsidR="00B72DD9" w:rsidRPr="008075C0">
        <w:rPr>
          <w:color w:val="000000" w:themeColor="text1"/>
          <w:szCs w:val="21"/>
        </w:rPr>
        <w:t>．</w:t>
      </w:r>
      <w:r w:rsidRPr="008075C0">
        <w:rPr>
          <w:color w:val="000000" w:themeColor="text1"/>
          <w:szCs w:val="21"/>
        </w:rPr>
        <w:t>电压表示数先变大后变小</w:t>
      </w:r>
      <w:r w:rsidR="00731C18" w:rsidRPr="008075C0">
        <w:rPr>
          <w:color w:val="000000" w:themeColor="text1"/>
          <w:szCs w:val="21"/>
        </w:rPr>
        <w:t>，电流表示数一直变大</w:t>
      </w:r>
    </w:p>
    <w:p w14:paraId="0C4A0D02" w14:textId="1B0932C5" w:rsidR="009E5F8F" w:rsidRPr="008075C0" w:rsidRDefault="00243982" w:rsidP="00454762">
      <w:pPr>
        <w:rPr>
          <w:color w:val="000000" w:themeColor="text1"/>
          <w:szCs w:val="21"/>
        </w:rPr>
      </w:pPr>
      <w:r w:rsidRPr="008075C0">
        <w:rPr>
          <w:color w:val="000000" w:themeColor="text1"/>
          <w:szCs w:val="21"/>
        </w:rPr>
        <w:t>B</w:t>
      </w:r>
      <w:r w:rsidRPr="008075C0">
        <w:rPr>
          <w:color w:val="000000" w:themeColor="text1"/>
          <w:szCs w:val="21"/>
        </w:rPr>
        <w:t>．</w:t>
      </w:r>
      <w:r w:rsidR="00731C18" w:rsidRPr="008075C0">
        <w:rPr>
          <w:color w:val="000000" w:themeColor="text1"/>
          <w:szCs w:val="21"/>
        </w:rPr>
        <w:t>电压表示数一直变大，电流表示数先变小后变大</w:t>
      </w:r>
    </w:p>
    <w:p w14:paraId="6E69DD7F" w14:textId="0E9226C9" w:rsidR="00731C18" w:rsidRPr="008075C0" w:rsidRDefault="00243982" w:rsidP="00454762">
      <w:pPr>
        <w:rPr>
          <w:color w:val="000000" w:themeColor="text1"/>
          <w:szCs w:val="21"/>
        </w:rPr>
      </w:pPr>
      <w:bookmarkStart w:id="25" w:name="_Hlk118050607"/>
      <w:r w:rsidRPr="008075C0">
        <w:rPr>
          <w:color w:val="000000" w:themeColor="text1"/>
          <w:szCs w:val="21"/>
        </w:rPr>
        <w:t>C</w:t>
      </w:r>
      <w:r w:rsidR="00B72DD9" w:rsidRPr="008075C0">
        <w:rPr>
          <w:color w:val="000000" w:themeColor="text1"/>
          <w:szCs w:val="21"/>
        </w:rPr>
        <w:t>．</w:t>
      </w:r>
      <w:bookmarkEnd w:id="25"/>
      <w:r w:rsidR="00731C18" w:rsidRPr="008075C0">
        <w:rPr>
          <w:color w:val="000000" w:themeColor="text1"/>
          <w:szCs w:val="21"/>
        </w:rPr>
        <w:t>滑动变阻器</w:t>
      </w:r>
      <w:r w:rsidR="008075C0">
        <w:rPr>
          <w:rFonts w:hint="eastAsia"/>
          <w:color w:val="000000" w:themeColor="text1"/>
          <w:szCs w:val="21"/>
        </w:rPr>
        <w:t xml:space="preserve"> </w:t>
      </w:r>
      <w:r w:rsidR="00731C18" w:rsidRPr="008075C0">
        <w:rPr>
          <w:i/>
          <w:color w:val="000000" w:themeColor="text1"/>
          <w:szCs w:val="21"/>
        </w:rPr>
        <w:t>R</w:t>
      </w:r>
      <w:r w:rsidR="008075C0">
        <w:rPr>
          <w:iCs/>
          <w:color w:val="000000" w:themeColor="text1"/>
          <w:szCs w:val="21"/>
        </w:rPr>
        <w:t xml:space="preserve"> </w:t>
      </w:r>
      <w:r w:rsidR="00731C18" w:rsidRPr="008075C0">
        <w:rPr>
          <w:color w:val="000000" w:themeColor="text1"/>
          <w:szCs w:val="21"/>
        </w:rPr>
        <w:t>的电功率先变小后变大</w:t>
      </w:r>
    </w:p>
    <w:p w14:paraId="0FE1C44C" w14:textId="0D0CE1DD" w:rsidR="009E5F8F" w:rsidRPr="008075C0" w:rsidRDefault="00731C18" w:rsidP="00454762">
      <w:pPr>
        <w:rPr>
          <w:color w:val="000000" w:themeColor="text1"/>
          <w:szCs w:val="21"/>
        </w:rPr>
      </w:pPr>
      <w:r w:rsidRPr="008075C0">
        <w:rPr>
          <w:color w:val="000000" w:themeColor="text1"/>
          <w:szCs w:val="21"/>
        </w:rPr>
        <w:t>D</w:t>
      </w:r>
      <w:r w:rsidRPr="008075C0">
        <w:rPr>
          <w:color w:val="000000" w:themeColor="text1"/>
          <w:szCs w:val="21"/>
        </w:rPr>
        <w:t>．电源的输出功率先变小后增大</w:t>
      </w:r>
    </w:p>
    <w:bookmarkEnd w:id="23"/>
    <w:p w14:paraId="1F09F676" w14:textId="62E97901" w:rsidR="00C961C9" w:rsidRPr="00F07B1F" w:rsidRDefault="00C85FD9" w:rsidP="00A23B2F">
      <w:pPr>
        <w:pStyle w:val="2"/>
      </w:pPr>
      <w:r w:rsidRPr="00F07B1F">
        <w:rPr>
          <w:kern w:val="0"/>
        </w:rPr>
        <w:t>二、</w:t>
      </w:r>
      <w:r w:rsidRPr="00F07B1F">
        <w:t>填空题</w:t>
      </w:r>
      <w:r w:rsidR="00454762">
        <w:t>（</w:t>
      </w:r>
      <w:r w:rsidRPr="00F07B1F">
        <w:t>共</w:t>
      </w:r>
      <w:r w:rsidRPr="00F07B1F">
        <w:t>20</w:t>
      </w:r>
      <w:r w:rsidRPr="00F07B1F">
        <w:t>分</w:t>
      </w:r>
      <w:r w:rsidR="00454762">
        <w:t>）</w:t>
      </w:r>
    </w:p>
    <w:p w14:paraId="352ACDFC" w14:textId="4792FC54" w:rsidR="00BE31F9" w:rsidRPr="00F07B1F" w:rsidRDefault="008B0934" w:rsidP="00A23B2F">
      <w:pPr>
        <w:numPr>
          <w:ilvl w:val="0"/>
          <w:numId w:val="7"/>
        </w:numPr>
        <w:rPr>
          <w:color w:val="000000" w:themeColor="text1"/>
          <w:szCs w:val="21"/>
        </w:rPr>
      </w:pPr>
      <w:bookmarkStart w:id="26" w:name="_Hlk128321698"/>
      <w:r w:rsidRPr="00F07B1F">
        <w:rPr>
          <w:color w:val="000000" w:themeColor="text1"/>
          <w:spacing w:val="15"/>
          <w:kern w:val="0"/>
          <w:szCs w:val="21"/>
          <w:shd w:val="clear" w:color="auto" w:fill="FFFFFF"/>
        </w:rPr>
        <w:t>牛顿第一定律表明，力是</w:t>
      </w:r>
      <w:r w:rsidR="0003625A" w:rsidRPr="00F07B1F">
        <w:rPr>
          <w:rFonts w:hint="eastAsia"/>
          <w:color w:val="000000" w:themeColor="text1"/>
          <w:spacing w:val="15"/>
          <w:kern w:val="0"/>
          <w:szCs w:val="21"/>
          <w:shd w:val="clear" w:color="auto" w:fill="FFFFFF"/>
        </w:rPr>
        <w:t>使</w:t>
      </w:r>
      <w:r w:rsidRPr="00F07B1F">
        <w:rPr>
          <w:color w:val="000000" w:themeColor="text1"/>
          <w:spacing w:val="15"/>
          <w:kern w:val="0"/>
          <w:szCs w:val="21"/>
          <w:shd w:val="clear" w:color="auto" w:fill="FFFFFF"/>
        </w:rPr>
        <w:t>物体</w:t>
      </w:r>
      <w:r w:rsidR="0003625A" w:rsidRPr="00F07B1F">
        <w:rPr>
          <w:rFonts w:hint="eastAsia"/>
          <w:color w:val="000000" w:themeColor="text1"/>
          <w:spacing w:val="15"/>
          <w:kern w:val="0"/>
          <w:szCs w:val="21"/>
          <w:shd w:val="clear" w:color="auto" w:fill="FFFFFF"/>
        </w:rPr>
        <w:t>的</w:t>
      </w:r>
      <w:r w:rsidRPr="00F07B1F">
        <w:rPr>
          <w:rFonts w:ascii="宋体" w:hAnsi="宋体"/>
          <w:color w:val="000000" w:themeColor="text1"/>
          <w:szCs w:val="21"/>
        </w:rPr>
        <w:t>_________</w:t>
      </w:r>
      <w:r w:rsidRPr="00F07B1F">
        <w:rPr>
          <w:color w:val="000000" w:themeColor="text1"/>
          <w:spacing w:val="15"/>
          <w:kern w:val="0"/>
          <w:szCs w:val="21"/>
          <w:shd w:val="clear" w:color="auto" w:fill="FFFFFF"/>
        </w:rPr>
        <w:t>发生变化的原因；同时还揭示了任何物体都</w:t>
      </w:r>
      <w:commentRangeStart w:id="27"/>
      <w:r w:rsidRPr="00F07B1F">
        <w:rPr>
          <w:color w:val="000000" w:themeColor="text1"/>
          <w:spacing w:val="15"/>
          <w:kern w:val="0"/>
          <w:szCs w:val="21"/>
          <w:shd w:val="clear" w:color="auto" w:fill="FFFFFF"/>
        </w:rPr>
        <w:t>具有</w:t>
      </w:r>
      <w:commentRangeEnd w:id="27"/>
      <w:r w:rsidR="00A97206">
        <w:rPr>
          <w:rStyle w:val="af8"/>
          <w:lang w:val="zh-CN"/>
        </w:rPr>
        <w:commentReference w:id="27"/>
      </w:r>
      <w:r w:rsidRPr="00F07B1F">
        <w:rPr>
          <w:rFonts w:ascii="宋体" w:hAnsi="宋体"/>
          <w:color w:val="000000" w:themeColor="text1"/>
          <w:szCs w:val="21"/>
        </w:rPr>
        <w:t>_________</w:t>
      </w:r>
      <w:r w:rsidR="00143BEE" w:rsidRPr="00F07B1F">
        <w:rPr>
          <w:color w:val="000000" w:themeColor="text1"/>
          <w:szCs w:val="21"/>
        </w:rPr>
        <w:t>。</w:t>
      </w:r>
    </w:p>
    <w:bookmarkEnd w:id="26"/>
    <w:p w14:paraId="039CDC77" w14:textId="77777777" w:rsidR="002306BE" w:rsidRPr="00F07B1F" w:rsidRDefault="002306BE" w:rsidP="00454762">
      <w:pPr>
        <w:rPr>
          <w:rFonts w:ascii="宋体" w:hAnsi="宋体" w:cs="微软雅黑"/>
          <w:color w:val="000000" w:themeColor="text1"/>
          <w:szCs w:val="21"/>
        </w:rPr>
      </w:pPr>
    </w:p>
    <w:p w14:paraId="5AF5A7E9" w14:textId="737FBFF8" w:rsidR="00345A2E" w:rsidRPr="00F07B1F" w:rsidRDefault="002306BE" w:rsidP="00A23B2F">
      <w:pPr>
        <w:numPr>
          <w:ilvl w:val="0"/>
          <w:numId w:val="7"/>
        </w:numPr>
        <w:rPr>
          <w:rFonts w:ascii="宋体" w:hAnsi="宋体" w:cs="微软雅黑"/>
          <w:color w:val="000000" w:themeColor="text1"/>
          <w:szCs w:val="21"/>
        </w:rPr>
      </w:pPr>
      <w:bookmarkStart w:id="28" w:name="_Hlk128321708"/>
      <w:r w:rsidRPr="008075C0">
        <w:t>11</w:t>
      </w:r>
      <w:r w:rsidR="008075C0">
        <w:t xml:space="preserve"> </w:t>
      </w:r>
      <w:r w:rsidR="0002042E" w:rsidRPr="008075C0">
        <w:rPr>
          <w:rFonts w:hint="eastAsia"/>
        </w:rPr>
        <w:t>月</w:t>
      </w:r>
      <w:r w:rsidR="008075C0">
        <w:rPr>
          <w:rFonts w:hint="eastAsia"/>
        </w:rPr>
        <w:t xml:space="preserve"> </w:t>
      </w:r>
      <w:r w:rsidRPr="008075C0">
        <w:t>1</w:t>
      </w:r>
      <w:r w:rsidR="008075C0">
        <w:t xml:space="preserve"> </w:t>
      </w:r>
      <w:r w:rsidR="0002042E" w:rsidRPr="00F07B1F">
        <w:rPr>
          <w:rFonts w:ascii="宋体" w:hAnsi="宋体" w:cs="微软雅黑" w:hint="eastAsia"/>
          <w:color w:val="000000" w:themeColor="text1"/>
          <w:szCs w:val="21"/>
        </w:rPr>
        <w:t>日，</w:t>
      </w:r>
      <w:r w:rsidR="0002042E" w:rsidRPr="00F07B1F">
        <w:rPr>
          <w:rFonts w:ascii="宋体" w:hAnsi="宋体"/>
          <w:color w:val="000000" w:themeColor="text1"/>
          <w:szCs w:val="21"/>
        </w:rPr>
        <w:t>“</w:t>
      </w:r>
      <w:r w:rsidRPr="00F07B1F">
        <w:rPr>
          <w:rFonts w:ascii="Arial" w:hAnsi="Arial" w:cs="Arial"/>
          <w:color w:val="000000" w:themeColor="text1"/>
          <w:szCs w:val="21"/>
          <w:shd w:val="clear" w:color="auto" w:fill="FFFFFF"/>
        </w:rPr>
        <w:t>梦天实验舱</w:t>
      </w:r>
      <w:r w:rsidR="0002042E" w:rsidRPr="00F07B1F">
        <w:rPr>
          <w:rFonts w:ascii="宋体" w:hAnsi="宋体"/>
          <w:color w:val="000000" w:themeColor="text1"/>
          <w:szCs w:val="21"/>
        </w:rPr>
        <w:t>”</w:t>
      </w:r>
      <w:r w:rsidR="0002042E" w:rsidRPr="00F07B1F">
        <w:rPr>
          <w:rFonts w:ascii="宋体" w:hAnsi="宋体" w:hint="eastAsia"/>
          <w:color w:val="000000" w:themeColor="text1"/>
          <w:szCs w:val="21"/>
        </w:rPr>
        <w:t>与</w:t>
      </w:r>
      <w:r w:rsidR="0002042E" w:rsidRPr="00F07B1F">
        <w:rPr>
          <w:rFonts w:ascii="宋体" w:hAnsi="宋体"/>
          <w:color w:val="000000" w:themeColor="text1"/>
          <w:szCs w:val="21"/>
        </w:rPr>
        <w:t>“</w:t>
      </w:r>
      <w:r w:rsidRPr="00F07B1F">
        <w:rPr>
          <w:rStyle w:val="afc"/>
          <w:rFonts w:ascii="Arial" w:hAnsi="Arial" w:cs="Arial"/>
          <w:i w:val="0"/>
          <w:iCs w:val="0"/>
          <w:color w:val="000000" w:themeColor="text1"/>
          <w:szCs w:val="21"/>
          <w:shd w:val="clear" w:color="auto" w:fill="FFFFFF"/>
        </w:rPr>
        <w:t>天和核心舱</w:t>
      </w:r>
      <w:r w:rsidR="0002042E" w:rsidRPr="00F07B1F">
        <w:rPr>
          <w:rFonts w:ascii="宋体" w:hAnsi="宋体"/>
          <w:color w:val="000000" w:themeColor="text1"/>
          <w:szCs w:val="21"/>
        </w:rPr>
        <w:t>”</w:t>
      </w:r>
      <w:r w:rsidR="00D64536" w:rsidRPr="00F07B1F">
        <w:rPr>
          <w:rFonts w:ascii="宋体" w:hAnsi="宋体" w:hint="eastAsia"/>
          <w:color w:val="000000" w:themeColor="text1"/>
          <w:szCs w:val="21"/>
        </w:rPr>
        <w:t>成功对接，</w:t>
      </w:r>
      <w:r w:rsidR="0039699E" w:rsidRPr="00F07B1F">
        <w:rPr>
          <w:rFonts w:ascii="宋体" w:hAnsi="宋体" w:hint="eastAsia"/>
          <w:color w:val="000000" w:themeColor="text1"/>
          <w:szCs w:val="21"/>
        </w:rPr>
        <w:t>若</w:t>
      </w:r>
      <w:r w:rsidR="0064466D" w:rsidRPr="00F07B1F">
        <w:rPr>
          <w:rFonts w:ascii="宋体" w:hAnsi="宋体" w:hint="eastAsia"/>
          <w:color w:val="000000" w:themeColor="text1"/>
          <w:szCs w:val="21"/>
        </w:rPr>
        <w:t>对接前后</w:t>
      </w:r>
      <w:r w:rsidR="004F5065" w:rsidRPr="00F07B1F">
        <w:rPr>
          <w:rFonts w:ascii="宋体" w:hAnsi="宋体"/>
          <w:color w:val="000000" w:themeColor="text1"/>
          <w:szCs w:val="21"/>
        </w:rPr>
        <w:t>“</w:t>
      </w:r>
      <w:r w:rsidR="004F5065" w:rsidRPr="00F07B1F">
        <w:rPr>
          <w:rStyle w:val="afc"/>
          <w:rFonts w:ascii="Arial" w:hAnsi="Arial" w:cs="Arial"/>
          <w:i w:val="0"/>
          <w:iCs w:val="0"/>
          <w:color w:val="000000" w:themeColor="text1"/>
          <w:szCs w:val="21"/>
          <w:shd w:val="clear" w:color="auto" w:fill="FFFFFF"/>
        </w:rPr>
        <w:t>天和核心舱</w:t>
      </w:r>
      <w:r w:rsidR="004F5065" w:rsidRPr="00F07B1F">
        <w:rPr>
          <w:rFonts w:ascii="宋体" w:hAnsi="宋体"/>
          <w:color w:val="000000" w:themeColor="text1"/>
          <w:szCs w:val="21"/>
        </w:rPr>
        <w:t>”</w:t>
      </w:r>
      <w:r w:rsidR="0064466D" w:rsidRPr="00F07B1F">
        <w:rPr>
          <w:rFonts w:ascii="宋体" w:hAnsi="宋体" w:hint="eastAsia"/>
          <w:color w:val="000000" w:themeColor="text1"/>
          <w:szCs w:val="21"/>
        </w:rPr>
        <w:t>运动的</w:t>
      </w:r>
      <w:r w:rsidR="00EB735D" w:rsidRPr="00F07B1F">
        <w:rPr>
          <w:rFonts w:ascii="宋体" w:hAnsi="宋体" w:hint="eastAsia"/>
          <w:color w:val="000000" w:themeColor="text1"/>
          <w:szCs w:val="21"/>
        </w:rPr>
        <w:t>圆轨道半径不变，则</w:t>
      </w:r>
      <w:r w:rsidR="004F5065" w:rsidRPr="00F07B1F">
        <w:rPr>
          <w:rFonts w:ascii="宋体" w:hAnsi="宋体" w:hint="eastAsia"/>
          <w:color w:val="000000" w:themeColor="text1"/>
          <w:szCs w:val="21"/>
        </w:rPr>
        <w:t>对接</w:t>
      </w:r>
      <w:r w:rsidR="00770AE8" w:rsidRPr="00F07B1F">
        <w:rPr>
          <w:rFonts w:ascii="宋体" w:hAnsi="宋体" w:hint="eastAsia"/>
          <w:color w:val="000000" w:themeColor="text1"/>
          <w:szCs w:val="21"/>
        </w:rPr>
        <w:t>前</w:t>
      </w:r>
      <w:r w:rsidR="004F5065" w:rsidRPr="00F07B1F">
        <w:rPr>
          <w:rFonts w:ascii="宋体" w:hAnsi="宋体" w:hint="eastAsia"/>
          <w:color w:val="000000" w:themeColor="text1"/>
          <w:szCs w:val="21"/>
        </w:rPr>
        <w:t>后它的</w:t>
      </w:r>
      <w:r w:rsidR="00EB735D" w:rsidRPr="00F07B1F">
        <w:rPr>
          <w:rFonts w:ascii="宋体" w:hAnsi="宋体" w:hint="eastAsia"/>
          <w:color w:val="000000" w:themeColor="text1"/>
          <w:szCs w:val="21"/>
        </w:rPr>
        <w:t>速度</w:t>
      </w:r>
      <w:r w:rsidR="00EB735D" w:rsidRPr="00F07B1F">
        <w:rPr>
          <w:rFonts w:ascii="宋体" w:hAnsi="宋体"/>
          <w:color w:val="000000" w:themeColor="text1"/>
          <w:szCs w:val="21"/>
        </w:rPr>
        <w:t>_________</w:t>
      </w:r>
      <w:bookmarkStart w:id="29" w:name="_Hlk118024126"/>
      <w:r w:rsidR="00EB735D" w:rsidRPr="00F07B1F">
        <w:rPr>
          <w:rFonts w:ascii="宋体" w:hAnsi="宋体"/>
          <w:color w:val="000000" w:themeColor="text1"/>
          <w:szCs w:val="21"/>
        </w:rPr>
        <w:t>（选填“变大”、“变小”或“不变”）</w:t>
      </w:r>
      <w:bookmarkEnd w:id="29"/>
      <w:r w:rsidR="00F1065F" w:rsidRPr="00F07B1F">
        <w:rPr>
          <w:rFonts w:ascii="宋体" w:hAnsi="宋体" w:hint="eastAsia"/>
          <w:color w:val="000000" w:themeColor="text1"/>
          <w:szCs w:val="21"/>
        </w:rPr>
        <w:t>；</w:t>
      </w:r>
      <w:r w:rsidR="0064466D" w:rsidRPr="00F07B1F">
        <w:rPr>
          <w:rFonts w:ascii="宋体" w:hAnsi="宋体" w:hint="eastAsia"/>
          <w:color w:val="000000" w:themeColor="text1"/>
          <w:szCs w:val="21"/>
        </w:rPr>
        <w:t>航天员处于</w:t>
      </w:r>
      <w:r w:rsidR="0064466D" w:rsidRPr="00F07B1F">
        <w:rPr>
          <w:rFonts w:ascii="宋体" w:hAnsi="宋体"/>
          <w:color w:val="000000" w:themeColor="text1"/>
          <w:szCs w:val="21"/>
        </w:rPr>
        <w:t>_________状态</w:t>
      </w:r>
      <w:r w:rsidR="00EB735D" w:rsidRPr="00F07B1F">
        <w:rPr>
          <w:rFonts w:ascii="宋体" w:hAnsi="宋体"/>
          <w:color w:val="000000" w:themeColor="text1"/>
          <w:szCs w:val="21"/>
        </w:rPr>
        <w:t>（选填“</w:t>
      </w:r>
      <w:r w:rsidR="00EB735D" w:rsidRPr="00F07B1F">
        <w:rPr>
          <w:rFonts w:ascii="宋体" w:hAnsi="宋体" w:hint="eastAsia"/>
          <w:color w:val="000000" w:themeColor="text1"/>
          <w:szCs w:val="21"/>
        </w:rPr>
        <w:t>不受重力的</w:t>
      </w:r>
      <w:r w:rsidR="00EB735D" w:rsidRPr="00F07B1F">
        <w:rPr>
          <w:rFonts w:ascii="宋体" w:hAnsi="宋体"/>
          <w:color w:val="000000" w:themeColor="text1"/>
          <w:szCs w:val="21"/>
        </w:rPr>
        <w:t>”、“</w:t>
      </w:r>
      <w:r w:rsidR="00EB735D" w:rsidRPr="00F07B1F">
        <w:rPr>
          <w:rFonts w:ascii="宋体" w:hAnsi="宋体" w:hint="eastAsia"/>
          <w:color w:val="000000" w:themeColor="text1"/>
          <w:szCs w:val="21"/>
        </w:rPr>
        <w:t>超重</w:t>
      </w:r>
      <w:r w:rsidR="00EB735D" w:rsidRPr="00F07B1F">
        <w:rPr>
          <w:rFonts w:ascii="宋体" w:hAnsi="宋体"/>
          <w:color w:val="000000" w:themeColor="text1"/>
          <w:szCs w:val="21"/>
        </w:rPr>
        <w:t>”或</w:t>
      </w:r>
      <w:commentRangeStart w:id="30"/>
      <w:r w:rsidR="00EB735D" w:rsidRPr="00F07B1F">
        <w:rPr>
          <w:rFonts w:ascii="宋体" w:hAnsi="宋体"/>
          <w:color w:val="000000" w:themeColor="text1"/>
          <w:szCs w:val="21"/>
        </w:rPr>
        <w:t>“</w:t>
      </w:r>
      <w:r w:rsidR="00EB735D" w:rsidRPr="00F07B1F">
        <w:rPr>
          <w:rFonts w:ascii="宋体" w:hAnsi="宋体" w:hint="eastAsia"/>
          <w:color w:val="000000" w:themeColor="text1"/>
          <w:szCs w:val="21"/>
        </w:rPr>
        <w:t>完全失重</w:t>
      </w:r>
      <w:commentRangeEnd w:id="30"/>
      <w:r w:rsidR="00A97206">
        <w:rPr>
          <w:rStyle w:val="af8"/>
          <w:lang w:val="zh-CN"/>
        </w:rPr>
        <w:commentReference w:id="30"/>
      </w:r>
      <w:r w:rsidR="00EB735D" w:rsidRPr="00F07B1F">
        <w:rPr>
          <w:rFonts w:ascii="宋体" w:hAnsi="宋体"/>
          <w:color w:val="000000" w:themeColor="text1"/>
          <w:szCs w:val="21"/>
        </w:rPr>
        <w:t>”</w:t>
      </w:r>
      <w:r w:rsidR="0039699E" w:rsidRPr="00F07B1F">
        <w:rPr>
          <w:rFonts w:ascii="宋体" w:hAnsi="宋体" w:hint="eastAsia"/>
          <w:color w:val="000000" w:themeColor="text1"/>
          <w:szCs w:val="21"/>
        </w:rPr>
        <w:t>）。</w:t>
      </w:r>
    </w:p>
    <w:bookmarkEnd w:id="28"/>
    <w:p w14:paraId="500B6594" w14:textId="44C45C48" w:rsidR="00585B41" w:rsidRPr="00F07B1F" w:rsidRDefault="00585B41" w:rsidP="00454762">
      <w:pPr>
        <w:rPr>
          <w:rFonts w:ascii="宋体" w:hAnsi="宋体"/>
          <w:color w:val="000000" w:themeColor="text1"/>
          <w:szCs w:val="21"/>
        </w:rPr>
      </w:pPr>
    </w:p>
    <w:p w14:paraId="250F2925" w14:textId="3C151BC2" w:rsidR="00583DC9" w:rsidRPr="00F07B1F" w:rsidRDefault="00333B5D" w:rsidP="00A23B2F">
      <w:pPr>
        <w:numPr>
          <w:ilvl w:val="0"/>
          <w:numId w:val="7"/>
        </w:numPr>
        <w:rPr>
          <w:rFonts w:ascii="宋体" w:hAnsi="宋体"/>
          <w:color w:val="000000" w:themeColor="text1"/>
          <w:szCs w:val="21"/>
        </w:rPr>
      </w:pPr>
      <w:bookmarkStart w:id="31" w:name="_Hlk128321753"/>
      <w:r>
        <w:rPr>
          <w:rFonts w:ascii="宋体" w:hAnsi="宋体" w:hint="eastAsia"/>
          <w:noProof/>
          <w:color w:val="000000" w:themeColor="text1"/>
          <w:spacing w:val="15"/>
          <w:szCs w:val="21"/>
          <w:lang w:val="zh-CN"/>
        </w:rPr>
        <mc:AlternateContent>
          <mc:Choice Requires="wpg">
            <w:drawing>
              <wp:anchor distT="0" distB="0" distL="114300" distR="114300" simplePos="0" relativeHeight="251737600" behindDoc="0" locked="0" layoutInCell="1" allowOverlap="1" wp14:anchorId="64D10B86" wp14:editId="200FF36B">
                <wp:simplePos x="0" y="0"/>
                <wp:positionH relativeFrom="column">
                  <wp:posOffset>3395634</wp:posOffset>
                </wp:positionH>
                <wp:positionV relativeFrom="paragraph">
                  <wp:posOffset>-13797</wp:posOffset>
                </wp:positionV>
                <wp:extent cx="1833245" cy="1011555"/>
                <wp:effectExtent l="0" t="38100" r="33655" b="0"/>
                <wp:wrapSquare wrapText="bothSides"/>
                <wp:docPr id="547" name="组合 547"/>
                <wp:cNvGraphicFramePr/>
                <a:graphic xmlns:a="http://schemas.openxmlformats.org/drawingml/2006/main">
                  <a:graphicData uri="http://schemas.microsoft.com/office/word/2010/wordprocessingGroup">
                    <wpg:wgp>
                      <wpg:cNvGrpSpPr/>
                      <wpg:grpSpPr>
                        <a:xfrm>
                          <a:off x="0" y="0"/>
                          <a:ext cx="1833245" cy="1011555"/>
                          <a:chOff x="0" y="0"/>
                          <a:chExt cx="1834402" cy="1011888"/>
                        </a:xfrm>
                      </wpg:grpSpPr>
                      <wpg:grpSp>
                        <wpg:cNvPr id="59" name="组合 59"/>
                        <wpg:cNvGrpSpPr/>
                        <wpg:grpSpPr>
                          <a:xfrm>
                            <a:off x="0" y="0"/>
                            <a:ext cx="1834402" cy="1011888"/>
                            <a:chOff x="-261769" y="70053"/>
                            <a:chExt cx="1640004" cy="905397"/>
                          </a:xfrm>
                        </wpg:grpSpPr>
                        <wpg:grpSp>
                          <wpg:cNvPr id="60" name="组合 60"/>
                          <wpg:cNvGrpSpPr/>
                          <wpg:grpSpPr>
                            <a:xfrm>
                              <a:off x="-261769" y="70053"/>
                              <a:ext cx="1640004" cy="905397"/>
                              <a:chOff x="-142648" y="-276638"/>
                              <a:chExt cx="1641150" cy="906035"/>
                            </a:xfrm>
                          </wpg:grpSpPr>
                          <wpg:grpSp>
                            <wpg:cNvPr id="61" name="组合 61"/>
                            <wpg:cNvGrpSpPr/>
                            <wpg:grpSpPr>
                              <a:xfrm>
                                <a:off x="-142648" y="-276638"/>
                                <a:ext cx="1641150" cy="906035"/>
                                <a:chOff x="-142648" y="-276638"/>
                                <a:chExt cx="1641150" cy="906035"/>
                              </a:xfrm>
                            </wpg:grpSpPr>
                            <wps:wsp>
                              <wps:cNvPr id="63" name="文本框 2"/>
                              <wps:cNvSpPr txBox="1">
                                <a:spLocks noChangeArrowheads="1"/>
                              </wps:cNvSpPr>
                              <wps:spPr bwMode="auto">
                                <a:xfrm>
                                  <a:off x="1254579" y="443494"/>
                                  <a:ext cx="243923" cy="185903"/>
                                </a:xfrm>
                                <a:prstGeom prst="rect">
                                  <a:avLst/>
                                </a:prstGeom>
                                <a:noFill/>
                                <a:ln w="9525">
                                  <a:noFill/>
                                  <a:miter lim="800000"/>
                                  <a:headEnd/>
                                  <a:tailEnd/>
                                </a:ln>
                              </wps:spPr>
                              <wps:txbx>
                                <w:txbxContent>
                                  <w:p w14:paraId="20558F05" w14:textId="70834461" w:rsidR="0064480D" w:rsidRPr="00292999" w:rsidRDefault="002936EF" w:rsidP="0064480D">
                                    <w:pPr>
                                      <w:jc w:val="center"/>
                                      <w:rPr>
                                        <w:rFonts w:asciiTheme="majorBidi" w:hAnsiTheme="majorBidi" w:cstheme="majorBidi"/>
                                        <w:sz w:val="15"/>
                                        <w:szCs w:val="15"/>
                                      </w:rPr>
                                    </w:pPr>
                                    <w:r w:rsidRPr="00292999">
                                      <w:rPr>
                                        <w:rFonts w:asciiTheme="majorBidi" w:hAnsiTheme="majorBidi" w:cstheme="majorBidi" w:hint="eastAsia"/>
                                        <w:sz w:val="15"/>
                                        <w:szCs w:val="15"/>
                                      </w:rPr>
                                      <w:t>速率</w:t>
                                    </w:r>
                                  </w:p>
                                </w:txbxContent>
                              </wps:txbx>
                              <wps:bodyPr rot="0" vert="horz" wrap="none" lIns="36000" tIns="0" rIns="36000" bIns="0" anchor="t" anchorCtr="0">
                                <a:spAutoFit/>
                              </wps:bodyPr>
                            </wps:wsp>
                            <wps:wsp>
                              <wps:cNvPr id="228481" name="文本框 2"/>
                              <wps:cNvSpPr txBox="1">
                                <a:spLocks noChangeArrowheads="1"/>
                              </wps:cNvSpPr>
                              <wps:spPr bwMode="auto">
                                <a:xfrm>
                                  <a:off x="-142648" y="-276638"/>
                                  <a:ext cx="368238" cy="238424"/>
                                </a:xfrm>
                                <a:prstGeom prst="rect">
                                  <a:avLst/>
                                </a:prstGeom>
                                <a:noFill/>
                                <a:ln w="9525">
                                  <a:noFill/>
                                  <a:miter lim="800000"/>
                                  <a:headEnd/>
                                  <a:tailEnd/>
                                </a:ln>
                              </wps:spPr>
                              <wps:txbx>
                                <w:txbxContent>
                                  <w:p w14:paraId="7E23009E" w14:textId="77777777" w:rsidR="002936EF" w:rsidRPr="002936EF" w:rsidRDefault="002936EF" w:rsidP="002936EF">
                                    <w:pPr>
                                      <w:spacing w:line="180" w:lineRule="exact"/>
                                      <w:jc w:val="center"/>
                                      <w:rPr>
                                        <w:sz w:val="15"/>
                                        <w:szCs w:val="15"/>
                                      </w:rPr>
                                    </w:pPr>
                                    <w:r w:rsidRPr="002936EF">
                                      <w:rPr>
                                        <w:rFonts w:hint="eastAsia"/>
                                        <w:sz w:val="15"/>
                                        <w:szCs w:val="15"/>
                                      </w:rPr>
                                      <w:t>分子数</w:t>
                                    </w:r>
                                  </w:p>
                                  <w:p w14:paraId="31D2031C" w14:textId="3A3AD5A5" w:rsidR="0064480D" w:rsidRPr="002936EF" w:rsidRDefault="002936EF" w:rsidP="002936EF">
                                    <w:pPr>
                                      <w:spacing w:line="180" w:lineRule="exact"/>
                                      <w:jc w:val="center"/>
                                      <w:rPr>
                                        <w:sz w:val="15"/>
                                        <w:szCs w:val="15"/>
                                      </w:rPr>
                                    </w:pPr>
                                    <w:r w:rsidRPr="002936EF">
                                      <w:rPr>
                                        <w:rFonts w:hint="eastAsia"/>
                                        <w:sz w:val="15"/>
                                        <w:szCs w:val="15"/>
                                      </w:rPr>
                                      <w:t>百分率</w:t>
                                    </w:r>
                                  </w:p>
                                </w:txbxContent>
                              </wps:txbx>
                              <wps:bodyPr rot="0" vert="horz" wrap="square" lIns="36000" tIns="0" rIns="36000" bIns="0" anchor="t" anchorCtr="0">
                                <a:noAutofit/>
                              </wps:bodyPr>
                            </wps:wsp>
                            <wps:wsp>
                              <wps:cNvPr id="531" name="文本框 2"/>
                              <wps:cNvSpPr txBox="1">
                                <a:spLocks noChangeArrowheads="1"/>
                              </wps:cNvSpPr>
                              <wps:spPr bwMode="auto">
                                <a:xfrm>
                                  <a:off x="591120" y="-162427"/>
                                  <a:ext cx="183923" cy="207905"/>
                                </a:xfrm>
                                <a:prstGeom prst="rect">
                                  <a:avLst/>
                                </a:prstGeom>
                                <a:noFill/>
                                <a:ln w="9525">
                                  <a:noFill/>
                                  <a:miter lim="800000"/>
                                  <a:headEnd/>
                                  <a:tailEnd/>
                                </a:ln>
                              </wps:spPr>
                              <wps:txbx>
                                <w:txbxContent>
                                  <w:p w14:paraId="5EF6DDB3" w14:textId="670DAD01" w:rsidR="0064480D" w:rsidRPr="00292999" w:rsidRDefault="00292999" w:rsidP="00292999">
                                    <w:pPr>
                                      <w:jc w:val="center"/>
                                      <w:rPr>
                                        <w:sz w:val="18"/>
                                        <w:szCs w:val="18"/>
                                      </w:rPr>
                                    </w:pPr>
                                    <w:r w:rsidRPr="00292999">
                                      <w:rPr>
                                        <w:sz w:val="18"/>
                                        <w:szCs w:val="18"/>
                                      </w:rPr>
                                      <w:t>A</w:t>
                                    </w:r>
                                  </w:p>
                                </w:txbxContent>
                              </wps:txbx>
                              <wps:bodyPr rot="0" vert="horz" wrap="square" lIns="36000" tIns="0" rIns="36000" bIns="0" anchor="t" anchorCtr="0">
                                <a:noAutofit/>
                              </wps:bodyPr>
                            </wps:wsp>
                            <wps:wsp>
                              <wps:cNvPr id="532" name="文本框 2"/>
                              <wps:cNvSpPr txBox="1">
                                <a:spLocks noChangeArrowheads="1"/>
                              </wps:cNvSpPr>
                              <wps:spPr bwMode="auto">
                                <a:xfrm>
                                  <a:off x="879419" y="67178"/>
                                  <a:ext cx="183923" cy="207905"/>
                                </a:xfrm>
                                <a:prstGeom prst="rect">
                                  <a:avLst/>
                                </a:prstGeom>
                                <a:noFill/>
                                <a:ln w="9525">
                                  <a:noFill/>
                                  <a:miter lim="800000"/>
                                  <a:headEnd/>
                                  <a:tailEnd/>
                                </a:ln>
                              </wps:spPr>
                              <wps:txbx>
                                <w:txbxContent>
                                  <w:p w14:paraId="138E8F9F" w14:textId="751D90B6" w:rsidR="0064480D" w:rsidRPr="00292999" w:rsidRDefault="00292999" w:rsidP="0064480D">
                                    <w:pPr>
                                      <w:jc w:val="center"/>
                                      <w:rPr>
                                        <w:sz w:val="18"/>
                                        <w:szCs w:val="18"/>
                                      </w:rPr>
                                    </w:pPr>
                                    <w:r w:rsidRPr="00292999">
                                      <w:rPr>
                                        <w:sz w:val="18"/>
                                        <w:szCs w:val="18"/>
                                      </w:rPr>
                                      <w:t>B</w:t>
                                    </w:r>
                                  </w:p>
                                </w:txbxContent>
                              </wps:txbx>
                              <wps:bodyPr rot="0" vert="horz" wrap="square" lIns="36000" tIns="0" rIns="36000" bIns="0" anchor="t" anchorCtr="0">
                                <a:noAutofit/>
                              </wps:bodyPr>
                            </wps:wsp>
                            <wps:wsp>
                              <wps:cNvPr id="545" name="文本框 2"/>
                              <wps:cNvSpPr txBox="1">
                                <a:spLocks noChangeArrowheads="1"/>
                              </wps:cNvSpPr>
                              <wps:spPr bwMode="auto">
                                <a:xfrm>
                                  <a:off x="79508" y="346701"/>
                                  <a:ext cx="183923" cy="207905"/>
                                </a:xfrm>
                                <a:prstGeom prst="rect">
                                  <a:avLst/>
                                </a:prstGeom>
                                <a:noFill/>
                                <a:ln w="9525">
                                  <a:noFill/>
                                  <a:miter lim="800000"/>
                                  <a:headEnd/>
                                  <a:tailEnd/>
                                </a:ln>
                              </wps:spPr>
                              <wps:txbx>
                                <w:txbxContent>
                                  <w:p w14:paraId="3BB26DE4" w14:textId="35E1FA81" w:rsidR="00292999" w:rsidRPr="00292999" w:rsidRDefault="00292999" w:rsidP="00292999">
                                    <w:pPr>
                                      <w:jc w:val="center"/>
                                      <w:rPr>
                                        <w:sz w:val="18"/>
                                        <w:szCs w:val="18"/>
                                      </w:rPr>
                                    </w:pPr>
                                    <w:r>
                                      <w:rPr>
                                        <w:rFonts w:hint="eastAsia"/>
                                        <w:sz w:val="18"/>
                                        <w:szCs w:val="18"/>
                                      </w:rPr>
                                      <w:t>O</w:t>
                                    </w:r>
                                  </w:p>
                                </w:txbxContent>
                              </wps:txbx>
                              <wps:bodyPr rot="0" vert="horz" wrap="square" lIns="36000" tIns="0" rIns="36000" bIns="0" anchor="t" anchorCtr="0">
                                <a:noAutofit/>
                              </wps:bodyPr>
                            </wps:wsp>
                          </wpg:grpSp>
                          <wps:wsp>
                            <wps:cNvPr id="228482" name="Freeform 54"/>
                            <wps:cNvSpPr>
                              <a:spLocks/>
                            </wps:cNvSpPr>
                            <wps:spPr bwMode="auto">
                              <a:xfrm rot="10800000">
                                <a:off x="260518" y="-264367"/>
                                <a:ext cx="1177125" cy="714261"/>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8483" name="图形 13"/>
                          <wps:cNvSpPr/>
                          <wps:spPr>
                            <a:xfrm>
                              <a:off x="146916" y="240172"/>
                              <a:ext cx="566057" cy="547796"/>
                            </a:xfrm>
                            <a:custGeom>
                              <a:avLst/>
                              <a:gdLst>
                                <a:gd name="connsiteX0" fmla="*/ 0 w 2293969"/>
                                <a:gd name="connsiteY0" fmla="*/ 2024678 h 2024678"/>
                                <a:gd name="connsiteX1" fmla="*/ 8367 w 2293969"/>
                                <a:gd name="connsiteY1" fmla="*/ 2023934 h 2024678"/>
                                <a:gd name="connsiteX2" fmla="*/ 8367 w 2293969"/>
                                <a:gd name="connsiteY2" fmla="*/ 2023934 h 2024678"/>
                                <a:gd name="connsiteX3" fmla="*/ 18669 w 2293969"/>
                                <a:gd name="connsiteY3" fmla="*/ 2020976 h 2024678"/>
                                <a:gd name="connsiteX4" fmla="*/ 23819 w 2293969"/>
                                <a:gd name="connsiteY4" fmla="*/ 2018654 h 2024678"/>
                                <a:gd name="connsiteX5" fmla="*/ 28970 w 2293969"/>
                                <a:gd name="connsiteY5" fmla="*/ 2015772 h 2024678"/>
                                <a:gd name="connsiteX6" fmla="*/ 28970 w 2293969"/>
                                <a:gd name="connsiteY6" fmla="*/ 2015772 h 2024678"/>
                                <a:gd name="connsiteX7" fmla="*/ 49573 w 2293969"/>
                                <a:gd name="connsiteY7" fmla="*/ 1998680 h 2024678"/>
                                <a:gd name="connsiteX8" fmla="*/ 59874 w 2293969"/>
                                <a:gd name="connsiteY8" fmla="*/ 1986835 h 2024678"/>
                                <a:gd name="connsiteX9" fmla="*/ 70175 w 2293969"/>
                                <a:gd name="connsiteY9" fmla="*/ 1972827 h 2024678"/>
                                <a:gd name="connsiteX10" fmla="*/ 90778 w 2293969"/>
                                <a:gd name="connsiteY10" fmla="*/ 1938465 h 2024678"/>
                                <a:gd name="connsiteX11" fmla="*/ 111381 w 2293969"/>
                                <a:gd name="connsiteY11" fmla="*/ 1895931 h 2024678"/>
                                <a:gd name="connsiteX12" fmla="*/ 121682 w 2293969"/>
                                <a:gd name="connsiteY12" fmla="*/ 1871726 h 2024678"/>
                                <a:gd name="connsiteX13" fmla="*/ 131984 w 2293969"/>
                                <a:gd name="connsiteY13" fmla="*/ 1845638 h 2024678"/>
                                <a:gd name="connsiteX14" fmla="*/ 142285 w 2293969"/>
                                <a:gd name="connsiteY14" fmla="*/ 1817731 h 2024678"/>
                                <a:gd name="connsiteX15" fmla="*/ 152587 w 2293969"/>
                                <a:gd name="connsiteY15" fmla="*/ 1788073 h 2024678"/>
                                <a:gd name="connsiteX16" fmla="*/ 162888 w 2293969"/>
                                <a:gd name="connsiteY16" fmla="*/ 1756734 h 2024678"/>
                                <a:gd name="connsiteX17" fmla="*/ 173189 w 2293969"/>
                                <a:gd name="connsiteY17" fmla="*/ 1723790 h 2024678"/>
                                <a:gd name="connsiteX18" fmla="*/ 183491 w 2293969"/>
                                <a:gd name="connsiteY18" fmla="*/ 1689320 h 2024678"/>
                                <a:gd name="connsiteX19" fmla="*/ 193792 w 2293969"/>
                                <a:gd name="connsiteY19" fmla="*/ 1653406 h 2024678"/>
                                <a:gd name="connsiteX20" fmla="*/ 204093 w 2293969"/>
                                <a:gd name="connsiteY20" fmla="*/ 1616132 h 2024678"/>
                                <a:gd name="connsiteX21" fmla="*/ 214395 w 2293969"/>
                                <a:gd name="connsiteY21" fmla="*/ 1577588 h 2024678"/>
                                <a:gd name="connsiteX22" fmla="*/ 224696 w 2293969"/>
                                <a:gd name="connsiteY22" fmla="*/ 1537863 h 2024678"/>
                                <a:gd name="connsiteX23" fmla="*/ 234998 w 2293969"/>
                                <a:gd name="connsiteY23" fmla="*/ 1497051 h 2024678"/>
                                <a:gd name="connsiteX24" fmla="*/ 245299 w 2293969"/>
                                <a:gd name="connsiteY24" fmla="*/ 1455246 h 2024678"/>
                                <a:gd name="connsiteX25" fmla="*/ 255600 w 2293969"/>
                                <a:gd name="connsiteY25" fmla="*/ 1412546 h 2024678"/>
                                <a:gd name="connsiteX26" fmla="*/ 260751 w 2293969"/>
                                <a:gd name="connsiteY26" fmla="*/ 1390891 h 2024678"/>
                                <a:gd name="connsiteX27" fmla="*/ 265902 w 2293969"/>
                                <a:gd name="connsiteY27" fmla="*/ 1369048 h 2024678"/>
                                <a:gd name="connsiteX28" fmla="*/ 271053 w 2293969"/>
                                <a:gd name="connsiteY28" fmla="*/ 1347032 h 2024678"/>
                                <a:gd name="connsiteX29" fmla="*/ 276203 w 2293969"/>
                                <a:gd name="connsiteY29" fmla="*/ 1324853 h 2024678"/>
                                <a:gd name="connsiteX30" fmla="*/ 281354 w 2293969"/>
                                <a:gd name="connsiteY30" fmla="*/ 1302526 h 2024678"/>
                                <a:gd name="connsiteX31" fmla="*/ 286505 w 2293969"/>
                                <a:gd name="connsiteY31" fmla="*/ 1280061 h 2024678"/>
                                <a:gd name="connsiteX32" fmla="*/ 291655 w 2293969"/>
                                <a:gd name="connsiteY32" fmla="*/ 1257473 h 2024678"/>
                                <a:gd name="connsiteX33" fmla="*/ 296806 w 2293969"/>
                                <a:gd name="connsiteY33" fmla="*/ 1234773 h 2024678"/>
                                <a:gd name="connsiteX34" fmla="*/ 301957 w 2293969"/>
                                <a:gd name="connsiteY34" fmla="*/ 1211975 h 2024678"/>
                                <a:gd name="connsiteX35" fmla="*/ 307107 w 2293969"/>
                                <a:gd name="connsiteY35" fmla="*/ 1189091 h 2024678"/>
                                <a:gd name="connsiteX36" fmla="*/ 312258 w 2293969"/>
                                <a:gd name="connsiteY36" fmla="*/ 1166134 h 2024678"/>
                                <a:gd name="connsiteX37" fmla="*/ 317409 w 2293969"/>
                                <a:gd name="connsiteY37" fmla="*/ 1143116 h 2024678"/>
                                <a:gd name="connsiteX38" fmla="*/ 322559 w 2293969"/>
                                <a:gd name="connsiteY38" fmla="*/ 1120051 h 2024678"/>
                                <a:gd name="connsiteX39" fmla="*/ 327710 w 2293969"/>
                                <a:gd name="connsiteY39" fmla="*/ 1096951 h 2024678"/>
                                <a:gd name="connsiteX40" fmla="*/ 332861 w 2293969"/>
                                <a:gd name="connsiteY40" fmla="*/ 1073828 h 2024678"/>
                                <a:gd name="connsiteX41" fmla="*/ 338012 w 2293969"/>
                                <a:gd name="connsiteY41" fmla="*/ 1050695 h 2024678"/>
                                <a:gd name="connsiteX42" fmla="*/ 343162 w 2293969"/>
                                <a:gd name="connsiteY42" fmla="*/ 1027565 h 2024678"/>
                                <a:gd name="connsiteX43" fmla="*/ 348313 w 2293969"/>
                                <a:gd name="connsiteY43" fmla="*/ 1004450 h 2024678"/>
                                <a:gd name="connsiteX44" fmla="*/ 353464 w 2293969"/>
                                <a:gd name="connsiteY44" fmla="*/ 981363 h 2024678"/>
                                <a:gd name="connsiteX45" fmla="*/ 358614 w 2293969"/>
                                <a:gd name="connsiteY45" fmla="*/ 958316 h 2024678"/>
                                <a:gd name="connsiteX46" fmla="*/ 358614 w 2293969"/>
                                <a:gd name="connsiteY46" fmla="*/ 958316 h 2024678"/>
                                <a:gd name="connsiteX47" fmla="*/ 363765 w 2293969"/>
                                <a:gd name="connsiteY47" fmla="*/ 935321 h 2024678"/>
                                <a:gd name="connsiteX48" fmla="*/ 368916 w 2293969"/>
                                <a:gd name="connsiteY48" fmla="*/ 912390 h 2024678"/>
                                <a:gd name="connsiteX49" fmla="*/ 374066 w 2293969"/>
                                <a:gd name="connsiteY49" fmla="*/ 889535 h 2024678"/>
                                <a:gd name="connsiteX50" fmla="*/ 379217 w 2293969"/>
                                <a:gd name="connsiteY50" fmla="*/ 866769 h 2024678"/>
                                <a:gd name="connsiteX51" fmla="*/ 384368 w 2293969"/>
                                <a:gd name="connsiteY51" fmla="*/ 844103 h 2024678"/>
                                <a:gd name="connsiteX52" fmla="*/ 389518 w 2293969"/>
                                <a:gd name="connsiteY52" fmla="*/ 821549 h 2024678"/>
                                <a:gd name="connsiteX53" fmla="*/ 394669 w 2293969"/>
                                <a:gd name="connsiteY53" fmla="*/ 799118 h 2024678"/>
                                <a:gd name="connsiteX54" fmla="*/ 399820 w 2293969"/>
                                <a:gd name="connsiteY54" fmla="*/ 776822 h 2024678"/>
                                <a:gd name="connsiteX55" fmla="*/ 404971 w 2293969"/>
                                <a:gd name="connsiteY55" fmla="*/ 754672 h 2024678"/>
                                <a:gd name="connsiteX56" fmla="*/ 410121 w 2293969"/>
                                <a:gd name="connsiteY56" fmla="*/ 732680 h 2024678"/>
                                <a:gd name="connsiteX57" fmla="*/ 415272 w 2293969"/>
                                <a:gd name="connsiteY57" fmla="*/ 710856 h 2024678"/>
                                <a:gd name="connsiteX58" fmla="*/ 420423 w 2293969"/>
                                <a:gd name="connsiteY58" fmla="*/ 689212 h 2024678"/>
                                <a:gd name="connsiteX59" fmla="*/ 430724 w 2293969"/>
                                <a:gd name="connsiteY59" fmla="*/ 646503 h 2024678"/>
                                <a:gd name="connsiteX60" fmla="*/ 441025 w 2293969"/>
                                <a:gd name="connsiteY60" fmla="*/ 604637 h 2024678"/>
                                <a:gd name="connsiteX61" fmla="*/ 451327 w 2293969"/>
                                <a:gd name="connsiteY61" fmla="*/ 563695 h 2024678"/>
                                <a:gd name="connsiteX62" fmla="*/ 461628 w 2293969"/>
                                <a:gd name="connsiteY62" fmla="*/ 523753 h 2024678"/>
                                <a:gd name="connsiteX63" fmla="*/ 471930 w 2293969"/>
                                <a:gd name="connsiteY63" fmla="*/ 484886 h 2024678"/>
                                <a:gd name="connsiteX64" fmla="*/ 482231 w 2293969"/>
                                <a:gd name="connsiteY64" fmla="*/ 447164 h 2024678"/>
                                <a:gd name="connsiteX65" fmla="*/ 492532 w 2293969"/>
                                <a:gd name="connsiteY65" fmla="*/ 410654 h 2024678"/>
                                <a:gd name="connsiteX66" fmla="*/ 502834 w 2293969"/>
                                <a:gd name="connsiteY66" fmla="*/ 375420 h 2024678"/>
                                <a:gd name="connsiteX67" fmla="*/ 513135 w 2293969"/>
                                <a:gd name="connsiteY67" fmla="*/ 341521 h 2024678"/>
                                <a:gd name="connsiteX68" fmla="*/ 523436 w 2293969"/>
                                <a:gd name="connsiteY68" fmla="*/ 309014 h 2024678"/>
                                <a:gd name="connsiteX69" fmla="*/ 533738 w 2293969"/>
                                <a:gd name="connsiteY69" fmla="*/ 277949 h 2024678"/>
                                <a:gd name="connsiteX70" fmla="*/ 544039 w 2293969"/>
                                <a:gd name="connsiteY70" fmla="*/ 248374 h 2024678"/>
                                <a:gd name="connsiteX71" fmla="*/ 554341 w 2293969"/>
                                <a:gd name="connsiteY71" fmla="*/ 220334 h 2024678"/>
                                <a:gd name="connsiteX72" fmla="*/ 564642 w 2293969"/>
                                <a:gd name="connsiteY72" fmla="*/ 193867 h 2024678"/>
                                <a:gd name="connsiteX73" fmla="*/ 574943 w 2293969"/>
                                <a:gd name="connsiteY73" fmla="*/ 169009 h 2024678"/>
                                <a:gd name="connsiteX74" fmla="*/ 585245 w 2293969"/>
                                <a:gd name="connsiteY74" fmla="*/ 145792 h 2024678"/>
                                <a:gd name="connsiteX75" fmla="*/ 605848 w 2293969"/>
                                <a:gd name="connsiteY75" fmla="*/ 104382 h 2024678"/>
                                <a:gd name="connsiteX76" fmla="*/ 626450 w 2293969"/>
                                <a:gd name="connsiteY76" fmla="*/ 69804 h 2024678"/>
                                <a:gd name="connsiteX77" fmla="*/ 647053 w 2293969"/>
                                <a:gd name="connsiteY77" fmla="*/ 42159 h 2024678"/>
                                <a:gd name="connsiteX78" fmla="*/ 667656 w 2293969"/>
                                <a:gd name="connsiteY78" fmla="*/ 21486 h 2024678"/>
                                <a:gd name="connsiteX79" fmla="*/ 677957 w 2293969"/>
                                <a:gd name="connsiteY79" fmla="*/ 13758 h 2024678"/>
                                <a:gd name="connsiteX80" fmla="*/ 688259 w 2293969"/>
                                <a:gd name="connsiteY80" fmla="*/ 7759 h 2024678"/>
                                <a:gd name="connsiteX81" fmla="*/ 698560 w 2293969"/>
                                <a:gd name="connsiteY81" fmla="*/ 3478 h 2024678"/>
                                <a:gd name="connsiteX82" fmla="*/ 708861 w 2293969"/>
                                <a:gd name="connsiteY82" fmla="*/ 897 h 2024678"/>
                                <a:gd name="connsiteX83" fmla="*/ 719163 w 2293969"/>
                                <a:gd name="connsiteY83" fmla="*/ 0 h 2024678"/>
                                <a:gd name="connsiteX84" fmla="*/ 729464 w 2293969"/>
                                <a:gd name="connsiteY84" fmla="*/ 763 h 2024678"/>
                                <a:gd name="connsiteX85" fmla="*/ 739766 w 2293969"/>
                                <a:gd name="connsiteY85" fmla="*/ 3161 h 2024678"/>
                                <a:gd name="connsiteX86" fmla="*/ 750067 w 2293969"/>
                                <a:gd name="connsiteY86" fmla="*/ 7167 h 2024678"/>
                                <a:gd name="connsiteX87" fmla="*/ 760368 w 2293969"/>
                                <a:gd name="connsiteY87" fmla="*/ 12749 h 2024678"/>
                                <a:gd name="connsiteX88" fmla="*/ 770670 w 2293969"/>
                                <a:gd name="connsiteY88" fmla="*/ 19875 h 2024678"/>
                                <a:gd name="connsiteX89" fmla="*/ 791273 w 2293969"/>
                                <a:gd name="connsiteY89" fmla="*/ 38608 h 2024678"/>
                                <a:gd name="connsiteX90" fmla="*/ 811875 w 2293969"/>
                                <a:gd name="connsiteY90" fmla="*/ 63052 h 2024678"/>
                                <a:gd name="connsiteX91" fmla="*/ 832478 w 2293969"/>
                                <a:gd name="connsiteY91" fmla="*/ 92859 h 2024678"/>
                                <a:gd name="connsiteX92" fmla="*/ 853081 w 2293969"/>
                                <a:gd name="connsiteY92" fmla="*/ 127657 h 2024678"/>
                                <a:gd name="connsiteX93" fmla="*/ 873684 w 2293969"/>
                                <a:gd name="connsiteY93" fmla="*/ 167049 h 2024678"/>
                                <a:gd name="connsiteX94" fmla="*/ 883985 w 2293969"/>
                                <a:gd name="connsiteY94" fmla="*/ 188339 h 2024678"/>
                                <a:gd name="connsiteX95" fmla="*/ 894286 w 2293969"/>
                                <a:gd name="connsiteY95" fmla="*/ 210622 h 2024678"/>
                                <a:gd name="connsiteX96" fmla="*/ 904588 w 2293969"/>
                                <a:gd name="connsiteY96" fmla="*/ 233844 h 2024678"/>
                                <a:gd name="connsiteX97" fmla="*/ 914889 w 2293969"/>
                                <a:gd name="connsiteY97" fmla="*/ 257952 h 2024678"/>
                                <a:gd name="connsiteX98" fmla="*/ 925191 w 2293969"/>
                                <a:gd name="connsiteY98" fmla="*/ 282891 h 2024678"/>
                                <a:gd name="connsiteX99" fmla="*/ 935492 w 2293969"/>
                                <a:gd name="connsiteY99" fmla="*/ 308608 h 2024678"/>
                                <a:gd name="connsiteX100" fmla="*/ 945793 w 2293969"/>
                                <a:gd name="connsiteY100" fmla="*/ 335048 h 2024678"/>
                                <a:gd name="connsiteX101" fmla="*/ 956095 w 2293969"/>
                                <a:gd name="connsiteY101" fmla="*/ 362157 h 2024678"/>
                                <a:gd name="connsiteX102" fmla="*/ 966396 w 2293969"/>
                                <a:gd name="connsiteY102" fmla="*/ 389881 h 2024678"/>
                                <a:gd name="connsiteX103" fmla="*/ 976698 w 2293969"/>
                                <a:gd name="connsiteY103" fmla="*/ 418166 h 2024678"/>
                                <a:gd name="connsiteX104" fmla="*/ 986999 w 2293969"/>
                                <a:gd name="connsiteY104" fmla="*/ 446960 h 2024678"/>
                                <a:gd name="connsiteX105" fmla="*/ 997300 w 2293969"/>
                                <a:gd name="connsiteY105" fmla="*/ 476211 h 2024678"/>
                                <a:gd name="connsiteX106" fmla="*/ 1007602 w 2293969"/>
                                <a:gd name="connsiteY106" fmla="*/ 505866 h 2024678"/>
                                <a:gd name="connsiteX107" fmla="*/ 1017903 w 2293969"/>
                                <a:gd name="connsiteY107" fmla="*/ 535875 h 2024678"/>
                                <a:gd name="connsiteX108" fmla="*/ 1017903 w 2293969"/>
                                <a:gd name="connsiteY108" fmla="*/ 535875 h 2024678"/>
                                <a:gd name="connsiteX109" fmla="*/ 1028204 w 2293969"/>
                                <a:gd name="connsiteY109" fmla="*/ 566188 h 2024678"/>
                                <a:gd name="connsiteX110" fmla="*/ 1038506 w 2293969"/>
                                <a:gd name="connsiteY110" fmla="*/ 596756 h 2024678"/>
                                <a:gd name="connsiteX111" fmla="*/ 1048807 w 2293969"/>
                                <a:gd name="connsiteY111" fmla="*/ 627531 h 2024678"/>
                                <a:gd name="connsiteX112" fmla="*/ 1059109 w 2293969"/>
                                <a:gd name="connsiteY112" fmla="*/ 658468 h 2024678"/>
                                <a:gd name="connsiteX113" fmla="*/ 1069410 w 2293969"/>
                                <a:gd name="connsiteY113" fmla="*/ 689519 h 2024678"/>
                                <a:gd name="connsiteX114" fmla="*/ 1079711 w 2293969"/>
                                <a:gd name="connsiteY114" fmla="*/ 720641 h 2024678"/>
                                <a:gd name="connsiteX115" fmla="*/ 1090013 w 2293969"/>
                                <a:gd name="connsiteY115" fmla="*/ 751791 h 2024678"/>
                                <a:gd name="connsiteX116" fmla="*/ 1100314 w 2293969"/>
                                <a:gd name="connsiteY116" fmla="*/ 782929 h 2024678"/>
                                <a:gd name="connsiteX117" fmla="*/ 1110616 w 2293969"/>
                                <a:gd name="connsiteY117" fmla="*/ 814013 h 2024678"/>
                                <a:gd name="connsiteX118" fmla="*/ 1120917 w 2293969"/>
                                <a:gd name="connsiteY118" fmla="*/ 845006 h 2024678"/>
                                <a:gd name="connsiteX119" fmla="*/ 1131218 w 2293969"/>
                                <a:gd name="connsiteY119" fmla="*/ 875871 h 2024678"/>
                                <a:gd name="connsiteX120" fmla="*/ 1141520 w 2293969"/>
                                <a:gd name="connsiteY120" fmla="*/ 906573 h 2024678"/>
                                <a:gd name="connsiteX121" fmla="*/ 1151821 w 2293969"/>
                                <a:gd name="connsiteY121" fmla="*/ 937076 h 2024678"/>
                                <a:gd name="connsiteX122" fmla="*/ 1162123 w 2293969"/>
                                <a:gd name="connsiteY122" fmla="*/ 967351 h 2024678"/>
                                <a:gd name="connsiteX123" fmla="*/ 1172424 w 2293969"/>
                                <a:gd name="connsiteY123" fmla="*/ 997365 h 2024678"/>
                                <a:gd name="connsiteX124" fmla="*/ 1182725 w 2293969"/>
                                <a:gd name="connsiteY124" fmla="*/ 1027091 h 2024678"/>
                                <a:gd name="connsiteX125" fmla="*/ 1193027 w 2293969"/>
                                <a:gd name="connsiteY125" fmla="*/ 1056500 h 2024678"/>
                                <a:gd name="connsiteX126" fmla="*/ 1203328 w 2293969"/>
                                <a:gd name="connsiteY126" fmla="*/ 1085568 h 2024678"/>
                                <a:gd name="connsiteX127" fmla="*/ 1213629 w 2293969"/>
                                <a:gd name="connsiteY127" fmla="*/ 1114269 h 2024678"/>
                                <a:gd name="connsiteX128" fmla="*/ 1223931 w 2293969"/>
                                <a:gd name="connsiteY128" fmla="*/ 1142583 h 2024678"/>
                                <a:gd name="connsiteX129" fmla="*/ 1234232 w 2293969"/>
                                <a:gd name="connsiteY129" fmla="*/ 1170487 h 2024678"/>
                                <a:gd name="connsiteX130" fmla="*/ 1244534 w 2293969"/>
                                <a:gd name="connsiteY130" fmla="*/ 1197962 h 2024678"/>
                                <a:gd name="connsiteX131" fmla="*/ 1254835 w 2293969"/>
                                <a:gd name="connsiteY131" fmla="*/ 1224992 h 2024678"/>
                                <a:gd name="connsiteX132" fmla="*/ 1265136 w 2293969"/>
                                <a:gd name="connsiteY132" fmla="*/ 1251558 h 2024678"/>
                                <a:gd name="connsiteX133" fmla="*/ 1275438 w 2293969"/>
                                <a:gd name="connsiteY133" fmla="*/ 1277648 h 2024678"/>
                                <a:gd name="connsiteX134" fmla="*/ 1285739 w 2293969"/>
                                <a:gd name="connsiteY134" fmla="*/ 1303247 h 2024678"/>
                                <a:gd name="connsiteX135" fmla="*/ 1296041 w 2293969"/>
                                <a:gd name="connsiteY135" fmla="*/ 1328344 h 2024678"/>
                                <a:gd name="connsiteX136" fmla="*/ 1306342 w 2293969"/>
                                <a:gd name="connsiteY136" fmla="*/ 1352928 h 2024678"/>
                                <a:gd name="connsiteX137" fmla="*/ 1316643 w 2293969"/>
                                <a:gd name="connsiteY137" fmla="*/ 1376990 h 2024678"/>
                                <a:gd name="connsiteX138" fmla="*/ 1326945 w 2293969"/>
                                <a:gd name="connsiteY138" fmla="*/ 1400523 h 2024678"/>
                                <a:gd name="connsiteX139" fmla="*/ 1337246 w 2293969"/>
                                <a:gd name="connsiteY139" fmla="*/ 1423520 h 2024678"/>
                                <a:gd name="connsiteX140" fmla="*/ 1347547 w 2293969"/>
                                <a:gd name="connsiteY140" fmla="*/ 1445975 h 2024678"/>
                                <a:gd name="connsiteX141" fmla="*/ 1368150 w 2293969"/>
                                <a:gd name="connsiteY141" fmla="*/ 1489247 h 2024678"/>
                                <a:gd name="connsiteX142" fmla="*/ 1388753 w 2293969"/>
                                <a:gd name="connsiteY142" fmla="*/ 1530319 h 2024678"/>
                                <a:gd name="connsiteX143" fmla="*/ 1409356 w 2293969"/>
                                <a:gd name="connsiteY143" fmla="*/ 1569188 h 2024678"/>
                                <a:gd name="connsiteX144" fmla="*/ 1429959 w 2293969"/>
                                <a:gd name="connsiteY144" fmla="*/ 1605869 h 2024678"/>
                                <a:gd name="connsiteX145" fmla="*/ 1450561 w 2293969"/>
                                <a:gd name="connsiteY145" fmla="*/ 1640385 h 2024678"/>
                                <a:gd name="connsiteX146" fmla="*/ 1471164 w 2293969"/>
                                <a:gd name="connsiteY146" fmla="*/ 1672777 h 2024678"/>
                                <a:gd name="connsiteX147" fmla="*/ 1491767 w 2293969"/>
                                <a:gd name="connsiteY147" fmla="*/ 1703093 h 2024678"/>
                                <a:gd name="connsiteX148" fmla="*/ 1512370 w 2293969"/>
                                <a:gd name="connsiteY148" fmla="*/ 1731390 h 2024678"/>
                                <a:gd name="connsiteX149" fmla="*/ 1532972 w 2293969"/>
                                <a:gd name="connsiteY149" fmla="*/ 1757735 h 2024678"/>
                                <a:gd name="connsiteX150" fmla="*/ 1553575 w 2293969"/>
                                <a:gd name="connsiteY150" fmla="*/ 1782199 h 2024678"/>
                                <a:gd name="connsiteX151" fmla="*/ 1574178 w 2293969"/>
                                <a:gd name="connsiteY151" fmla="*/ 1804859 h 2024678"/>
                                <a:gd name="connsiteX152" fmla="*/ 1594781 w 2293969"/>
                                <a:gd name="connsiteY152" fmla="*/ 1825796 h 2024678"/>
                                <a:gd name="connsiteX153" fmla="*/ 1615384 w 2293969"/>
                                <a:gd name="connsiteY153" fmla="*/ 1845094 h 2024678"/>
                                <a:gd name="connsiteX154" fmla="*/ 1635986 w 2293969"/>
                                <a:gd name="connsiteY154" fmla="*/ 1862838 h 2024678"/>
                                <a:gd name="connsiteX155" fmla="*/ 1656589 w 2293969"/>
                                <a:gd name="connsiteY155" fmla="*/ 1879113 h 2024678"/>
                                <a:gd name="connsiteX156" fmla="*/ 1677192 w 2293969"/>
                                <a:gd name="connsiteY156" fmla="*/ 1894007 h 2024678"/>
                                <a:gd name="connsiteX157" fmla="*/ 1677192 w 2293969"/>
                                <a:gd name="connsiteY157" fmla="*/ 1894007 h 2024678"/>
                                <a:gd name="connsiteX158" fmla="*/ 1697795 w 2293969"/>
                                <a:gd name="connsiteY158" fmla="*/ 1907604 h 2024678"/>
                                <a:gd name="connsiteX159" fmla="*/ 1718397 w 2293969"/>
                                <a:gd name="connsiteY159" fmla="*/ 1919990 h 2024678"/>
                                <a:gd name="connsiteX160" fmla="*/ 1739000 w 2293969"/>
                                <a:gd name="connsiteY160" fmla="*/ 1931245 h 2024678"/>
                                <a:gd name="connsiteX161" fmla="*/ 1759603 w 2293969"/>
                                <a:gd name="connsiteY161" fmla="*/ 1941450 h 2024678"/>
                                <a:gd name="connsiteX162" fmla="*/ 1780206 w 2293969"/>
                                <a:gd name="connsiteY162" fmla="*/ 1950682 h 2024678"/>
                                <a:gd name="connsiteX163" fmla="*/ 1800808 w 2293969"/>
                                <a:gd name="connsiteY163" fmla="*/ 1959015 h 2024678"/>
                                <a:gd name="connsiteX164" fmla="*/ 1821411 w 2293969"/>
                                <a:gd name="connsiteY164" fmla="*/ 1966521 h 2024678"/>
                                <a:gd name="connsiteX165" fmla="*/ 1842014 w 2293969"/>
                                <a:gd name="connsiteY165" fmla="*/ 1973266 h 2024678"/>
                                <a:gd name="connsiteX166" fmla="*/ 1862617 w 2293969"/>
                                <a:gd name="connsiteY166" fmla="*/ 1979315 h 2024678"/>
                                <a:gd name="connsiteX167" fmla="*/ 1883220 w 2293969"/>
                                <a:gd name="connsiteY167" fmla="*/ 1984728 h 2024678"/>
                                <a:gd name="connsiteX168" fmla="*/ 1903822 w 2293969"/>
                                <a:gd name="connsiteY168" fmla="*/ 1989560 h 2024678"/>
                                <a:gd name="connsiteX169" fmla="*/ 1924425 w 2293969"/>
                                <a:gd name="connsiteY169" fmla="*/ 1993866 h 2024678"/>
                                <a:gd name="connsiteX170" fmla="*/ 1945028 w 2293969"/>
                                <a:gd name="connsiteY170" fmla="*/ 1997695 h 2024678"/>
                                <a:gd name="connsiteX171" fmla="*/ 1965631 w 2293969"/>
                                <a:gd name="connsiteY171" fmla="*/ 2001092 h 2024678"/>
                                <a:gd name="connsiteX172" fmla="*/ 1986233 w 2293969"/>
                                <a:gd name="connsiteY172" fmla="*/ 2004099 h 2024678"/>
                                <a:gd name="connsiteX173" fmla="*/ 2006836 w 2293969"/>
                                <a:gd name="connsiteY173" fmla="*/ 2006756 h 2024678"/>
                                <a:gd name="connsiteX174" fmla="*/ 2006836 w 2293969"/>
                                <a:gd name="connsiteY174" fmla="*/ 2006756 h 2024678"/>
                                <a:gd name="connsiteX175" fmla="*/ 2027439 w 2293969"/>
                                <a:gd name="connsiteY175" fmla="*/ 2009099 h 2024678"/>
                                <a:gd name="connsiteX176" fmla="*/ 2048042 w 2293969"/>
                                <a:gd name="connsiteY176" fmla="*/ 2011161 h 2024678"/>
                                <a:gd name="connsiteX177" fmla="*/ 2068645 w 2293969"/>
                                <a:gd name="connsiteY177" fmla="*/ 2012971 h 2024678"/>
                                <a:gd name="connsiteX178" fmla="*/ 2089247 w 2293969"/>
                                <a:gd name="connsiteY178" fmla="*/ 2014558 h 2024678"/>
                                <a:gd name="connsiteX179" fmla="*/ 2109850 w 2293969"/>
                                <a:gd name="connsiteY179" fmla="*/ 2015945 h 2024678"/>
                                <a:gd name="connsiteX180" fmla="*/ 2130453 w 2293969"/>
                                <a:gd name="connsiteY180" fmla="*/ 2017157 h 2024678"/>
                                <a:gd name="connsiteX181" fmla="*/ 2151056 w 2293969"/>
                                <a:gd name="connsiteY181" fmla="*/ 2018212 h 2024678"/>
                                <a:gd name="connsiteX182" fmla="*/ 2171658 w 2293969"/>
                                <a:gd name="connsiteY182" fmla="*/ 2019129 h 2024678"/>
                                <a:gd name="connsiteX183" fmla="*/ 2171658 w 2293969"/>
                                <a:gd name="connsiteY183" fmla="*/ 2019129 h 2024678"/>
                                <a:gd name="connsiteX184" fmla="*/ 2192261 w 2293969"/>
                                <a:gd name="connsiteY184" fmla="*/ 2019925 h 2024678"/>
                                <a:gd name="connsiteX185" fmla="*/ 2212864 w 2293969"/>
                                <a:gd name="connsiteY185" fmla="*/ 2020614 h 2024678"/>
                                <a:gd name="connsiteX186" fmla="*/ 2233467 w 2293969"/>
                                <a:gd name="connsiteY186" fmla="*/ 2021209 h 2024678"/>
                                <a:gd name="connsiteX187" fmla="*/ 2254070 w 2293969"/>
                                <a:gd name="connsiteY187" fmla="*/ 2021723 h 2024678"/>
                                <a:gd name="connsiteX188" fmla="*/ 2254070 w 2293969"/>
                                <a:gd name="connsiteY188" fmla="*/ 2021723 h 2024678"/>
                                <a:gd name="connsiteX189" fmla="*/ 2274672 w 2293969"/>
                                <a:gd name="connsiteY189" fmla="*/ 2022165 h 2024678"/>
                                <a:gd name="connsiteX190" fmla="*/ 2274672 w 2293969"/>
                                <a:gd name="connsiteY190" fmla="*/ 2022165 h 2024678"/>
                                <a:gd name="connsiteX191" fmla="*/ 2293969 w 2293969"/>
                                <a:gd name="connsiteY191" fmla="*/ 2022522 h 2024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Lst>
                              <a:rect l="l" t="t" r="r" b="b"/>
                              <a:pathLst>
                                <a:path w="2293969" h="2024678">
                                  <a:moveTo>
                                    <a:pt x="0" y="2024678"/>
                                  </a:moveTo>
                                  <a:lnTo>
                                    <a:pt x="8367" y="2023934"/>
                                  </a:lnTo>
                                  <a:moveTo>
                                    <a:pt x="8367" y="2023934"/>
                                  </a:moveTo>
                                  <a:lnTo>
                                    <a:pt x="18669" y="2020976"/>
                                  </a:lnTo>
                                  <a:lnTo>
                                    <a:pt x="23819" y="2018654"/>
                                  </a:lnTo>
                                  <a:lnTo>
                                    <a:pt x="28970" y="2015772"/>
                                  </a:lnTo>
                                  <a:moveTo>
                                    <a:pt x="28970" y="2015772"/>
                                  </a:moveTo>
                                  <a:lnTo>
                                    <a:pt x="49573" y="1998680"/>
                                  </a:lnTo>
                                  <a:lnTo>
                                    <a:pt x="59874" y="1986835"/>
                                  </a:lnTo>
                                  <a:lnTo>
                                    <a:pt x="70175" y="1972827"/>
                                  </a:lnTo>
                                  <a:lnTo>
                                    <a:pt x="90778" y="1938465"/>
                                  </a:lnTo>
                                  <a:lnTo>
                                    <a:pt x="111381" y="1895931"/>
                                  </a:lnTo>
                                  <a:lnTo>
                                    <a:pt x="121682" y="1871726"/>
                                  </a:lnTo>
                                  <a:lnTo>
                                    <a:pt x="131984" y="1845638"/>
                                  </a:lnTo>
                                  <a:lnTo>
                                    <a:pt x="142285" y="1817731"/>
                                  </a:lnTo>
                                  <a:lnTo>
                                    <a:pt x="152587" y="1788073"/>
                                  </a:lnTo>
                                  <a:lnTo>
                                    <a:pt x="162888" y="1756734"/>
                                  </a:lnTo>
                                  <a:lnTo>
                                    <a:pt x="173189" y="1723790"/>
                                  </a:lnTo>
                                  <a:lnTo>
                                    <a:pt x="183491" y="1689320"/>
                                  </a:lnTo>
                                  <a:lnTo>
                                    <a:pt x="193792" y="1653406"/>
                                  </a:lnTo>
                                  <a:lnTo>
                                    <a:pt x="204093" y="1616132"/>
                                  </a:lnTo>
                                  <a:lnTo>
                                    <a:pt x="214395" y="1577588"/>
                                  </a:lnTo>
                                  <a:lnTo>
                                    <a:pt x="224696" y="1537863"/>
                                  </a:lnTo>
                                  <a:lnTo>
                                    <a:pt x="234998" y="1497051"/>
                                  </a:lnTo>
                                  <a:lnTo>
                                    <a:pt x="245299" y="1455246"/>
                                  </a:lnTo>
                                  <a:lnTo>
                                    <a:pt x="255600" y="1412546"/>
                                  </a:lnTo>
                                  <a:lnTo>
                                    <a:pt x="260751" y="1390891"/>
                                  </a:lnTo>
                                  <a:lnTo>
                                    <a:pt x="265902" y="1369048"/>
                                  </a:lnTo>
                                  <a:lnTo>
                                    <a:pt x="271053" y="1347032"/>
                                  </a:lnTo>
                                  <a:lnTo>
                                    <a:pt x="276203" y="1324853"/>
                                  </a:lnTo>
                                  <a:lnTo>
                                    <a:pt x="281354" y="1302526"/>
                                  </a:lnTo>
                                  <a:lnTo>
                                    <a:pt x="286505" y="1280061"/>
                                  </a:lnTo>
                                  <a:lnTo>
                                    <a:pt x="291655" y="1257473"/>
                                  </a:lnTo>
                                  <a:lnTo>
                                    <a:pt x="296806" y="1234773"/>
                                  </a:lnTo>
                                  <a:lnTo>
                                    <a:pt x="301957" y="1211975"/>
                                  </a:lnTo>
                                  <a:lnTo>
                                    <a:pt x="307107" y="1189091"/>
                                  </a:lnTo>
                                  <a:lnTo>
                                    <a:pt x="312258" y="1166134"/>
                                  </a:lnTo>
                                  <a:lnTo>
                                    <a:pt x="317409" y="1143116"/>
                                  </a:lnTo>
                                  <a:lnTo>
                                    <a:pt x="322559" y="1120051"/>
                                  </a:lnTo>
                                  <a:lnTo>
                                    <a:pt x="327710" y="1096951"/>
                                  </a:lnTo>
                                  <a:lnTo>
                                    <a:pt x="332861" y="1073828"/>
                                  </a:lnTo>
                                  <a:lnTo>
                                    <a:pt x="338012" y="1050695"/>
                                  </a:lnTo>
                                  <a:lnTo>
                                    <a:pt x="343162" y="1027565"/>
                                  </a:lnTo>
                                  <a:lnTo>
                                    <a:pt x="348313" y="1004450"/>
                                  </a:lnTo>
                                  <a:lnTo>
                                    <a:pt x="353464" y="981363"/>
                                  </a:lnTo>
                                  <a:lnTo>
                                    <a:pt x="358614" y="958316"/>
                                  </a:lnTo>
                                  <a:moveTo>
                                    <a:pt x="358614" y="958316"/>
                                  </a:moveTo>
                                  <a:lnTo>
                                    <a:pt x="363765" y="935321"/>
                                  </a:lnTo>
                                  <a:lnTo>
                                    <a:pt x="368916" y="912390"/>
                                  </a:lnTo>
                                  <a:lnTo>
                                    <a:pt x="374066" y="889535"/>
                                  </a:lnTo>
                                  <a:lnTo>
                                    <a:pt x="379217" y="866769"/>
                                  </a:lnTo>
                                  <a:lnTo>
                                    <a:pt x="384368" y="844103"/>
                                  </a:lnTo>
                                  <a:lnTo>
                                    <a:pt x="389518" y="821549"/>
                                  </a:lnTo>
                                  <a:lnTo>
                                    <a:pt x="394669" y="799118"/>
                                  </a:lnTo>
                                  <a:lnTo>
                                    <a:pt x="399820" y="776822"/>
                                  </a:lnTo>
                                  <a:lnTo>
                                    <a:pt x="404971" y="754672"/>
                                  </a:lnTo>
                                  <a:lnTo>
                                    <a:pt x="410121" y="732680"/>
                                  </a:lnTo>
                                  <a:lnTo>
                                    <a:pt x="415272" y="710856"/>
                                  </a:lnTo>
                                  <a:lnTo>
                                    <a:pt x="420423" y="689212"/>
                                  </a:lnTo>
                                  <a:lnTo>
                                    <a:pt x="430724" y="646503"/>
                                  </a:lnTo>
                                  <a:lnTo>
                                    <a:pt x="441025" y="604637"/>
                                  </a:lnTo>
                                  <a:lnTo>
                                    <a:pt x="451327" y="563695"/>
                                  </a:lnTo>
                                  <a:lnTo>
                                    <a:pt x="461628" y="523753"/>
                                  </a:lnTo>
                                  <a:lnTo>
                                    <a:pt x="471930" y="484886"/>
                                  </a:lnTo>
                                  <a:lnTo>
                                    <a:pt x="482231" y="447164"/>
                                  </a:lnTo>
                                  <a:lnTo>
                                    <a:pt x="492532" y="410654"/>
                                  </a:lnTo>
                                  <a:lnTo>
                                    <a:pt x="502834" y="375420"/>
                                  </a:lnTo>
                                  <a:lnTo>
                                    <a:pt x="513135" y="341521"/>
                                  </a:lnTo>
                                  <a:lnTo>
                                    <a:pt x="523436" y="309014"/>
                                  </a:lnTo>
                                  <a:lnTo>
                                    <a:pt x="533738" y="277949"/>
                                  </a:lnTo>
                                  <a:lnTo>
                                    <a:pt x="544039" y="248374"/>
                                  </a:lnTo>
                                  <a:lnTo>
                                    <a:pt x="554341" y="220334"/>
                                  </a:lnTo>
                                  <a:lnTo>
                                    <a:pt x="564642" y="193867"/>
                                  </a:lnTo>
                                  <a:lnTo>
                                    <a:pt x="574943" y="169009"/>
                                  </a:lnTo>
                                  <a:lnTo>
                                    <a:pt x="585245" y="145792"/>
                                  </a:lnTo>
                                  <a:lnTo>
                                    <a:pt x="605848" y="104382"/>
                                  </a:lnTo>
                                  <a:lnTo>
                                    <a:pt x="626450" y="69804"/>
                                  </a:lnTo>
                                  <a:lnTo>
                                    <a:pt x="647053" y="42159"/>
                                  </a:lnTo>
                                  <a:lnTo>
                                    <a:pt x="667656" y="21486"/>
                                  </a:lnTo>
                                  <a:lnTo>
                                    <a:pt x="677957" y="13758"/>
                                  </a:lnTo>
                                  <a:lnTo>
                                    <a:pt x="688259" y="7759"/>
                                  </a:lnTo>
                                  <a:lnTo>
                                    <a:pt x="698560" y="3478"/>
                                  </a:lnTo>
                                  <a:lnTo>
                                    <a:pt x="708861" y="897"/>
                                  </a:lnTo>
                                  <a:lnTo>
                                    <a:pt x="719163" y="0"/>
                                  </a:lnTo>
                                  <a:lnTo>
                                    <a:pt x="729464" y="763"/>
                                  </a:lnTo>
                                  <a:lnTo>
                                    <a:pt x="739766" y="3161"/>
                                  </a:lnTo>
                                  <a:lnTo>
                                    <a:pt x="750067" y="7167"/>
                                  </a:lnTo>
                                  <a:lnTo>
                                    <a:pt x="760368" y="12749"/>
                                  </a:lnTo>
                                  <a:lnTo>
                                    <a:pt x="770670" y="19875"/>
                                  </a:lnTo>
                                  <a:lnTo>
                                    <a:pt x="791273" y="38608"/>
                                  </a:lnTo>
                                  <a:lnTo>
                                    <a:pt x="811875" y="63052"/>
                                  </a:lnTo>
                                  <a:lnTo>
                                    <a:pt x="832478" y="92859"/>
                                  </a:lnTo>
                                  <a:lnTo>
                                    <a:pt x="853081" y="127657"/>
                                  </a:lnTo>
                                  <a:lnTo>
                                    <a:pt x="873684" y="167049"/>
                                  </a:lnTo>
                                  <a:lnTo>
                                    <a:pt x="883985" y="188339"/>
                                  </a:lnTo>
                                  <a:lnTo>
                                    <a:pt x="894286" y="210622"/>
                                  </a:lnTo>
                                  <a:lnTo>
                                    <a:pt x="904588" y="233844"/>
                                  </a:lnTo>
                                  <a:lnTo>
                                    <a:pt x="914889" y="257952"/>
                                  </a:lnTo>
                                  <a:lnTo>
                                    <a:pt x="925191" y="282891"/>
                                  </a:lnTo>
                                  <a:lnTo>
                                    <a:pt x="935492" y="308608"/>
                                  </a:lnTo>
                                  <a:lnTo>
                                    <a:pt x="945793" y="335048"/>
                                  </a:lnTo>
                                  <a:lnTo>
                                    <a:pt x="956095" y="362157"/>
                                  </a:lnTo>
                                  <a:lnTo>
                                    <a:pt x="966396" y="389881"/>
                                  </a:lnTo>
                                  <a:lnTo>
                                    <a:pt x="976698" y="418166"/>
                                  </a:lnTo>
                                  <a:lnTo>
                                    <a:pt x="986999" y="446960"/>
                                  </a:lnTo>
                                  <a:lnTo>
                                    <a:pt x="997300" y="476211"/>
                                  </a:lnTo>
                                  <a:lnTo>
                                    <a:pt x="1007602" y="505866"/>
                                  </a:lnTo>
                                  <a:lnTo>
                                    <a:pt x="1017903" y="535875"/>
                                  </a:lnTo>
                                  <a:moveTo>
                                    <a:pt x="1017903" y="535875"/>
                                  </a:moveTo>
                                  <a:lnTo>
                                    <a:pt x="1028204" y="566188"/>
                                  </a:lnTo>
                                  <a:lnTo>
                                    <a:pt x="1038506" y="596756"/>
                                  </a:lnTo>
                                  <a:lnTo>
                                    <a:pt x="1048807" y="627531"/>
                                  </a:lnTo>
                                  <a:lnTo>
                                    <a:pt x="1059109" y="658468"/>
                                  </a:lnTo>
                                  <a:lnTo>
                                    <a:pt x="1069410" y="689519"/>
                                  </a:lnTo>
                                  <a:lnTo>
                                    <a:pt x="1079711" y="720641"/>
                                  </a:lnTo>
                                  <a:lnTo>
                                    <a:pt x="1090013" y="751791"/>
                                  </a:lnTo>
                                  <a:lnTo>
                                    <a:pt x="1100314" y="782929"/>
                                  </a:lnTo>
                                  <a:lnTo>
                                    <a:pt x="1110616" y="814013"/>
                                  </a:lnTo>
                                  <a:lnTo>
                                    <a:pt x="1120917" y="845006"/>
                                  </a:lnTo>
                                  <a:lnTo>
                                    <a:pt x="1131218" y="875871"/>
                                  </a:lnTo>
                                  <a:lnTo>
                                    <a:pt x="1141520" y="906573"/>
                                  </a:lnTo>
                                  <a:lnTo>
                                    <a:pt x="1151821" y="937076"/>
                                  </a:lnTo>
                                  <a:lnTo>
                                    <a:pt x="1162123" y="967351"/>
                                  </a:lnTo>
                                  <a:lnTo>
                                    <a:pt x="1172424" y="997365"/>
                                  </a:lnTo>
                                  <a:lnTo>
                                    <a:pt x="1182725" y="1027091"/>
                                  </a:lnTo>
                                  <a:lnTo>
                                    <a:pt x="1193027" y="1056500"/>
                                  </a:lnTo>
                                  <a:lnTo>
                                    <a:pt x="1203328" y="1085568"/>
                                  </a:lnTo>
                                  <a:lnTo>
                                    <a:pt x="1213629" y="1114269"/>
                                  </a:lnTo>
                                  <a:lnTo>
                                    <a:pt x="1223931" y="1142583"/>
                                  </a:lnTo>
                                  <a:lnTo>
                                    <a:pt x="1234232" y="1170487"/>
                                  </a:lnTo>
                                  <a:lnTo>
                                    <a:pt x="1244534" y="1197962"/>
                                  </a:lnTo>
                                  <a:lnTo>
                                    <a:pt x="1254835" y="1224992"/>
                                  </a:lnTo>
                                  <a:lnTo>
                                    <a:pt x="1265136" y="1251558"/>
                                  </a:lnTo>
                                  <a:lnTo>
                                    <a:pt x="1275438" y="1277648"/>
                                  </a:lnTo>
                                  <a:lnTo>
                                    <a:pt x="1285739" y="1303247"/>
                                  </a:lnTo>
                                  <a:lnTo>
                                    <a:pt x="1296041" y="1328344"/>
                                  </a:lnTo>
                                  <a:lnTo>
                                    <a:pt x="1306342" y="1352928"/>
                                  </a:lnTo>
                                  <a:lnTo>
                                    <a:pt x="1316643" y="1376990"/>
                                  </a:lnTo>
                                  <a:lnTo>
                                    <a:pt x="1326945" y="1400523"/>
                                  </a:lnTo>
                                  <a:lnTo>
                                    <a:pt x="1337246" y="1423520"/>
                                  </a:lnTo>
                                  <a:lnTo>
                                    <a:pt x="1347547" y="1445975"/>
                                  </a:lnTo>
                                  <a:lnTo>
                                    <a:pt x="1368150" y="1489247"/>
                                  </a:lnTo>
                                  <a:lnTo>
                                    <a:pt x="1388753" y="1530319"/>
                                  </a:lnTo>
                                  <a:lnTo>
                                    <a:pt x="1409356" y="1569188"/>
                                  </a:lnTo>
                                  <a:lnTo>
                                    <a:pt x="1429959" y="1605869"/>
                                  </a:lnTo>
                                  <a:lnTo>
                                    <a:pt x="1450561" y="1640385"/>
                                  </a:lnTo>
                                  <a:lnTo>
                                    <a:pt x="1471164" y="1672777"/>
                                  </a:lnTo>
                                  <a:lnTo>
                                    <a:pt x="1491767" y="1703093"/>
                                  </a:lnTo>
                                  <a:lnTo>
                                    <a:pt x="1512370" y="1731390"/>
                                  </a:lnTo>
                                  <a:lnTo>
                                    <a:pt x="1532972" y="1757735"/>
                                  </a:lnTo>
                                  <a:lnTo>
                                    <a:pt x="1553575" y="1782199"/>
                                  </a:lnTo>
                                  <a:lnTo>
                                    <a:pt x="1574178" y="1804859"/>
                                  </a:lnTo>
                                  <a:lnTo>
                                    <a:pt x="1594781" y="1825796"/>
                                  </a:lnTo>
                                  <a:lnTo>
                                    <a:pt x="1615384" y="1845094"/>
                                  </a:lnTo>
                                  <a:lnTo>
                                    <a:pt x="1635986" y="1862838"/>
                                  </a:lnTo>
                                  <a:lnTo>
                                    <a:pt x="1656589" y="1879113"/>
                                  </a:lnTo>
                                  <a:lnTo>
                                    <a:pt x="1677192" y="1894007"/>
                                  </a:lnTo>
                                  <a:moveTo>
                                    <a:pt x="1677192" y="1894007"/>
                                  </a:moveTo>
                                  <a:lnTo>
                                    <a:pt x="1697795" y="1907604"/>
                                  </a:lnTo>
                                  <a:lnTo>
                                    <a:pt x="1718397" y="1919990"/>
                                  </a:lnTo>
                                  <a:lnTo>
                                    <a:pt x="1739000" y="1931245"/>
                                  </a:lnTo>
                                  <a:lnTo>
                                    <a:pt x="1759603" y="1941450"/>
                                  </a:lnTo>
                                  <a:lnTo>
                                    <a:pt x="1780206" y="1950682"/>
                                  </a:lnTo>
                                  <a:lnTo>
                                    <a:pt x="1800808" y="1959015"/>
                                  </a:lnTo>
                                  <a:lnTo>
                                    <a:pt x="1821411" y="1966521"/>
                                  </a:lnTo>
                                  <a:lnTo>
                                    <a:pt x="1842014" y="1973266"/>
                                  </a:lnTo>
                                  <a:lnTo>
                                    <a:pt x="1862617" y="1979315"/>
                                  </a:lnTo>
                                  <a:lnTo>
                                    <a:pt x="1883220" y="1984728"/>
                                  </a:lnTo>
                                  <a:lnTo>
                                    <a:pt x="1903822" y="1989560"/>
                                  </a:lnTo>
                                  <a:lnTo>
                                    <a:pt x="1924425" y="1993866"/>
                                  </a:lnTo>
                                  <a:lnTo>
                                    <a:pt x="1945028" y="1997695"/>
                                  </a:lnTo>
                                  <a:lnTo>
                                    <a:pt x="1965631" y="2001092"/>
                                  </a:lnTo>
                                  <a:lnTo>
                                    <a:pt x="1986233" y="2004099"/>
                                  </a:lnTo>
                                  <a:lnTo>
                                    <a:pt x="2006836" y="2006756"/>
                                  </a:lnTo>
                                  <a:moveTo>
                                    <a:pt x="2006836" y="2006756"/>
                                  </a:moveTo>
                                  <a:lnTo>
                                    <a:pt x="2027439" y="2009099"/>
                                  </a:lnTo>
                                  <a:lnTo>
                                    <a:pt x="2048042" y="2011161"/>
                                  </a:lnTo>
                                  <a:lnTo>
                                    <a:pt x="2068645" y="2012971"/>
                                  </a:lnTo>
                                  <a:lnTo>
                                    <a:pt x="2089247" y="2014558"/>
                                  </a:lnTo>
                                  <a:lnTo>
                                    <a:pt x="2109850" y="2015945"/>
                                  </a:lnTo>
                                  <a:lnTo>
                                    <a:pt x="2130453" y="2017157"/>
                                  </a:lnTo>
                                  <a:lnTo>
                                    <a:pt x="2151056" y="2018212"/>
                                  </a:lnTo>
                                  <a:lnTo>
                                    <a:pt x="2171658" y="2019129"/>
                                  </a:lnTo>
                                  <a:moveTo>
                                    <a:pt x="2171658" y="2019129"/>
                                  </a:moveTo>
                                  <a:lnTo>
                                    <a:pt x="2192261" y="2019925"/>
                                  </a:lnTo>
                                  <a:lnTo>
                                    <a:pt x="2212864" y="2020614"/>
                                  </a:lnTo>
                                  <a:lnTo>
                                    <a:pt x="2233467" y="2021209"/>
                                  </a:lnTo>
                                  <a:lnTo>
                                    <a:pt x="2254070" y="2021723"/>
                                  </a:lnTo>
                                  <a:moveTo>
                                    <a:pt x="2254070" y="2021723"/>
                                  </a:moveTo>
                                  <a:lnTo>
                                    <a:pt x="2274672" y="2022165"/>
                                  </a:lnTo>
                                  <a:moveTo>
                                    <a:pt x="2274672" y="2022165"/>
                                  </a:moveTo>
                                  <a:lnTo>
                                    <a:pt x="2293969" y="2022522"/>
                                  </a:lnTo>
                                </a:path>
                              </a:pathLst>
                            </a:custGeom>
                            <a:noFill/>
                            <a:ln w="1270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28484" name="图形 13"/>
                          <wps:cNvSpPr/>
                          <wps:spPr>
                            <a:xfrm>
                              <a:off x="144026" y="435428"/>
                              <a:ext cx="1050101" cy="356235"/>
                            </a:xfrm>
                            <a:custGeom>
                              <a:avLst/>
                              <a:gdLst>
                                <a:gd name="connsiteX0" fmla="*/ 0 w 2293969"/>
                                <a:gd name="connsiteY0" fmla="*/ 2024678 h 2024678"/>
                                <a:gd name="connsiteX1" fmla="*/ 8367 w 2293969"/>
                                <a:gd name="connsiteY1" fmla="*/ 2023934 h 2024678"/>
                                <a:gd name="connsiteX2" fmla="*/ 8367 w 2293969"/>
                                <a:gd name="connsiteY2" fmla="*/ 2023934 h 2024678"/>
                                <a:gd name="connsiteX3" fmla="*/ 18669 w 2293969"/>
                                <a:gd name="connsiteY3" fmla="*/ 2020976 h 2024678"/>
                                <a:gd name="connsiteX4" fmla="*/ 23819 w 2293969"/>
                                <a:gd name="connsiteY4" fmla="*/ 2018654 h 2024678"/>
                                <a:gd name="connsiteX5" fmla="*/ 28970 w 2293969"/>
                                <a:gd name="connsiteY5" fmla="*/ 2015772 h 2024678"/>
                                <a:gd name="connsiteX6" fmla="*/ 28970 w 2293969"/>
                                <a:gd name="connsiteY6" fmla="*/ 2015772 h 2024678"/>
                                <a:gd name="connsiteX7" fmla="*/ 49573 w 2293969"/>
                                <a:gd name="connsiteY7" fmla="*/ 1998680 h 2024678"/>
                                <a:gd name="connsiteX8" fmla="*/ 59874 w 2293969"/>
                                <a:gd name="connsiteY8" fmla="*/ 1986835 h 2024678"/>
                                <a:gd name="connsiteX9" fmla="*/ 70175 w 2293969"/>
                                <a:gd name="connsiteY9" fmla="*/ 1972827 h 2024678"/>
                                <a:gd name="connsiteX10" fmla="*/ 90778 w 2293969"/>
                                <a:gd name="connsiteY10" fmla="*/ 1938465 h 2024678"/>
                                <a:gd name="connsiteX11" fmla="*/ 111381 w 2293969"/>
                                <a:gd name="connsiteY11" fmla="*/ 1895931 h 2024678"/>
                                <a:gd name="connsiteX12" fmla="*/ 121682 w 2293969"/>
                                <a:gd name="connsiteY12" fmla="*/ 1871726 h 2024678"/>
                                <a:gd name="connsiteX13" fmla="*/ 131984 w 2293969"/>
                                <a:gd name="connsiteY13" fmla="*/ 1845638 h 2024678"/>
                                <a:gd name="connsiteX14" fmla="*/ 142285 w 2293969"/>
                                <a:gd name="connsiteY14" fmla="*/ 1817731 h 2024678"/>
                                <a:gd name="connsiteX15" fmla="*/ 152587 w 2293969"/>
                                <a:gd name="connsiteY15" fmla="*/ 1788073 h 2024678"/>
                                <a:gd name="connsiteX16" fmla="*/ 162888 w 2293969"/>
                                <a:gd name="connsiteY16" fmla="*/ 1756734 h 2024678"/>
                                <a:gd name="connsiteX17" fmla="*/ 173189 w 2293969"/>
                                <a:gd name="connsiteY17" fmla="*/ 1723790 h 2024678"/>
                                <a:gd name="connsiteX18" fmla="*/ 183491 w 2293969"/>
                                <a:gd name="connsiteY18" fmla="*/ 1689320 h 2024678"/>
                                <a:gd name="connsiteX19" fmla="*/ 193792 w 2293969"/>
                                <a:gd name="connsiteY19" fmla="*/ 1653406 h 2024678"/>
                                <a:gd name="connsiteX20" fmla="*/ 204093 w 2293969"/>
                                <a:gd name="connsiteY20" fmla="*/ 1616132 h 2024678"/>
                                <a:gd name="connsiteX21" fmla="*/ 214395 w 2293969"/>
                                <a:gd name="connsiteY21" fmla="*/ 1577588 h 2024678"/>
                                <a:gd name="connsiteX22" fmla="*/ 224696 w 2293969"/>
                                <a:gd name="connsiteY22" fmla="*/ 1537863 h 2024678"/>
                                <a:gd name="connsiteX23" fmla="*/ 234998 w 2293969"/>
                                <a:gd name="connsiteY23" fmla="*/ 1497051 h 2024678"/>
                                <a:gd name="connsiteX24" fmla="*/ 245299 w 2293969"/>
                                <a:gd name="connsiteY24" fmla="*/ 1455246 h 2024678"/>
                                <a:gd name="connsiteX25" fmla="*/ 255600 w 2293969"/>
                                <a:gd name="connsiteY25" fmla="*/ 1412546 h 2024678"/>
                                <a:gd name="connsiteX26" fmla="*/ 260751 w 2293969"/>
                                <a:gd name="connsiteY26" fmla="*/ 1390891 h 2024678"/>
                                <a:gd name="connsiteX27" fmla="*/ 265902 w 2293969"/>
                                <a:gd name="connsiteY27" fmla="*/ 1369048 h 2024678"/>
                                <a:gd name="connsiteX28" fmla="*/ 271053 w 2293969"/>
                                <a:gd name="connsiteY28" fmla="*/ 1347032 h 2024678"/>
                                <a:gd name="connsiteX29" fmla="*/ 276203 w 2293969"/>
                                <a:gd name="connsiteY29" fmla="*/ 1324853 h 2024678"/>
                                <a:gd name="connsiteX30" fmla="*/ 281354 w 2293969"/>
                                <a:gd name="connsiteY30" fmla="*/ 1302526 h 2024678"/>
                                <a:gd name="connsiteX31" fmla="*/ 286505 w 2293969"/>
                                <a:gd name="connsiteY31" fmla="*/ 1280061 h 2024678"/>
                                <a:gd name="connsiteX32" fmla="*/ 291655 w 2293969"/>
                                <a:gd name="connsiteY32" fmla="*/ 1257473 h 2024678"/>
                                <a:gd name="connsiteX33" fmla="*/ 296806 w 2293969"/>
                                <a:gd name="connsiteY33" fmla="*/ 1234773 h 2024678"/>
                                <a:gd name="connsiteX34" fmla="*/ 301957 w 2293969"/>
                                <a:gd name="connsiteY34" fmla="*/ 1211975 h 2024678"/>
                                <a:gd name="connsiteX35" fmla="*/ 307107 w 2293969"/>
                                <a:gd name="connsiteY35" fmla="*/ 1189091 h 2024678"/>
                                <a:gd name="connsiteX36" fmla="*/ 312258 w 2293969"/>
                                <a:gd name="connsiteY36" fmla="*/ 1166134 h 2024678"/>
                                <a:gd name="connsiteX37" fmla="*/ 317409 w 2293969"/>
                                <a:gd name="connsiteY37" fmla="*/ 1143116 h 2024678"/>
                                <a:gd name="connsiteX38" fmla="*/ 322559 w 2293969"/>
                                <a:gd name="connsiteY38" fmla="*/ 1120051 h 2024678"/>
                                <a:gd name="connsiteX39" fmla="*/ 327710 w 2293969"/>
                                <a:gd name="connsiteY39" fmla="*/ 1096951 h 2024678"/>
                                <a:gd name="connsiteX40" fmla="*/ 332861 w 2293969"/>
                                <a:gd name="connsiteY40" fmla="*/ 1073828 h 2024678"/>
                                <a:gd name="connsiteX41" fmla="*/ 338012 w 2293969"/>
                                <a:gd name="connsiteY41" fmla="*/ 1050695 h 2024678"/>
                                <a:gd name="connsiteX42" fmla="*/ 343162 w 2293969"/>
                                <a:gd name="connsiteY42" fmla="*/ 1027565 h 2024678"/>
                                <a:gd name="connsiteX43" fmla="*/ 348313 w 2293969"/>
                                <a:gd name="connsiteY43" fmla="*/ 1004450 h 2024678"/>
                                <a:gd name="connsiteX44" fmla="*/ 353464 w 2293969"/>
                                <a:gd name="connsiteY44" fmla="*/ 981363 h 2024678"/>
                                <a:gd name="connsiteX45" fmla="*/ 358614 w 2293969"/>
                                <a:gd name="connsiteY45" fmla="*/ 958316 h 2024678"/>
                                <a:gd name="connsiteX46" fmla="*/ 358614 w 2293969"/>
                                <a:gd name="connsiteY46" fmla="*/ 958316 h 2024678"/>
                                <a:gd name="connsiteX47" fmla="*/ 363765 w 2293969"/>
                                <a:gd name="connsiteY47" fmla="*/ 935321 h 2024678"/>
                                <a:gd name="connsiteX48" fmla="*/ 368916 w 2293969"/>
                                <a:gd name="connsiteY48" fmla="*/ 912390 h 2024678"/>
                                <a:gd name="connsiteX49" fmla="*/ 374066 w 2293969"/>
                                <a:gd name="connsiteY49" fmla="*/ 889535 h 2024678"/>
                                <a:gd name="connsiteX50" fmla="*/ 379217 w 2293969"/>
                                <a:gd name="connsiteY50" fmla="*/ 866769 h 2024678"/>
                                <a:gd name="connsiteX51" fmla="*/ 384368 w 2293969"/>
                                <a:gd name="connsiteY51" fmla="*/ 844103 h 2024678"/>
                                <a:gd name="connsiteX52" fmla="*/ 389518 w 2293969"/>
                                <a:gd name="connsiteY52" fmla="*/ 821549 h 2024678"/>
                                <a:gd name="connsiteX53" fmla="*/ 394669 w 2293969"/>
                                <a:gd name="connsiteY53" fmla="*/ 799118 h 2024678"/>
                                <a:gd name="connsiteX54" fmla="*/ 399820 w 2293969"/>
                                <a:gd name="connsiteY54" fmla="*/ 776822 h 2024678"/>
                                <a:gd name="connsiteX55" fmla="*/ 404971 w 2293969"/>
                                <a:gd name="connsiteY55" fmla="*/ 754672 h 2024678"/>
                                <a:gd name="connsiteX56" fmla="*/ 410121 w 2293969"/>
                                <a:gd name="connsiteY56" fmla="*/ 732680 h 2024678"/>
                                <a:gd name="connsiteX57" fmla="*/ 415272 w 2293969"/>
                                <a:gd name="connsiteY57" fmla="*/ 710856 h 2024678"/>
                                <a:gd name="connsiteX58" fmla="*/ 420423 w 2293969"/>
                                <a:gd name="connsiteY58" fmla="*/ 689212 h 2024678"/>
                                <a:gd name="connsiteX59" fmla="*/ 430724 w 2293969"/>
                                <a:gd name="connsiteY59" fmla="*/ 646503 h 2024678"/>
                                <a:gd name="connsiteX60" fmla="*/ 441025 w 2293969"/>
                                <a:gd name="connsiteY60" fmla="*/ 604637 h 2024678"/>
                                <a:gd name="connsiteX61" fmla="*/ 451327 w 2293969"/>
                                <a:gd name="connsiteY61" fmla="*/ 563695 h 2024678"/>
                                <a:gd name="connsiteX62" fmla="*/ 461628 w 2293969"/>
                                <a:gd name="connsiteY62" fmla="*/ 523753 h 2024678"/>
                                <a:gd name="connsiteX63" fmla="*/ 471930 w 2293969"/>
                                <a:gd name="connsiteY63" fmla="*/ 484886 h 2024678"/>
                                <a:gd name="connsiteX64" fmla="*/ 482231 w 2293969"/>
                                <a:gd name="connsiteY64" fmla="*/ 447164 h 2024678"/>
                                <a:gd name="connsiteX65" fmla="*/ 492532 w 2293969"/>
                                <a:gd name="connsiteY65" fmla="*/ 410654 h 2024678"/>
                                <a:gd name="connsiteX66" fmla="*/ 502834 w 2293969"/>
                                <a:gd name="connsiteY66" fmla="*/ 375420 h 2024678"/>
                                <a:gd name="connsiteX67" fmla="*/ 513135 w 2293969"/>
                                <a:gd name="connsiteY67" fmla="*/ 341521 h 2024678"/>
                                <a:gd name="connsiteX68" fmla="*/ 523436 w 2293969"/>
                                <a:gd name="connsiteY68" fmla="*/ 309014 h 2024678"/>
                                <a:gd name="connsiteX69" fmla="*/ 533738 w 2293969"/>
                                <a:gd name="connsiteY69" fmla="*/ 277949 h 2024678"/>
                                <a:gd name="connsiteX70" fmla="*/ 544039 w 2293969"/>
                                <a:gd name="connsiteY70" fmla="*/ 248374 h 2024678"/>
                                <a:gd name="connsiteX71" fmla="*/ 554341 w 2293969"/>
                                <a:gd name="connsiteY71" fmla="*/ 220334 h 2024678"/>
                                <a:gd name="connsiteX72" fmla="*/ 564642 w 2293969"/>
                                <a:gd name="connsiteY72" fmla="*/ 193867 h 2024678"/>
                                <a:gd name="connsiteX73" fmla="*/ 574943 w 2293969"/>
                                <a:gd name="connsiteY73" fmla="*/ 169009 h 2024678"/>
                                <a:gd name="connsiteX74" fmla="*/ 585245 w 2293969"/>
                                <a:gd name="connsiteY74" fmla="*/ 145792 h 2024678"/>
                                <a:gd name="connsiteX75" fmla="*/ 605848 w 2293969"/>
                                <a:gd name="connsiteY75" fmla="*/ 104382 h 2024678"/>
                                <a:gd name="connsiteX76" fmla="*/ 626450 w 2293969"/>
                                <a:gd name="connsiteY76" fmla="*/ 69804 h 2024678"/>
                                <a:gd name="connsiteX77" fmla="*/ 647053 w 2293969"/>
                                <a:gd name="connsiteY77" fmla="*/ 42159 h 2024678"/>
                                <a:gd name="connsiteX78" fmla="*/ 667656 w 2293969"/>
                                <a:gd name="connsiteY78" fmla="*/ 21486 h 2024678"/>
                                <a:gd name="connsiteX79" fmla="*/ 677957 w 2293969"/>
                                <a:gd name="connsiteY79" fmla="*/ 13758 h 2024678"/>
                                <a:gd name="connsiteX80" fmla="*/ 688259 w 2293969"/>
                                <a:gd name="connsiteY80" fmla="*/ 7759 h 2024678"/>
                                <a:gd name="connsiteX81" fmla="*/ 698560 w 2293969"/>
                                <a:gd name="connsiteY81" fmla="*/ 3478 h 2024678"/>
                                <a:gd name="connsiteX82" fmla="*/ 708861 w 2293969"/>
                                <a:gd name="connsiteY82" fmla="*/ 897 h 2024678"/>
                                <a:gd name="connsiteX83" fmla="*/ 719163 w 2293969"/>
                                <a:gd name="connsiteY83" fmla="*/ 0 h 2024678"/>
                                <a:gd name="connsiteX84" fmla="*/ 729464 w 2293969"/>
                                <a:gd name="connsiteY84" fmla="*/ 763 h 2024678"/>
                                <a:gd name="connsiteX85" fmla="*/ 739766 w 2293969"/>
                                <a:gd name="connsiteY85" fmla="*/ 3161 h 2024678"/>
                                <a:gd name="connsiteX86" fmla="*/ 750067 w 2293969"/>
                                <a:gd name="connsiteY86" fmla="*/ 7167 h 2024678"/>
                                <a:gd name="connsiteX87" fmla="*/ 760368 w 2293969"/>
                                <a:gd name="connsiteY87" fmla="*/ 12749 h 2024678"/>
                                <a:gd name="connsiteX88" fmla="*/ 770670 w 2293969"/>
                                <a:gd name="connsiteY88" fmla="*/ 19875 h 2024678"/>
                                <a:gd name="connsiteX89" fmla="*/ 791273 w 2293969"/>
                                <a:gd name="connsiteY89" fmla="*/ 38608 h 2024678"/>
                                <a:gd name="connsiteX90" fmla="*/ 811875 w 2293969"/>
                                <a:gd name="connsiteY90" fmla="*/ 63052 h 2024678"/>
                                <a:gd name="connsiteX91" fmla="*/ 832478 w 2293969"/>
                                <a:gd name="connsiteY91" fmla="*/ 92859 h 2024678"/>
                                <a:gd name="connsiteX92" fmla="*/ 853081 w 2293969"/>
                                <a:gd name="connsiteY92" fmla="*/ 127657 h 2024678"/>
                                <a:gd name="connsiteX93" fmla="*/ 873684 w 2293969"/>
                                <a:gd name="connsiteY93" fmla="*/ 167049 h 2024678"/>
                                <a:gd name="connsiteX94" fmla="*/ 883985 w 2293969"/>
                                <a:gd name="connsiteY94" fmla="*/ 188339 h 2024678"/>
                                <a:gd name="connsiteX95" fmla="*/ 894286 w 2293969"/>
                                <a:gd name="connsiteY95" fmla="*/ 210622 h 2024678"/>
                                <a:gd name="connsiteX96" fmla="*/ 904588 w 2293969"/>
                                <a:gd name="connsiteY96" fmla="*/ 233844 h 2024678"/>
                                <a:gd name="connsiteX97" fmla="*/ 914889 w 2293969"/>
                                <a:gd name="connsiteY97" fmla="*/ 257952 h 2024678"/>
                                <a:gd name="connsiteX98" fmla="*/ 925191 w 2293969"/>
                                <a:gd name="connsiteY98" fmla="*/ 282891 h 2024678"/>
                                <a:gd name="connsiteX99" fmla="*/ 935492 w 2293969"/>
                                <a:gd name="connsiteY99" fmla="*/ 308608 h 2024678"/>
                                <a:gd name="connsiteX100" fmla="*/ 945793 w 2293969"/>
                                <a:gd name="connsiteY100" fmla="*/ 335048 h 2024678"/>
                                <a:gd name="connsiteX101" fmla="*/ 956095 w 2293969"/>
                                <a:gd name="connsiteY101" fmla="*/ 362157 h 2024678"/>
                                <a:gd name="connsiteX102" fmla="*/ 966396 w 2293969"/>
                                <a:gd name="connsiteY102" fmla="*/ 389881 h 2024678"/>
                                <a:gd name="connsiteX103" fmla="*/ 976698 w 2293969"/>
                                <a:gd name="connsiteY103" fmla="*/ 418166 h 2024678"/>
                                <a:gd name="connsiteX104" fmla="*/ 986999 w 2293969"/>
                                <a:gd name="connsiteY104" fmla="*/ 446960 h 2024678"/>
                                <a:gd name="connsiteX105" fmla="*/ 997300 w 2293969"/>
                                <a:gd name="connsiteY105" fmla="*/ 476211 h 2024678"/>
                                <a:gd name="connsiteX106" fmla="*/ 1007602 w 2293969"/>
                                <a:gd name="connsiteY106" fmla="*/ 505866 h 2024678"/>
                                <a:gd name="connsiteX107" fmla="*/ 1017903 w 2293969"/>
                                <a:gd name="connsiteY107" fmla="*/ 535875 h 2024678"/>
                                <a:gd name="connsiteX108" fmla="*/ 1017903 w 2293969"/>
                                <a:gd name="connsiteY108" fmla="*/ 535875 h 2024678"/>
                                <a:gd name="connsiteX109" fmla="*/ 1028204 w 2293969"/>
                                <a:gd name="connsiteY109" fmla="*/ 566188 h 2024678"/>
                                <a:gd name="connsiteX110" fmla="*/ 1038506 w 2293969"/>
                                <a:gd name="connsiteY110" fmla="*/ 596756 h 2024678"/>
                                <a:gd name="connsiteX111" fmla="*/ 1048807 w 2293969"/>
                                <a:gd name="connsiteY111" fmla="*/ 627531 h 2024678"/>
                                <a:gd name="connsiteX112" fmla="*/ 1059109 w 2293969"/>
                                <a:gd name="connsiteY112" fmla="*/ 658468 h 2024678"/>
                                <a:gd name="connsiteX113" fmla="*/ 1069410 w 2293969"/>
                                <a:gd name="connsiteY113" fmla="*/ 689519 h 2024678"/>
                                <a:gd name="connsiteX114" fmla="*/ 1079711 w 2293969"/>
                                <a:gd name="connsiteY114" fmla="*/ 720641 h 2024678"/>
                                <a:gd name="connsiteX115" fmla="*/ 1090013 w 2293969"/>
                                <a:gd name="connsiteY115" fmla="*/ 751791 h 2024678"/>
                                <a:gd name="connsiteX116" fmla="*/ 1100314 w 2293969"/>
                                <a:gd name="connsiteY116" fmla="*/ 782929 h 2024678"/>
                                <a:gd name="connsiteX117" fmla="*/ 1110616 w 2293969"/>
                                <a:gd name="connsiteY117" fmla="*/ 814013 h 2024678"/>
                                <a:gd name="connsiteX118" fmla="*/ 1120917 w 2293969"/>
                                <a:gd name="connsiteY118" fmla="*/ 845006 h 2024678"/>
                                <a:gd name="connsiteX119" fmla="*/ 1131218 w 2293969"/>
                                <a:gd name="connsiteY119" fmla="*/ 875871 h 2024678"/>
                                <a:gd name="connsiteX120" fmla="*/ 1141520 w 2293969"/>
                                <a:gd name="connsiteY120" fmla="*/ 906573 h 2024678"/>
                                <a:gd name="connsiteX121" fmla="*/ 1151821 w 2293969"/>
                                <a:gd name="connsiteY121" fmla="*/ 937076 h 2024678"/>
                                <a:gd name="connsiteX122" fmla="*/ 1162123 w 2293969"/>
                                <a:gd name="connsiteY122" fmla="*/ 967351 h 2024678"/>
                                <a:gd name="connsiteX123" fmla="*/ 1172424 w 2293969"/>
                                <a:gd name="connsiteY123" fmla="*/ 997365 h 2024678"/>
                                <a:gd name="connsiteX124" fmla="*/ 1182725 w 2293969"/>
                                <a:gd name="connsiteY124" fmla="*/ 1027091 h 2024678"/>
                                <a:gd name="connsiteX125" fmla="*/ 1193027 w 2293969"/>
                                <a:gd name="connsiteY125" fmla="*/ 1056500 h 2024678"/>
                                <a:gd name="connsiteX126" fmla="*/ 1203328 w 2293969"/>
                                <a:gd name="connsiteY126" fmla="*/ 1085568 h 2024678"/>
                                <a:gd name="connsiteX127" fmla="*/ 1213629 w 2293969"/>
                                <a:gd name="connsiteY127" fmla="*/ 1114269 h 2024678"/>
                                <a:gd name="connsiteX128" fmla="*/ 1223931 w 2293969"/>
                                <a:gd name="connsiteY128" fmla="*/ 1142583 h 2024678"/>
                                <a:gd name="connsiteX129" fmla="*/ 1234232 w 2293969"/>
                                <a:gd name="connsiteY129" fmla="*/ 1170487 h 2024678"/>
                                <a:gd name="connsiteX130" fmla="*/ 1244534 w 2293969"/>
                                <a:gd name="connsiteY130" fmla="*/ 1197962 h 2024678"/>
                                <a:gd name="connsiteX131" fmla="*/ 1254835 w 2293969"/>
                                <a:gd name="connsiteY131" fmla="*/ 1224992 h 2024678"/>
                                <a:gd name="connsiteX132" fmla="*/ 1265136 w 2293969"/>
                                <a:gd name="connsiteY132" fmla="*/ 1251558 h 2024678"/>
                                <a:gd name="connsiteX133" fmla="*/ 1275438 w 2293969"/>
                                <a:gd name="connsiteY133" fmla="*/ 1277648 h 2024678"/>
                                <a:gd name="connsiteX134" fmla="*/ 1285739 w 2293969"/>
                                <a:gd name="connsiteY134" fmla="*/ 1303247 h 2024678"/>
                                <a:gd name="connsiteX135" fmla="*/ 1296041 w 2293969"/>
                                <a:gd name="connsiteY135" fmla="*/ 1328344 h 2024678"/>
                                <a:gd name="connsiteX136" fmla="*/ 1306342 w 2293969"/>
                                <a:gd name="connsiteY136" fmla="*/ 1352928 h 2024678"/>
                                <a:gd name="connsiteX137" fmla="*/ 1316643 w 2293969"/>
                                <a:gd name="connsiteY137" fmla="*/ 1376990 h 2024678"/>
                                <a:gd name="connsiteX138" fmla="*/ 1326945 w 2293969"/>
                                <a:gd name="connsiteY138" fmla="*/ 1400523 h 2024678"/>
                                <a:gd name="connsiteX139" fmla="*/ 1337246 w 2293969"/>
                                <a:gd name="connsiteY139" fmla="*/ 1423520 h 2024678"/>
                                <a:gd name="connsiteX140" fmla="*/ 1347547 w 2293969"/>
                                <a:gd name="connsiteY140" fmla="*/ 1445975 h 2024678"/>
                                <a:gd name="connsiteX141" fmla="*/ 1368150 w 2293969"/>
                                <a:gd name="connsiteY141" fmla="*/ 1489247 h 2024678"/>
                                <a:gd name="connsiteX142" fmla="*/ 1388753 w 2293969"/>
                                <a:gd name="connsiteY142" fmla="*/ 1530319 h 2024678"/>
                                <a:gd name="connsiteX143" fmla="*/ 1409356 w 2293969"/>
                                <a:gd name="connsiteY143" fmla="*/ 1569188 h 2024678"/>
                                <a:gd name="connsiteX144" fmla="*/ 1429959 w 2293969"/>
                                <a:gd name="connsiteY144" fmla="*/ 1605869 h 2024678"/>
                                <a:gd name="connsiteX145" fmla="*/ 1450561 w 2293969"/>
                                <a:gd name="connsiteY145" fmla="*/ 1640385 h 2024678"/>
                                <a:gd name="connsiteX146" fmla="*/ 1471164 w 2293969"/>
                                <a:gd name="connsiteY146" fmla="*/ 1672777 h 2024678"/>
                                <a:gd name="connsiteX147" fmla="*/ 1491767 w 2293969"/>
                                <a:gd name="connsiteY147" fmla="*/ 1703093 h 2024678"/>
                                <a:gd name="connsiteX148" fmla="*/ 1512370 w 2293969"/>
                                <a:gd name="connsiteY148" fmla="*/ 1731390 h 2024678"/>
                                <a:gd name="connsiteX149" fmla="*/ 1532972 w 2293969"/>
                                <a:gd name="connsiteY149" fmla="*/ 1757735 h 2024678"/>
                                <a:gd name="connsiteX150" fmla="*/ 1553575 w 2293969"/>
                                <a:gd name="connsiteY150" fmla="*/ 1782199 h 2024678"/>
                                <a:gd name="connsiteX151" fmla="*/ 1574178 w 2293969"/>
                                <a:gd name="connsiteY151" fmla="*/ 1804859 h 2024678"/>
                                <a:gd name="connsiteX152" fmla="*/ 1594781 w 2293969"/>
                                <a:gd name="connsiteY152" fmla="*/ 1825796 h 2024678"/>
                                <a:gd name="connsiteX153" fmla="*/ 1615384 w 2293969"/>
                                <a:gd name="connsiteY153" fmla="*/ 1845094 h 2024678"/>
                                <a:gd name="connsiteX154" fmla="*/ 1635986 w 2293969"/>
                                <a:gd name="connsiteY154" fmla="*/ 1862838 h 2024678"/>
                                <a:gd name="connsiteX155" fmla="*/ 1656589 w 2293969"/>
                                <a:gd name="connsiteY155" fmla="*/ 1879113 h 2024678"/>
                                <a:gd name="connsiteX156" fmla="*/ 1677192 w 2293969"/>
                                <a:gd name="connsiteY156" fmla="*/ 1894007 h 2024678"/>
                                <a:gd name="connsiteX157" fmla="*/ 1677192 w 2293969"/>
                                <a:gd name="connsiteY157" fmla="*/ 1894007 h 2024678"/>
                                <a:gd name="connsiteX158" fmla="*/ 1697795 w 2293969"/>
                                <a:gd name="connsiteY158" fmla="*/ 1907604 h 2024678"/>
                                <a:gd name="connsiteX159" fmla="*/ 1718397 w 2293969"/>
                                <a:gd name="connsiteY159" fmla="*/ 1919990 h 2024678"/>
                                <a:gd name="connsiteX160" fmla="*/ 1739000 w 2293969"/>
                                <a:gd name="connsiteY160" fmla="*/ 1931245 h 2024678"/>
                                <a:gd name="connsiteX161" fmla="*/ 1759603 w 2293969"/>
                                <a:gd name="connsiteY161" fmla="*/ 1941450 h 2024678"/>
                                <a:gd name="connsiteX162" fmla="*/ 1780206 w 2293969"/>
                                <a:gd name="connsiteY162" fmla="*/ 1950682 h 2024678"/>
                                <a:gd name="connsiteX163" fmla="*/ 1800808 w 2293969"/>
                                <a:gd name="connsiteY163" fmla="*/ 1959015 h 2024678"/>
                                <a:gd name="connsiteX164" fmla="*/ 1821411 w 2293969"/>
                                <a:gd name="connsiteY164" fmla="*/ 1966521 h 2024678"/>
                                <a:gd name="connsiteX165" fmla="*/ 1842014 w 2293969"/>
                                <a:gd name="connsiteY165" fmla="*/ 1973266 h 2024678"/>
                                <a:gd name="connsiteX166" fmla="*/ 1862617 w 2293969"/>
                                <a:gd name="connsiteY166" fmla="*/ 1979315 h 2024678"/>
                                <a:gd name="connsiteX167" fmla="*/ 1883220 w 2293969"/>
                                <a:gd name="connsiteY167" fmla="*/ 1984728 h 2024678"/>
                                <a:gd name="connsiteX168" fmla="*/ 1903822 w 2293969"/>
                                <a:gd name="connsiteY168" fmla="*/ 1989560 h 2024678"/>
                                <a:gd name="connsiteX169" fmla="*/ 1924425 w 2293969"/>
                                <a:gd name="connsiteY169" fmla="*/ 1993866 h 2024678"/>
                                <a:gd name="connsiteX170" fmla="*/ 1945028 w 2293969"/>
                                <a:gd name="connsiteY170" fmla="*/ 1997695 h 2024678"/>
                                <a:gd name="connsiteX171" fmla="*/ 1965631 w 2293969"/>
                                <a:gd name="connsiteY171" fmla="*/ 2001092 h 2024678"/>
                                <a:gd name="connsiteX172" fmla="*/ 1986233 w 2293969"/>
                                <a:gd name="connsiteY172" fmla="*/ 2004099 h 2024678"/>
                                <a:gd name="connsiteX173" fmla="*/ 2006836 w 2293969"/>
                                <a:gd name="connsiteY173" fmla="*/ 2006756 h 2024678"/>
                                <a:gd name="connsiteX174" fmla="*/ 2006836 w 2293969"/>
                                <a:gd name="connsiteY174" fmla="*/ 2006756 h 2024678"/>
                                <a:gd name="connsiteX175" fmla="*/ 2027439 w 2293969"/>
                                <a:gd name="connsiteY175" fmla="*/ 2009099 h 2024678"/>
                                <a:gd name="connsiteX176" fmla="*/ 2048042 w 2293969"/>
                                <a:gd name="connsiteY176" fmla="*/ 2011161 h 2024678"/>
                                <a:gd name="connsiteX177" fmla="*/ 2068645 w 2293969"/>
                                <a:gd name="connsiteY177" fmla="*/ 2012971 h 2024678"/>
                                <a:gd name="connsiteX178" fmla="*/ 2089247 w 2293969"/>
                                <a:gd name="connsiteY178" fmla="*/ 2014558 h 2024678"/>
                                <a:gd name="connsiteX179" fmla="*/ 2109850 w 2293969"/>
                                <a:gd name="connsiteY179" fmla="*/ 2015945 h 2024678"/>
                                <a:gd name="connsiteX180" fmla="*/ 2130453 w 2293969"/>
                                <a:gd name="connsiteY180" fmla="*/ 2017157 h 2024678"/>
                                <a:gd name="connsiteX181" fmla="*/ 2151056 w 2293969"/>
                                <a:gd name="connsiteY181" fmla="*/ 2018212 h 2024678"/>
                                <a:gd name="connsiteX182" fmla="*/ 2171658 w 2293969"/>
                                <a:gd name="connsiteY182" fmla="*/ 2019129 h 2024678"/>
                                <a:gd name="connsiteX183" fmla="*/ 2171658 w 2293969"/>
                                <a:gd name="connsiteY183" fmla="*/ 2019129 h 2024678"/>
                                <a:gd name="connsiteX184" fmla="*/ 2192261 w 2293969"/>
                                <a:gd name="connsiteY184" fmla="*/ 2019925 h 2024678"/>
                                <a:gd name="connsiteX185" fmla="*/ 2212864 w 2293969"/>
                                <a:gd name="connsiteY185" fmla="*/ 2020614 h 2024678"/>
                                <a:gd name="connsiteX186" fmla="*/ 2233467 w 2293969"/>
                                <a:gd name="connsiteY186" fmla="*/ 2021209 h 2024678"/>
                                <a:gd name="connsiteX187" fmla="*/ 2254070 w 2293969"/>
                                <a:gd name="connsiteY187" fmla="*/ 2021723 h 2024678"/>
                                <a:gd name="connsiteX188" fmla="*/ 2254070 w 2293969"/>
                                <a:gd name="connsiteY188" fmla="*/ 2021723 h 2024678"/>
                                <a:gd name="connsiteX189" fmla="*/ 2274672 w 2293969"/>
                                <a:gd name="connsiteY189" fmla="*/ 2022165 h 2024678"/>
                                <a:gd name="connsiteX190" fmla="*/ 2274672 w 2293969"/>
                                <a:gd name="connsiteY190" fmla="*/ 2022165 h 2024678"/>
                                <a:gd name="connsiteX191" fmla="*/ 2293969 w 2293969"/>
                                <a:gd name="connsiteY191" fmla="*/ 2022522 h 2024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Lst>
                              <a:rect l="l" t="t" r="r" b="b"/>
                              <a:pathLst>
                                <a:path w="2293969" h="2024678">
                                  <a:moveTo>
                                    <a:pt x="0" y="2024678"/>
                                  </a:moveTo>
                                  <a:lnTo>
                                    <a:pt x="8367" y="2023934"/>
                                  </a:lnTo>
                                  <a:moveTo>
                                    <a:pt x="8367" y="2023934"/>
                                  </a:moveTo>
                                  <a:lnTo>
                                    <a:pt x="18669" y="2020976"/>
                                  </a:lnTo>
                                  <a:lnTo>
                                    <a:pt x="23819" y="2018654"/>
                                  </a:lnTo>
                                  <a:lnTo>
                                    <a:pt x="28970" y="2015772"/>
                                  </a:lnTo>
                                  <a:moveTo>
                                    <a:pt x="28970" y="2015772"/>
                                  </a:moveTo>
                                  <a:lnTo>
                                    <a:pt x="49573" y="1998680"/>
                                  </a:lnTo>
                                  <a:lnTo>
                                    <a:pt x="59874" y="1986835"/>
                                  </a:lnTo>
                                  <a:lnTo>
                                    <a:pt x="70175" y="1972827"/>
                                  </a:lnTo>
                                  <a:lnTo>
                                    <a:pt x="90778" y="1938465"/>
                                  </a:lnTo>
                                  <a:lnTo>
                                    <a:pt x="111381" y="1895931"/>
                                  </a:lnTo>
                                  <a:lnTo>
                                    <a:pt x="121682" y="1871726"/>
                                  </a:lnTo>
                                  <a:lnTo>
                                    <a:pt x="131984" y="1845638"/>
                                  </a:lnTo>
                                  <a:lnTo>
                                    <a:pt x="142285" y="1817731"/>
                                  </a:lnTo>
                                  <a:lnTo>
                                    <a:pt x="152587" y="1788073"/>
                                  </a:lnTo>
                                  <a:lnTo>
                                    <a:pt x="162888" y="1756734"/>
                                  </a:lnTo>
                                  <a:lnTo>
                                    <a:pt x="173189" y="1723790"/>
                                  </a:lnTo>
                                  <a:lnTo>
                                    <a:pt x="183491" y="1689320"/>
                                  </a:lnTo>
                                  <a:lnTo>
                                    <a:pt x="193792" y="1653406"/>
                                  </a:lnTo>
                                  <a:lnTo>
                                    <a:pt x="204093" y="1616132"/>
                                  </a:lnTo>
                                  <a:lnTo>
                                    <a:pt x="214395" y="1577588"/>
                                  </a:lnTo>
                                  <a:lnTo>
                                    <a:pt x="224696" y="1537863"/>
                                  </a:lnTo>
                                  <a:lnTo>
                                    <a:pt x="234998" y="1497051"/>
                                  </a:lnTo>
                                  <a:lnTo>
                                    <a:pt x="245299" y="1455246"/>
                                  </a:lnTo>
                                  <a:lnTo>
                                    <a:pt x="255600" y="1412546"/>
                                  </a:lnTo>
                                  <a:lnTo>
                                    <a:pt x="260751" y="1390891"/>
                                  </a:lnTo>
                                  <a:lnTo>
                                    <a:pt x="265902" y="1369048"/>
                                  </a:lnTo>
                                  <a:lnTo>
                                    <a:pt x="271053" y="1347032"/>
                                  </a:lnTo>
                                  <a:lnTo>
                                    <a:pt x="276203" y="1324853"/>
                                  </a:lnTo>
                                  <a:lnTo>
                                    <a:pt x="281354" y="1302526"/>
                                  </a:lnTo>
                                  <a:lnTo>
                                    <a:pt x="286505" y="1280061"/>
                                  </a:lnTo>
                                  <a:lnTo>
                                    <a:pt x="291655" y="1257473"/>
                                  </a:lnTo>
                                  <a:lnTo>
                                    <a:pt x="296806" y="1234773"/>
                                  </a:lnTo>
                                  <a:lnTo>
                                    <a:pt x="301957" y="1211975"/>
                                  </a:lnTo>
                                  <a:lnTo>
                                    <a:pt x="307107" y="1189091"/>
                                  </a:lnTo>
                                  <a:lnTo>
                                    <a:pt x="312258" y="1166134"/>
                                  </a:lnTo>
                                  <a:lnTo>
                                    <a:pt x="317409" y="1143116"/>
                                  </a:lnTo>
                                  <a:lnTo>
                                    <a:pt x="322559" y="1120051"/>
                                  </a:lnTo>
                                  <a:lnTo>
                                    <a:pt x="327710" y="1096951"/>
                                  </a:lnTo>
                                  <a:lnTo>
                                    <a:pt x="332861" y="1073828"/>
                                  </a:lnTo>
                                  <a:lnTo>
                                    <a:pt x="338012" y="1050695"/>
                                  </a:lnTo>
                                  <a:lnTo>
                                    <a:pt x="343162" y="1027565"/>
                                  </a:lnTo>
                                  <a:lnTo>
                                    <a:pt x="348313" y="1004450"/>
                                  </a:lnTo>
                                  <a:lnTo>
                                    <a:pt x="353464" y="981363"/>
                                  </a:lnTo>
                                  <a:lnTo>
                                    <a:pt x="358614" y="958316"/>
                                  </a:lnTo>
                                  <a:moveTo>
                                    <a:pt x="358614" y="958316"/>
                                  </a:moveTo>
                                  <a:lnTo>
                                    <a:pt x="363765" y="935321"/>
                                  </a:lnTo>
                                  <a:lnTo>
                                    <a:pt x="368916" y="912390"/>
                                  </a:lnTo>
                                  <a:lnTo>
                                    <a:pt x="374066" y="889535"/>
                                  </a:lnTo>
                                  <a:lnTo>
                                    <a:pt x="379217" y="866769"/>
                                  </a:lnTo>
                                  <a:lnTo>
                                    <a:pt x="384368" y="844103"/>
                                  </a:lnTo>
                                  <a:lnTo>
                                    <a:pt x="389518" y="821549"/>
                                  </a:lnTo>
                                  <a:lnTo>
                                    <a:pt x="394669" y="799118"/>
                                  </a:lnTo>
                                  <a:lnTo>
                                    <a:pt x="399820" y="776822"/>
                                  </a:lnTo>
                                  <a:lnTo>
                                    <a:pt x="404971" y="754672"/>
                                  </a:lnTo>
                                  <a:lnTo>
                                    <a:pt x="410121" y="732680"/>
                                  </a:lnTo>
                                  <a:lnTo>
                                    <a:pt x="415272" y="710856"/>
                                  </a:lnTo>
                                  <a:lnTo>
                                    <a:pt x="420423" y="689212"/>
                                  </a:lnTo>
                                  <a:lnTo>
                                    <a:pt x="430724" y="646503"/>
                                  </a:lnTo>
                                  <a:lnTo>
                                    <a:pt x="441025" y="604637"/>
                                  </a:lnTo>
                                  <a:lnTo>
                                    <a:pt x="451327" y="563695"/>
                                  </a:lnTo>
                                  <a:lnTo>
                                    <a:pt x="461628" y="523753"/>
                                  </a:lnTo>
                                  <a:lnTo>
                                    <a:pt x="471930" y="484886"/>
                                  </a:lnTo>
                                  <a:lnTo>
                                    <a:pt x="482231" y="447164"/>
                                  </a:lnTo>
                                  <a:lnTo>
                                    <a:pt x="492532" y="410654"/>
                                  </a:lnTo>
                                  <a:lnTo>
                                    <a:pt x="502834" y="375420"/>
                                  </a:lnTo>
                                  <a:lnTo>
                                    <a:pt x="513135" y="341521"/>
                                  </a:lnTo>
                                  <a:lnTo>
                                    <a:pt x="523436" y="309014"/>
                                  </a:lnTo>
                                  <a:lnTo>
                                    <a:pt x="533738" y="277949"/>
                                  </a:lnTo>
                                  <a:lnTo>
                                    <a:pt x="544039" y="248374"/>
                                  </a:lnTo>
                                  <a:lnTo>
                                    <a:pt x="554341" y="220334"/>
                                  </a:lnTo>
                                  <a:lnTo>
                                    <a:pt x="564642" y="193867"/>
                                  </a:lnTo>
                                  <a:lnTo>
                                    <a:pt x="574943" y="169009"/>
                                  </a:lnTo>
                                  <a:lnTo>
                                    <a:pt x="585245" y="145792"/>
                                  </a:lnTo>
                                  <a:lnTo>
                                    <a:pt x="605848" y="104382"/>
                                  </a:lnTo>
                                  <a:lnTo>
                                    <a:pt x="626450" y="69804"/>
                                  </a:lnTo>
                                  <a:lnTo>
                                    <a:pt x="647053" y="42159"/>
                                  </a:lnTo>
                                  <a:lnTo>
                                    <a:pt x="667656" y="21486"/>
                                  </a:lnTo>
                                  <a:lnTo>
                                    <a:pt x="677957" y="13758"/>
                                  </a:lnTo>
                                  <a:lnTo>
                                    <a:pt x="688259" y="7759"/>
                                  </a:lnTo>
                                  <a:lnTo>
                                    <a:pt x="698560" y="3478"/>
                                  </a:lnTo>
                                  <a:lnTo>
                                    <a:pt x="708861" y="897"/>
                                  </a:lnTo>
                                  <a:lnTo>
                                    <a:pt x="719163" y="0"/>
                                  </a:lnTo>
                                  <a:lnTo>
                                    <a:pt x="729464" y="763"/>
                                  </a:lnTo>
                                  <a:lnTo>
                                    <a:pt x="739766" y="3161"/>
                                  </a:lnTo>
                                  <a:lnTo>
                                    <a:pt x="750067" y="7167"/>
                                  </a:lnTo>
                                  <a:lnTo>
                                    <a:pt x="760368" y="12749"/>
                                  </a:lnTo>
                                  <a:lnTo>
                                    <a:pt x="770670" y="19875"/>
                                  </a:lnTo>
                                  <a:lnTo>
                                    <a:pt x="791273" y="38608"/>
                                  </a:lnTo>
                                  <a:lnTo>
                                    <a:pt x="811875" y="63052"/>
                                  </a:lnTo>
                                  <a:lnTo>
                                    <a:pt x="832478" y="92859"/>
                                  </a:lnTo>
                                  <a:lnTo>
                                    <a:pt x="853081" y="127657"/>
                                  </a:lnTo>
                                  <a:lnTo>
                                    <a:pt x="873684" y="167049"/>
                                  </a:lnTo>
                                  <a:lnTo>
                                    <a:pt x="883985" y="188339"/>
                                  </a:lnTo>
                                  <a:lnTo>
                                    <a:pt x="894286" y="210622"/>
                                  </a:lnTo>
                                  <a:lnTo>
                                    <a:pt x="904588" y="233844"/>
                                  </a:lnTo>
                                  <a:lnTo>
                                    <a:pt x="914889" y="257952"/>
                                  </a:lnTo>
                                  <a:lnTo>
                                    <a:pt x="925191" y="282891"/>
                                  </a:lnTo>
                                  <a:lnTo>
                                    <a:pt x="935492" y="308608"/>
                                  </a:lnTo>
                                  <a:lnTo>
                                    <a:pt x="945793" y="335048"/>
                                  </a:lnTo>
                                  <a:lnTo>
                                    <a:pt x="956095" y="362157"/>
                                  </a:lnTo>
                                  <a:lnTo>
                                    <a:pt x="966396" y="389881"/>
                                  </a:lnTo>
                                  <a:lnTo>
                                    <a:pt x="976698" y="418166"/>
                                  </a:lnTo>
                                  <a:lnTo>
                                    <a:pt x="986999" y="446960"/>
                                  </a:lnTo>
                                  <a:lnTo>
                                    <a:pt x="997300" y="476211"/>
                                  </a:lnTo>
                                  <a:lnTo>
                                    <a:pt x="1007602" y="505866"/>
                                  </a:lnTo>
                                  <a:lnTo>
                                    <a:pt x="1017903" y="535875"/>
                                  </a:lnTo>
                                  <a:moveTo>
                                    <a:pt x="1017903" y="535875"/>
                                  </a:moveTo>
                                  <a:lnTo>
                                    <a:pt x="1028204" y="566188"/>
                                  </a:lnTo>
                                  <a:lnTo>
                                    <a:pt x="1038506" y="596756"/>
                                  </a:lnTo>
                                  <a:lnTo>
                                    <a:pt x="1048807" y="627531"/>
                                  </a:lnTo>
                                  <a:lnTo>
                                    <a:pt x="1059109" y="658468"/>
                                  </a:lnTo>
                                  <a:lnTo>
                                    <a:pt x="1069410" y="689519"/>
                                  </a:lnTo>
                                  <a:lnTo>
                                    <a:pt x="1079711" y="720641"/>
                                  </a:lnTo>
                                  <a:lnTo>
                                    <a:pt x="1090013" y="751791"/>
                                  </a:lnTo>
                                  <a:lnTo>
                                    <a:pt x="1100314" y="782929"/>
                                  </a:lnTo>
                                  <a:lnTo>
                                    <a:pt x="1110616" y="814013"/>
                                  </a:lnTo>
                                  <a:lnTo>
                                    <a:pt x="1120917" y="845006"/>
                                  </a:lnTo>
                                  <a:lnTo>
                                    <a:pt x="1131218" y="875871"/>
                                  </a:lnTo>
                                  <a:lnTo>
                                    <a:pt x="1141520" y="906573"/>
                                  </a:lnTo>
                                  <a:lnTo>
                                    <a:pt x="1151821" y="937076"/>
                                  </a:lnTo>
                                  <a:lnTo>
                                    <a:pt x="1162123" y="967351"/>
                                  </a:lnTo>
                                  <a:lnTo>
                                    <a:pt x="1172424" y="997365"/>
                                  </a:lnTo>
                                  <a:lnTo>
                                    <a:pt x="1182725" y="1027091"/>
                                  </a:lnTo>
                                  <a:lnTo>
                                    <a:pt x="1193027" y="1056500"/>
                                  </a:lnTo>
                                  <a:lnTo>
                                    <a:pt x="1203328" y="1085568"/>
                                  </a:lnTo>
                                  <a:lnTo>
                                    <a:pt x="1213629" y="1114269"/>
                                  </a:lnTo>
                                  <a:lnTo>
                                    <a:pt x="1223931" y="1142583"/>
                                  </a:lnTo>
                                  <a:lnTo>
                                    <a:pt x="1234232" y="1170487"/>
                                  </a:lnTo>
                                  <a:lnTo>
                                    <a:pt x="1244534" y="1197962"/>
                                  </a:lnTo>
                                  <a:lnTo>
                                    <a:pt x="1254835" y="1224992"/>
                                  </a:lnTo>
                                  <a:lnTo>
                                    <a:pt x="1265136" y="1251558"/>
                                  </a:lnTo>
                                  <a:lnTo>
                                    <a:pt x="1275438" y="1277648"/>
                                  </a:lnTo>
                                  <a:lnTo>
                                    <a:pt x="1285739" y="1303247"/>
                                  </a:lnTo>
                                  <a:lnTo>
                                    <a:pt x="1296041" y="1328344"/>
                                  </a:lnTo>
                                  <a:lnTo>
                                    <a:pt x="1306342" y="1352928"/>
                                  </a:lnTo>
                                  <a:lnTo>
                                    <a:pt x="1316643" y="1376990"/>
                                  </a:lnTo>
                                  <a:lnTo>
                                    <a:pt x="1326945" y="1400523"/>
                                  </a:lnTo>
                                  <a:lnTo>
                                    <a:pt x="1337246" y="1423520"/>
                                  </a:lnTo>
                                  <a:lnTo>
                                    <a:pt x="1347547" y="1445975"/>
                                  </a:lnTo>
                                  <a:lnTo>
                                    <a:pt x="1368150" y="1489247"/>
                                  </a:lnTo>
                                  <a:lnTo>
                                    <a:pt x="1388753" y="1530319"/>
                                  </a:lnTo>
                                  <a:lnTo>
                                    <a:pt x="1409356" y="1569188"/>
                                  </a:lnTo>
                                  <a:lnTo>
                                    <a:pt x="1429959" y="1605869"/>
                                  </a:lnTo>
                                  <a:lnTo>
                                    <a:pt x="1450561" y="1640385"/>
                                  </a:lnTo>
                                  <a:lnTo>
                                    <a:pt x="1471164" y="1672777"/>
                                  </a:lnTo>
                                  <a:lnTo>
                                    <a:pt x="1491767" y="1703093"/>
                                  </a:lnTo>
                                  <a:lnTo>
                                    <a:pt x="1512370" y="1731390"/>
                                  </a:lnTo>
                                  <a:lnTo>
                                    <a:pt x="1532972" y="1757735"/>
                                  </a:lnTo>
                                  <a:lnTo>
                                    <a:pt x="1553575" y="1782199"/>
                                  </a:lnTo>
                                  <a:lnTo>
                                    <a:pt x="1574178" y="1804859"/>
                                  </a:lnTo>
                                  <a:lnTo>
                                    <a:pt x="1594781" y="1825796"/>
                                  </a:lnTo>
                                  <a:lnTo>
                                    <a:pt x="1615384" y="1845094"/>
                                  </a:lnTo>
                                  <a:lnTo>
                                    <a:pt x="1635986" y="1862838"/>
                                  </a:lnTo>
                                  <a:lnTo>
                                    <a:pt x="1656589" y="1879113"/>
                                  </a:lnTo>
                                  <a:lnTo>
                                    <a:pt x="1677192" y="1894007"/>
                                  </a:lnTo>
                                  <a:moveTo>
                                    <a:pt x="1677192" y="1894007"/>
                                  </a:moveTo>
                                  <a:lnTo>
                                    <a:pt x="1697795" y="1907604"/>
                                  </a:lnTo>
                                  <a:lnTo>
                                    <a:pt x="1718397" y="1919990"/>
                                  </a:lnTo>
                                  <a:lnTo>
                                    <a:pt x="1739000" y="1931245"/>
                                  </a:lnTo>
                                  <a:lnTo>
                                    <a:pt x="1759603" y="1941450"/>
                                  </a:lnTo>
                                  <a:lnTo>
                                    <a:pt x="1780206" y="1950682"/>
                                  </a:lnTo>
                                  <a:lnTo>
                                    <a:pt x="1800808" y="1959015"/>
                                  </a:lnTo>
                                  <a:lnTo>
                                    <a:pt x="1821411" y="1966521"/>
                                  </a:lnTo>
                                  <a:lnTo>
                                    <a:pt x="1842014" y="1973266"/>
                                  </a:lnTo>
                                  <a:lnTo>
                                    <a:pt x="1862617" y="1979315"/>
                                  </a:lnTo>
                                  <a:lnTo>
                                    <a:pt x="1883220" y="1984728"/>
                                  </a:lnTo>
                                  <a:lnTo>
                                    <a:pt x="1903822" y="1989560"/>
                                  </a:lnTo>
                                  <a:lnTo>
                                    <a:pt x="1924425" y="1993866"/>
                                  </a:lnTo>
                                  <a:lnTo>
                                    <a:pt x="1945028" y="1997695"/>
                                  </a:lnTo>
                                  <a:lnTo>
                                    <a:pt x="1965631" y="2001092"/>
                                  </a:lnTo>
                                  <a:lnTo>
                                    <a:pt x="1986233" y="2004099"/>
                                  </a:lnTo>
                                  <a:lnTo>
                                    <a:pt x="2006836" y="2006756"/>
                                  </a:lnTo>
                                  <a:moveTo>
                                    <a:pt x="2006836" y="2006756"/>
                                  </a:moveTo>
                                  <a:lnTo>
                                    <a:pt x="2027439" y="2009099"/>
                                  </a:lnTo>
                                  <a:lnTo>
                                    <a:pt x="2048042" y="2011161"/>
                                  </a:lnTo>
                                  <a:lnTo>
                                    <a:pt x="2068645" y="2012971"/>
                                  </a:lnTo>
                                  <a:lnTo>
                                    <a:pt x="2089247" y="2014558"/>
                                  </a:lnTo>
                                  <a:lnTo>
                                    <a:pt x="2109850" y="2015945"/>
                                  </a:lnTo>
                                  <a:lnTo>
                                    <a:pt x="2130453" y="2017157"/>
                                  </a:lnTo>
                                  <a:lnTo>
                                    <a:pt x="2151056" y="2018212"/>
                                  </a:lnTo>
                                  <a:lnTo>
                                    <a:pt x="2171658" y="2019129"/>
                                  </a:lnTo>
                                  <a:moveTo>
                                    <a:pt x="2171658" y="2019129"/>
                                  </a:moveTo>
                                  <a:lnTo>
                                    <a:pt x="2192261" y="2019925"/>
                                  </a:lnTo>
                                  <a:lnTo>
                                    <a:pt x="2212864" y="2020614"/>
                                  </a:lnTo>
                                  <a:lnTo>
                                    <a:pt x="2233467" y="2021209"/>
                                  </a:lnTo>
                                  <a:lnTo>
                                    <a:pt x="2254070" y="2021723"/>
                                  </a:lnTo>
                                  <a:moveTo>
                                    <a:pt x="2254070" y="2021723"/>
                                  </a:moveTo>
                                  <a:lnTo>
                                    <a:pt x="2274672" y="2022165"/>
                                  </a:lnTo>
                                  <a:moveTo>
                                    <a:pt x="2274672" y="2022165"/>
                                  </a:moveTo>
                                  <a:lnTo>
                                    <a:pt x="2293969" y="2022522"/>
                                  </a:lnTo>
                                </a:path>
                              </a:pathLst>
                            </a:custGeom>
                            <a:noFill/>
                            <a:ln w="12700" cap="rnd">
                              <a:solidFill>
                                <a:schemeClr val="tx1"/>
                              </a:solidFill>
                              <a:prstDash val="solid"/>
                              <a:round/>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546" name="直接连接符 546"/>
                        <wps:cNvCnPr/>
                        <wps:spPr>
                          <a:xfrm flipH="1">
                            <a:off x="731169" y="241389"/>
                            <a:ext cx="133149" cy="56109"/>
                          </a:xfrm>
                          <a:prstGeom prst="line">
                            <a:avLst/>
                          </a:prstGeom>
                          <a:ln w="6350">
                            <a:tailEnd type="none"/>
                          </a:ln>
                        </wps:spPr>
                        <wps:style>
                          <a:lnRef idx="3">
                            <a:schemeClr val="dk1"/>
                          </a:lnRef>
                          <a:fillRef idx="0">
                            <a:schemeClr val="dk1"/>
                          </a:fillRef>
                          <a:effectRef idx="2">
                            <a:schemeClr val="dk1"/>
                          </a:effectRef>
                          <a:fontRef idx="minor">
                            <a:schemeClr val="tx1"/>
                          </a:fontRef>
                        </wps:style>
                        <wps:bodyPr/>
                      </wps:wsp>
                      <wps:wsp>
                        <wps:cNvPr id="548" name="直接连接符 548"/>
                        <wps:cNvCnPr/>
                        <wps:spPr>
                          <a:xfrm flipH="1">
                            <a:off x="1039966" y="501492"/>
                            <a:ext cx="133149" cy="56109"/>
                          </a:xfrm>
                          <a:prstGeom prst="line">
                            <a:avLst/>
                          </a:prstGeom>
                          <a:ln w="6350">
                            <a:tailEnd type="none"/>
                          </a:ln>
                        </wps:spPr>
                        <wps:style>
                          <a:lnRef idx="3">
                            <a:schemeClr val="dk1"/>
                          </a:lnRef>
                          <a:fillRef idx="0">
                            <a:schemeClr val="dk1"/>
                          </a:fillRef>
                          <a:effectRef idx="2">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4D10B86" id="组合 547" o:spid="_x0000_s1093" style="position:absolute;left:0;text-align:left;margin-left:267.35pt;margin-top:-1.1pt;width:144.35pt;height:79.65pt;z-index:251737600;mso-width-relative:margin;mso-height-relative:margin" coordsize="18344,10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">
                <v:group id="组合 59" o:spid="_x0000_s1094" style="position:absolute;width:18344;height:10118" coordorigin="-2617,700" coordsize="16400,9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group id="组合 60" o:spid="_x0000_s1095" style="position:absolute;left:-2617;top:700;width:16399;height:9054" coordorigin="-1426,-2766" coordsize="16411,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group id="组合 61" o:spid="_x0000_s1096" style="position:absolute;left:-1426;top:-2766;width:16411;height:9059" coordorigin="-1426,-2766" coordsize="16411,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type id="_x0000_t202" coordsize="21600,21600" o:spt="202" path="m,l,21600r21600,l21600,xe">
                        <v:stroke joinstyle="miter"/>
                        <v:path gradientshapeok="t" o:connecttype="rect"/>
                      </v:shapetype>
                      <v:shape id="文本框 2" o:spid="_x0000_s1097" type="#_x0000_t202" style="position:absolute;left:12545;top:4434;width:2440;height:18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" filled="f" stroked="f">
                        <v:textbox style="mso-fit-shape-to-text:t" inset="1mm,0,1mm,0">
                          <w:txbxContent>
                            <w:p w14:paraId="20558F05" w14:textId="70834461" w:rsidR="0064480D" w:rsidRPr="00292999" w:rsidRDefault="002936EF" w:rsidP="0064480D">
                              <w:pPr>
                                <w:jc w:val="center"/>
                                <w:rPr>
                                  <w:rFonts w:asciiTheme="majorBidi" w:hAnsiTheme="majorBidi" w:cstheme="majorBidi"/>
                                  <w:sz w:val="15"/>
                                  <w:szCs w:val="15"/>
                                </w:rPr>
                              </w:pPr>
                              <w:r w:rsidRPr="00292999">
                                <w:rPr>
                                  <w:rFonts w:asciiTheme="majorBidi" w:hAnsiTheme="majorBidi" w:cstheme="majorBidi" w:hint="eastAsia"/>
                                  <w:sz w:val="15"/>
                                  <w:szCs w:val="15"/>
                                </w:rPr>
                                <w:t>速率</w:t>
                              </w:r>
                            </w:p>
                          </w:txbxContent>
                        </v:textbox>
                      </v:shape>
                      <v:shape id="文本框 2" o:spid="_x0000_s1098" type="#_x0000_t202" style="position:absolute;left:-1426;top:-2766;width:3681;height:2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" filled="f" stroked="f">
                        <v:textbox inset="1mm,0,1mm,0">
                          <w:txbxContent>
                            <w:p w14:paraId="7E23009E" w14:textId="77777777" w:rsidR="002936EF" w:rsidRPr="002936EF" w:rsidRDefault="002936EF" w:rsidP="002936EF">
                              <w:pPr>
                                <w:spacing w:line="180" w:lineRule="exact"/>
                                <w:jc w:val="center"/>
                                <w:rPr>
                                  <w:sz w:val="15"/>
                                  <w:szCs w:val="15"/>
                                </w:rPr>
                              </w:pPr>
                              <w:r w:rsidRPr="002936EF">
                                <w:rPr>
                                  <w:rFonts w:hint="eastAsia"/>
                                  <w:sz w:val="15"/>
                                  <w:szCs w:val="15"/>
                                </w:rPr>
                                <w:t>分子数</w:t>
                              </w:r>
                            </w:p>
                            <w:p w14:paraId="31D2031C" w14:textId="3A3AD5A5" w:rsidR="0064480D" w:rsidRPr="002936EF" w:rsidRDefault="002936EF" w:rsidP="002936EF">
                              <w:pPr>
                                <w:spacing w:line="180" w:lineRule="exact"/>
                                <w:jc w:val="center"/>
                                <w:rPr>
                                  <w:sz w:val="15"/>
                                  <w:szCs w:val="15"/>
                                </w:rPr>
                              </w:pPr>
                              <w:r w:rsidRPr="002936EF">
                                <w:rPr>
                                  <w:rFonts w:hint="eastAsia"/>
                                  <w:sz w:val="15"/>
                                  <w:szCs w:val="15"/>
                                </w:rPr>
                                <w:t>百分率</w:t>
                              </w:r>
                            </w:p>
                          </w:txbxContent>
                        </v:textbox>
                      </v:shape>
                      <v:shape id="文本框 2" o:spid="_x0000_s1099" type="#_x0000_t202" style="position:absolute;left:5911;top:-1624;width:1839;height:2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" filled="f" stroked="f">
                        <v:textbox inset="1mm,0,1mm,0">
                          <w:txbxContent>
                            <w:p w14:paraId="5EF6DDB3" w14:textId="670DAD01" w:rsidR="0064480D" w:rsidRPr="00292999" w:rsidRDefault="00292999" w:rsidP="00292999">
                              <w:pPr>
                                <w:jc w:val="center"/>
                                <w:rPr>
                                  <w:sz w:val="18"/>
                                  <w:szCs w:val="18"/>
                                </w:rPr>
                              </w:pPr>
                              <w:r w:rsidRPr="00292999">
                                <w:rPr>
                                  <w:sz w:val="18"/>
                                  <w:szCs w:val="18"/>
                                </w:rPr>
                                <w:t>A</w:t>
                              </w:r>
                            </w:p>
                          </w:txbxContent>
                        </v:textbox>
                      </v:shape>
                      <v:shape id="文本框 2" o:spid="_x0000_s1100" type="#_x0000_t202" style="position:absolute;left:8794;top:671;width:1839;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" filled="f" stroked="f">
                        <v:textbox inset="1mm,0,1mm,0">
                          <w:txbxContent>
                            <w:p w14:paraId="138E8F9F" w14:textId="751D90B6" w:rsidR="0064480D" w:rsidRPr="00292999" w:rsidRDefault="00292999" w:rsidP="0064480D">
                              <w:pPr>
                                <w:jc w:val="center"/>
                                <w:rPr>
                                  <w:sz w:val="18"/>
                                  <w:szCs w:val="18"/>
                                </w:rPr>
                              </w:pPr>
                              <w:r w:rsidRPr="00292999">
                                <w:rPr>
                                  <w:sz w:val="18"/>
                                  <w:szCs w:val="18"/>
                                </w:rPr>
                                <w:t>B</w:t>
                              </w:r>
                            </w:p>
                          </w:txbxContent>
                        </v:textbox>
                      </v:shape>
                      <v:shape id="文本框 2" o:spid="_x0000_s1101" type="#_x0000_t202" style="position:absolute;left:795;top:3467;width:1839;height:2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" filled="f" stroked="f">
                        <v:textbox inset="1mm,0,1mm,0">
                          <w:txbxContent>
                            <w:p w14:paraId="3BB26DE4" w14:textId="35E1FA81" w:rsidR="00292999" w:rsidRPr="00292999" w:rsidRDefault="00292999" w:rsidP="00292999">
                              <w:pPr>
                                <w:jc w:val="center"/>
                                <w:rPr>
                                  <w:sz w:val="18"/>
                                  <w:szCs w:val="18"/>
                                </w:rPr>
                              </w:pPr>
                              <w:r>
                                <w:rPr>
                                  <w:rFonts w:hint="eastAsia"/>
                                  <w:sz w:val="18"/>
                                  <w:szCs w:val="18"/>
                                </w:rPr>
                                <w:t>O</w:t>
                              </w:r>
                            </w:p>
                          </w:txbxContent>
                        </v:textbox>
                      </v:shape>
                    </v:group>
                    <v:shape id="Freeform 54" o:spid="_x0000_s1102" style="position:absolute;left:2605;top:-2643;width:11771;height:7141;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" path="m,l782,r,975e" filled="f" strokecolor="black [3213]" strokeweight=".5pt">
                      <v:stroke startarrow="block" startarrowwidth="narrow" endarrow="block" endarrowwidth="narrow" joinstyle="bevel"/>
                      <v:path arrowok="t" o:connecttype="custom" o:connectlocs="0,0;1177125,0;1177125,714261" o:connectangles="0,0,0"/>
                    </v:shape>
                  </v:group>
                  <v:shape id="图形 13" o:spid="_x0000_s1103" style="position:absolute;left:1469;top:2401;width:5660;height:5478;visibility:visible;mso-wrap-style:square;v-text-anchor:middle" coordsize="2293969,2024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" path="m,2024678r8367,-744m8367,2023934r10302,-2958l23819,2018654r5151,-2882m28970,2015772r20603,-17092l59874,1986835r10301,-14008l90778,1938465r20603,-42534l121682,1871726r10302,-26088l142285,1817731r10302,-29658l162888,1756734r10301,-32944l183491,1689320r10301,-35914l204093,1616132r10302,-38544l224696,1537863r10302,-40812l245299,1455246r10301,-42700l260751,1390891r5151,-21843l271053,1347032r5150,-22179l281354,1302526r5151,-22465l291655,1257473r5151,-22700l301957,1211975r5150,-22884l312258,1166134r5151,-23018l322559,1120051r5151,-23100l332861,1073828r5151,-23133l343162,1027565r5151,-23115l353464,981363r5150,-23047m358614,958316r5151,-22995l368916,912390r5150,-22855l379217,866769r5151,-22666l389518,821549r5151,-22431l399820,776822r5151,-22150l410121,732680r5151,-21824l420423,689212r10301,-42709l441025,604637r10302,-40942l461628,523753r10302,-38867l482231,447164r10301,-36510l502834,375420r10301,-33899l523436,309014r10302,-31065l544039,248374r10302,-28040l564642,193867r10301,-24858l585245,145792r20603,-41410l626450,69804,647053,42159,667656,21486r10301,-7728l688259,7759,698560,3478,708861,897,719163,r10301,763l739766,3161r10301,4006l760368,12749r10302,7126l791273,38608r20602,24444l832478,92859r20603,34798l873684,167049r10301,21290l894286,210622r10302,23222l914889,257952r10302,24939l935492,308608r10301,26440l956095,362157r10301,27724l976698,418166r10301,28794l997300,476211r10302,29655l1017903,535875t,l1028204,566188r10302,30568l1048807,627531r10302,30937l1069410,689519r10301,31122l1090013,751791r10301,31138l1110616,814013r10301,30993l1131218,875871r10302,30702l1151821,937076r10302,30275l1172424,997365r10301,29726l1193027,1056500r10301,29068l1213629,1114269r10302,28314l1234232,1170487r10302,27475l1254835,1224992r10301,26566l1275438,1277648r10301,25599l1296041,1328344r10301,24584l1316643,1376990r10302,23533l1337246,1423520r10301,22455l1368150,1489247r20603,41072l1409356,1569188r20603,36681l1450561,1640385r20603,32392l1491767,1703093r20603,28297l1532972,1757735r20603,24464l1574178,1804859r20603,20937l1615384,1845094r20602,17744l1656589,1879113r20603,14894m1677192,1894007r20603,13597l1718397,1919990r20603,11255l1759603,1941450r20603,9232l1800808,1959015r20603,7506l1842014,1973266r20603,6049l1883220,1984728r20602,4832l1924425,1993866r20603,3829l1965631,2001092r20602,3007l2006836,2006756t,l2027439,2009099r20603,2062l2068645,2012971r20602,1587l2109850,2015945r20603,1212l2151056,2018212r20602,917m2171658,2019129r20603,796l2212864,2020614r20603,595l2254070,2021723t,l2274672,2022165t,l2293969,2022522e" filled="f" strokecolor="black [3213]" strokeweight="1pt">
                    <v:stroke endcap="round"/>
                    <v:path arrowok="t" o:connecttype="custom" o:connectlocs="0,547796;2065,547595;2065,547595;4607,546794;5878,546166;7149,545386;7149,545386;12233,540762;14774,537557;17316,533767;22400,524470;27484,512962;30026,506413;32568,499355;35110,491805;37652,483780;40194,475301;42736,466388;45278,457062;47820,447345;50362,437260;52904,426832;55446,416084;57988,405041;60530,393731;63072,382178;64343,376319;65614,370409;66885,364452;68156,358452;69427,352411;70698,346333;71968,340221;73239,334080;74511,327911;75781,321720;77052,315509;78323,309281;79594,303041;80865,296791;82136,290534;83407,284276;84678,278018;85949,271764;87220,265517;88491,259282;88491,259282;89762,253060;91033,246856;92304,240672;93575,234513;94846,228380;96117,222278;97388,216209;98659,210177;99930,204184;101201,198234;102472,192329;103743,186473;106285,174918;108827,163590;111369,152513;113911,141706;116453,131191;118995,120984;121537,111106;124079,101573;126621,92402;129162,83607;131705,75202;134246,67200;136789,59613;139330,52453;141872,45727;144414,39445;149498,28242;154582,18886;159666,11407;164750,5813;167292,3722;169834,2099;172376,941;174918,243;177460,0;180002,206;182544,855;185086,1939;187627,3449;190170,5377;195254,10446;200337,17059;205421,25124;210505,34539;215589,45197;218131,50957;220673,56986;223215,63269;225757,69791;228299,76539;230841,83497;233383,90650;235925,97985;238467,105486;241009,113139;243551,120929;246093,128843;248635,136867;251177,144986;251177,144986;253718,153188;256260,161458;258802,169785;261344,178155;263886,186556;266428,194976;268970,203404;271512,211829;274054,220239;276596,228624;279138,236975;281680,245282;284222,253535;286764,261726;289306,269847;291848,277889;294390,285846;296932,293711;299474,301476;302016,309137;304558,316686;307100,324120;309642,331433;312183,338621;314726,345680;317267,352606;319810,359396;322351,366048;324893,372558;327435,378925;329977,385147;332519,391222;337603,402930;342687,414042;347771,424559;352855,434483;357939,443822;363023,452586;368107,460788;373191,468444;378274,475572;383358,482191;388442,488322;393526,493987;398610,499208;403694,504009;408778,508412;413862,512442;413862,512442;418946,516121;424030,519472;429114,522517;434197,525278;439281,527776;444365,530030;449449,532061;454533,533886;459617,535523;464701,536987;469785,538294;474869,539460;479953,540495;485037,541415;490120,542228;495204,542947;495204,542947;500288,543581;505372,544139;510456,544629;515540,545058;520624,545433;525708,545761;530792,546047;535876,546295;535876,546295;540960,546510;546044,546696;551128,546857;556212,546996;556212,546996;561295,547116;561295,547116;566057,547213" o:connectangles="0,0,0,0,0,0,0,0,0,0,0,0,0,0,0,0,0,0,0,0,0,0,0,0,0,0,0,0,0,0,0,0,0,0,0,0,0,0,0,0,0,0,0,0,0,0,0,0,0,0,0,0,0,0,0,0,0,0,0,0,0,0,0,0,0,0,0,0,0,0,0,0,0,0,0,0,0,0,0,0,0,0,0,0,0,0,0,0,0,0,0,0,0,0,0,0,0,0,0,0,0,0,0,0,0,0,0,0,0,0,0,0,0,0,0,0,0,0,0,0,0,0,0,0,0,0,0,0,0,0,0,0,0,0,0,0,0,0,0,0,0,0,0,0,0,0,0,0,0,0,0,0,0,0,0,0,0,0,0,0,0,0,0,0,0,0,0,0,0,0,0,0,0,0,0,0,0,0,0,0,0,0,0,0,0,0,0,0,0,0,0,0"/>
                  </v:shape>
                  <v:shape id="图形 13" o:spid="_x0000_s1104" style="position:absolute;left:1440;top:4354;width:10501;height:3562;visibility:visible;mso-wrap-style:square;v-text-anchor:middle" coordsize="2293969,2024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" path="m,2024678r8367,-744m8367,2023934r10302,-2958l23819,2018654r5151,-2882m28970,2015772r20603,-17092l59874,1986835r10301,-14008l90778,1938465r20603,-42534l121682,1871726r10302,-26088l142285,1817731r10302,-29658l162888,1756734r10301,-32944l183491,1689320r10301,-35914l204093,1616132r10302,-38544l224696,1537863r10302,-40812l245299,1455246r10301,-42700l260751,1390891r5151,-21843l271053,1347032r5150,-22179l281354,1302526r5151,-22465l291655,1257473r5151,-22700l301957,1211975r5150,-22884l312258,1166134r5151,-23018l322559,1120051r5151,-23100l332861,1073828r5151,-23133l343162,1027565r5151,-23115l353464,981363r5150,-23047m358614,958316r5151,-22995l368916,912390r5150,-22855l379217,866769r5151,-22666l389518,821549r5151,-22431l399820,776822r5151,-22150l410121,732680r5151,-21824l420423,689212r10301,-42709l441025,604637r10302,-40942l461628,523753r10302,-38867l482231,447164r10301,-36510l502834,375420r10301,-33899l523436,309014r10302,-31065l544039,248374r10302,-28040l564642,193867r10301,-24858l585245,145792r20603,-41410l626450,69804,647053,42159,667656,21486r10301,-7728l688259,7759,698560,3478,708861,897,719163,r10301,763l739766,3161r10301,4006l760368,12749r10302,7126l791273,38608r20602,24444l832478,92859r20603,34798l873684,167049r10301,21290l894286,210622r10302,23222l914889,257952r10302,24939l935492,308608r10301,26440l956095,362157r10301,27724l976698,418166r10301,28794l997300,476211r10302,29655l1017903,535875t,l1028204,566188r10302,30568l1048807,627531r10302,30937l1069410,689519r10301,31122l1090013,751791r10301,31138l1110616,814013r10301,30993l1131218,875871r10302,30702l1151821,937076r10302,30275l1172424,997365r10301,29726l1193027,1056500r10301,29068l1213629,1114269r10302,28314l1234232,1170487r10302,27475l1254835,1224992r10301,26566l1275438,1277648r10301,25599l1296041,1328344r10301,24584l1316643,1376990r10302,23533l1337246,1423520r10301,22455l1368150,1489247r20603,41072l1409356,1569188r20603,36681l1450561,1640385r20603,32392l1491767,1703093r20603,28297l1532972,1757735r20603,24464l1574178,1804859r20603,20937l1615384,1845094r20602,17744l1656589,1879113r20603,14894m1677192,1894007r20603,13597l1718397,1919990r20603,11255l1759603,1941450r20603,9232l1800808,1959015r20603,7506l1842014,1973266r20603,6049l1883220,1984728r20602,4832l1924425,1993866r20603,3829l1965631,2001092r20602,3007l2006836,2006756t,l2027439,2009099r20603,2062l2068645,2012971r20602,1587l2109850,2015945r20603,1212l2151056,2018212r20602,917m2171658,2019129r20603,796l2212864,2020614r20603,595l2254070,2021723t,l2274672,2022165t,l2293969,2022522e" filled="f" strokecolor="black [3213]" strokeweight="1pt">
                    <v:stroke endcap="round"/>
                    <v:path arrowok="t" o:connecttype="custom" o:connectlocs="0,356235;3830,356104;3830,356104;8546,355584;10904,355175;13261,354668;13261,354668;22693,351661;27408,349577;32124,347112;41555,341066;50986,333582;55702,329324;60418,324734;65133,319823;69849,314605;74565,309091;79280,303295;83996,297230;88711,290911;93427,284353;98143,277571;102858,270582;107574,263401;112290,256045;117005,248533;119363,244722;121721,240879;124079,237006;126436,233103;128794,229175;131152,225222;133510,221248;135868,217254;138226,213243;140583,209216;142941,205177;145299,201127;147657,197069;150014,193005;152372,188936;154730,184866;157088,180796;159446,176729;161804,172667;164161,168612;164161,168612;166519,164566;168877,160532;171235,156511;173593,152505;175951,148517;178308,144549;180666,140602;183024,136679;185382,132782;187739,128912;190097,125073;192455,121264;197171,113750;201886,106384;206602,99180;211318,92153;216034,85314;220749,78677;225464,72253;230180,66054;234896,60089;239611,54370;244327,48904;249043,43701;253758,38767;258474,34110;263189,29737;267905,25652;277337,18366;286768,12282;296199,7418;305630,3780;310346,2421;315062,1365;319777,612;324492,158;329208,0;333924,134;338640,556;343355,1261;348071,2243;352787,3497;362218,6793;371649,11094;381080,16338;390511,22461;399943,29392;404658,33138;409374,37058;414090,41144;418805,45386;423521,49774;428236,54298;432952,58951;437668,63720;442383,68598;447099,73575;451815,78641;456530,83788;461246,89005;465961,94285;465961,94285;470677,99619;475393,104997;480108,110412;484824,115855;489540,121318;494255,126794;498971,132275;503686,137754;508402,143223;513118,148676;517833,154106;522549,159508;527264,164875;531980,170202;536696,175483;541411,180713;546127,185887;550843,191002;555558,196052;560274,201033;564989,205943;569705,210777;574421,215533;579136,220207;583852,224798;588568,229302;593283,233717;597999,238043;602714,242277;607430,246417;612146,250463;616861,254414;626293,262028;635724,269254;645155,276093;654587,282547;664017,288620;673449,294319;682880,299653;692312,304632;701742,309267;711174,313572;720605,317559;730037,321242;739468,324638;748899,327760;758330,330623;767761,333244;767761,333244;777193,335636;786624,337816;796055,339796;805486,341591;814918,343216;824349,344682;833780,346002;843211,347189;852643,348254;862074,349206;871505,350056;880936,350814;890368,351487;899799,352085;909230,352614;918661,353082;918661,353082;928093,353494;937524,353857;946955,354175;956386,354454;965818,354698;975249,354912;984680,355097;994111,355259;994111,355259;1003543,355399;1012974,355520;1022405,355625;1031837,355715;1031837,355715;1041267,355793;1041267,355793;1050101,355856" o:connectangles="0,0,0,0,0,0,0,0,0,0,0,0,0,0,0,0,0,0,0,0,0,0,0,0,0,0,0,0,0,0,0,0,0,0,0,0,0,0,0,0,0,0,0,0,0,0,0,0,0,0,0,0,0,0,0,0,0,0,0,0,0,0,0,0,0,0,0,0,0,0,0,0,0,0,0,0,0,0,0,0,0,0,0,0,0,0,0,0,0,0,0,0,0,0,0,0,0,0,0,0,0,0,0,0,0,0,0,0,0,0,0,0,0,0,0,0,0,0,0,0,0,0,0,0,0,0,0,0,0,0,0,0,0,0,0,0,0,0,0,0,0,0,0,0,0,0,0,0,0,0,0,0,0,0,0,0,0,0,0,0,0,0,0,0,0,0,0,0,0,0,0,0,0,0,0,0,0,0,0,0,0,0,0,0,0,0,0,0,0,0,0,0"/>
                  </v:shape>
                </v:group>
                <v:line id="直接连接符 546" o:spid="_x0000_s1105" style="position:absolute;flip:x;visibility:visible;mso-wrap-style:square" from="7311,2413" to="8643,2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" strokecolor="black [3200]" strokeweight=".5pt">
                  <v:stroke joinstyle="miter"/>
                </v:line>
                <v:line id="直接连接符 548" o:spid="_x0000_s1106" style="position:absolute;flip:x;visibility:visible;mso-wrap-style:square" from="10399,5014" to="11731,5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" strokecolor="black [3200]" strokeweight=".5pt">
                  <v:stroke joinstyle="miter"/>
                </v:line>
                <w10:wrap type="square"/>
              </v:group>
            </w:pict>
          </mc:Fallback>
        </mc:AlternateContent>
      </w:r>
      <w:r w:rsidR="00585B41" w:rsidRPr="00F07B1F">
        <w:rPr>
          <w:rFonts w:ascii="宋体" w:hAnsi="宋体" w:hint="eastAsia"/>
          <w:color w:val="000000" w:themeColor="text1"/>
          <w:spacing w:val="15"/>
          <w:szCs w:val="21"/>
          <w:shd w:val="clear" w:color="auto" w:fill="FFFFFF"/>
        </w:rPr>
        <w:t>如图，为同一密闭</w:t>
      </w:r>
      <w:r w:rsidR="00585B41" w:rsidRPr="00F07B1F">
        <w:rPr>
          <w:rFonts w:ascii="宋体" w:hAnsi="宋体"/>
          <w:color w:val="000000" w:themeColor="text1"/>
          <w:spacing w:val="15"/>
          <w:szCs w:val="21"/>
          <w:shd w:val="clear" w:color="auto" w:fill="FFFFFF"/>
        </w:rPr>
        <w:t>气体</w:t>
      </w:r>
      <w:r w:rsidR="004F13D5" w:rsidRPr="00F07B1F">
        <w:rPr>
          <w:rFonts w:ascii="宋体" w:hAnsi="宋体" w:hint="eastAsia"/>
          <w:color w:val="000000" w:themeColor="text1"/>
          <w:spacing w:val="15"/>
          <w:szCs w:val="21"/>
          <w:shd w:val="clear" w:color="auto" w:fill="FFFFFF"/>
        </w:rPr>
        <w:t>在不同温度时</w:t>
      </w:r>
      <w:r w:rsidR="00AF7596" w:rsidRPr="00F07B1F">
        <w:rPr>
          <w:rFonts w:ascii="宋体" w:hAnsi="宋体"/>
          <w:color w:val="000000" w:themeColor="text1"/>
          <w:spacing w:val="15"/>
          <w:szCs w:val="21"/>
          <w:shd w:val="clear" w:color="auto" w:fill="FFFFFF"/>
        </w:rPr>
        <w:t>分子数百分</w:t>
      </w:r>
      <w:r w:rsidR="00585B41" w:rsidRPr="00F07B1F">
        <w:rPr>
          <w:rFonts w:ascii="宋体" w:hAnsi="宋体" w:hint="eastAsia"/>
          <w:color w:val="000000" w:themeColor="text1"/>
          <w:spacing w:val="15"/>
          <w:szCs w:val="21"/>
          <w:shd w:val="clear" w:color="auto" w:fill="FFFFFF"/>
        </w:rPr>
        <w:t>率</w:t>
      </w:r>
      <w:r w:rsidR="00AF7596" w:rsidRPr="00F07B1F">
        <w:rPr>
          <w:rFonts w:ascii="宋体" w:hAnsi="宋体"/>
          <w:color w:val="000000" w:themeColor="text1"/>
          <w:spacing w:val="15"/>
          <w:szCs w:val="21"/>
          <w:shd w:val="clear" w:color="auto" w:fill="FFFFFF"/>
        </w:rPr>
        <w:t>随气体分子速率的两条曲线。</w:t>
      </w:r>
      <w:r w:rsidR="00585B41" w:rsidRPr="00F07B1F">
        <w:rPr>
          <w:rFonts w:ascii="宋体" w:hAnsi="宋体" w:hint="eastAsia"/>
          <w:color w:val="000000" w:themeColor="text1"/>
          <w:spacing w:val="15"/>
          <w:szCs w:val="21"/>
          <w:shd w:val="clear" w:color="auto" w:fill="FFFFFF"/>
        </w:rPr>
        <w:t>则：</w:t>
      </w:r>
      <w:r w:rsidR="00585B41" w:rsidRPr="00F07B1F">
        <w:rPr>
          <w:rFonts w:ascii="宋体" w:hAnsi="宋体"/>
          <w:color w:val="000000" w:themeColor="text1"/>
          <w:szCs w:val="21"/>
        </w:rPr>
        <w:t>_________</w:t>
      </w:r>
      <w:r w:rsidR="004F13D5" w:rsidRPr="00F07B1F">
        <w:rPr>
          <w:rFonts w:ascii="宋体" w:hAnsi="宋体" w:hint="eastAsia"/>
          <w:color w:val="000000" w:themeColor="text1"/>
          <w:szCs w:val="21"/>
        </w:rPr>
        <w:t>表示高温分布</w:t>
      </w:r>
      <w:r w:rsidR="004F13D5" w:rsidRPr="00F07B1F">
        <w:rPr>
          <w:rFonts w:ascii="宋体" w:hAnsi="宋体"/>
          <w:color w:val="000000" w:themeColor="text1"/>
          <w:spacing w:val="15"/>
          <w:szCs w:val="21"/>
          <w:shd w:val="clear" w:color="auto" w:fill="FFFFFF"/>
        </w:rPr>
        <w:t>曲线</w:t>
      </w:r>
      <w:r w:rsidR="004F13D5" w:rsidRPr="00F07B1F">
        <w:rPr>
          <w:rFonts w:ascii="宋体" w:hAnsi="宋体"/>
          <w:color w:val="000000" w:themeColor="text1"/>
          <w:szCs w:val="21"/>
        </w:rPr>
        <w:t>（选填“</w:t>
      </w:r>
      <w:r w:rsidR="004F13D5" w:rsidRPr="00F07B1F">
        <w:rPr>
          <w:color w:val="000000" w:themeColor="text1"/>
          <w:szCs w:val="21"/>
        </w:rPr>
        <w:t>A</w:t>
      </w:r>
      <w:r w:rsidR="004F13D5" w:rsidRPr="00F07B1F">
        <w:rPr>
          <w:rFonts w:ascii="宋体" w:hAnsi="宋体"/>
          <w:color w:val="000000" w:themeColor="text1"/>
          <w:szCs w:val="21"/>
        </w:rPr>
        <w:t>”或“</w:t>
      </w:r>
      <w:r w:rsidR="004F13D5" w:rsidRPr="00F07B1F">
        <w:rPr>
          <w:color w:val="000000" w:themeColor="text1"/>
          <w:szCs w:val="21"/>
        </w:rPr>
        <w:t>B</w:t>
      </w:r>
      <w:r w:rsidR="004F13D5" w:rsidRPr="00F07B1F">
        <w:rPr>
          <w:rFonts w:ascii="宋体" w:hAnsi="宋体"/>
          <w:color w:val="000000" w:themeColor="text1"/>
          <w:szCs w:val="21"/>
        </w:rPr>
        <w:t>”）</w:t>
      </w:r>
      <w:r w:rsidR="004F13D5" w:rsidRPr="00F07B1F">
        <w:rPr>
          <w:rFonts w:ascii="宋体" w:hAnsi="宋体" w:hint="eastAsia"/>
          <w:color w:val="000000" w:themeColor="text1"/>
          <w:szCs w:val="21"/>
        </w:rPr>
        <w:t>；</w:t>
      </w:r>
      <w:r w:rsidR="004F13D5" w:rsidRPr="00F07B1F">
        <w:rPr>
          <w:color w:val="000000" w:themeColor="text1"/>
          <w:spacing w:val="15"/>
          <w:szCs w:val="21"/>
          <w:shd w:val="clear" w:color="auto" w:fill="FFFFFF"/>
        </w:rPr>
        <w:t>图中两条曲线下面积</w:t>
      </w:r>
      <w:r w:rsidR="004F13D5" w:rsidRPr="00F07B1F">
        <w:rPr>
          <w:rFonts w:ascii="宋体" w:hAnsi="宋体"/>
          <w:color w:val="000000" w:themeColor="text1"/>
          <w:szCs w:val="21"/>
        </w:rPr>
        <w:t>_________（选填“</w:t>
      </w:r>
      <w:r w:rsidR="004F13D5" w:rsidRPr="00F07B1F">
        <w:rPr>
          <w:color w:val="000000" w:themeColor="text1"/>
          <w:szCs w:val="21"/>
        </w:rPr>
        <w:t>A</w:t>
      </w:r>
      <w:r w:rsidR="004F13D5" w:rsidRPr="00F07B1F">
        <w:rPr>
          <w:rFonts w:ascii="宋体" w:hAnsi="宋体" w:hint="eastAsia"/>
          <w:color w:val="000000" w:themeColor="text1"/>
          <w:szCs w:val="21"/>
        </w:rPr>
        <w:t>大</w:t>
      </w:r>
      <w:r w:rsidR="004F13D5" w:rsidRPr="00F07B1F">
        <w:rPr>
          <w:rFonts w:ascii="宋体" w:hAnsi="宋体"/>
          <w:color w:val="000000" w:themeColor="text1"/>
          <w:szCs w:val="21"/>
        </w:rPr>
        <w:t>”</w:t>
      </w:r>
      <w:r w:rsidR="004F13D5" w:rsidRPr="00F07B1F">
        <w:rPr>
          <w:rFonts w:ascii="宋体" w:hAnsi="宋体" w:hint="eastAsia"/>
          <w:color w:val="000000" w:themeColor="text1"/>
          <w:szCs w:val="21"/>
        </w:rPr>
        <w:t>、</w:t>
      </w:r>
      <w:r w:rsidR="004F13D5" w:rsidRPr="00F07B1F">
        <w:rPr>
          <w:rFonts w:ascii="宋体" w:hAnsi="宋体"/>
          <w:color w:val="000000" w:themeColor="text1"/>
          <w:szCs w:val="21"/>
        </w:rPr>
        <w:t>“</w:t>
      </w:r>
      <w:r w:rsidR="004F13D5" w:rsidRPr="00F07B1F">
        <w:rPr>
          <w:color w:val="000000" w:themeColor="text1"/>
          <w:szCs w:val="21"/>
        </w:rPr>
        <w:t>B</w:t>
      </w:r>
      <w:r w:rsidR="004F13D5" w:rsidRPr="00F07B1F">
        <w:rPr>
          <w:rFonts w:ascii="宋体" w:hAnsi="宋体" w:hint="eastAsia"/>
          <w:color w:val="000000" w:themeColor="text1"/>
          <w:szCs w:val="21"/>
        </w:rPr>
        <w:t>大</w:t>
      </w:r>
      <w:r w:rsidR="004F13D5" w:rsidRPr="00F07B1F">
        <w:rPr>
          <w:rFonts w:ascii="宋体" w:hAnsi="宋体"/>
          <w:color w:val="000000" w:themeColor="text1"/>
          <w:szCs w:val="21"/>
        </w:rPr>
        <w:t>”或</w:t>
      </w:r>
      <w:commentRangeStart w:id="32"/>
      <w:r w:rsidR="004F13D5" w:rsidRPr="00F07B1F">
        <w:rPr>
          <w:rFonts w:ascii="宋体" w:hAnsi="宋体"/>
          <w:color w:val="000000" w:themeColor="text1"/>
          <w:szCs w:val="21"/>
        </w:rPr>
        <w:t>“</w:t>
      </w:r>
      <w:r w:rsidR="004F13D5" w:rsidRPr="00F07B1F">
        <w:rPr>
          <w:rFonts w:ascii="宋体" w:hAnsi="宋体" w:hint="eastAsia"/>
          <w:color w:val="000000" w:themeColor="text1"/>
          <w:szCs w:val="21"/>
        </w:rPr>
        <w:t>相同</w:t>
      </w:r>
      <w:commentRangeEnd w:id="32"/>
      <w:r w:rsidR="00A97206">
        <w:rPr>
          <w:rStyle w:val="af8"/>
          <w:lang w:val="zh-CN"/>
        </w:rPr>
        <w:commentReference w:id="32"/>
      </w:r>
      <w:r w:rsidR="004F13D5" w:rsidRPr="00F07B1F">
        <w:rPr>
          <w:rFonts w:ascii="宋体" w:hAnsi="宋体"/>
          <w:color w:val="000000" w:themeColor="text1"/>
          <w:szCs w:val="21"/>
        </w:rPr>
        <w:t>”）</w:t>
      </w:r>
      <w:r w:rsidR="00344716" w:rsidRPr="00F07B1F">
        <w:rPr>
          <w:rFonts w:hint="eastAsia"/>
          <w:noProof/>
          <w:color w:val="000000" w:themeColor="text1"/>
          <w:szCs w:val="22"/>
        </w:rPr>
        <w:t>。</w:t>
      </w:r>
    </w:p>
    <w:bookmarkEnd w:id="31"/>
    <w:p w14:paraId="484E68F6" w14:textId="6AA649CC" w:rsidR="00345A2E" w:rsidRPr="00F07B1F" w:rsidRDefault="00345A2E" w:rsidP="00454762">
      <w:pPr>
        <w:rPr>
          <w:color w:val="000000" w:themeColor="text1"/>
          <w:szCs w:val="21"/>
        </w:rPr>
      </w:pPr>
    </w:p>
    <w:bookmarkStart w:id="33" w:name="_Hlk128321762"/>
    <w:p w14:paraId="0E9C52E6" w14:textId="47C4C622" w:rsidR="000974AE" w:rsidRPr="00F07B1F" w:rsidRDefault="00292999" w:rsidP="00A23B2F">
      <w:pPr>
        <w:numPr>
          <w:ilvl w:val="0"/>
          <w:numId w:val="7"/>
        </w:numPr>
        <w:rPr>
          <w:color w:val="000000" w:themeColor="text1"/>
        </w:rPr>
      </w:pPr>
      <w:r>
        <w:rPr>
          <w:rFonts w:hint="eastAsia"/>
          <w:noProof/>
          <w:color w:val="000000" w:themeColor="text1"/>
          <w:lang w:val="zh-CN"/>
        </w:rPr>
        <mc:AlternateContent>
          <mc:Choice Requires="wpg">
            <w:drawing>
              <wp:anchor distT="0" distB="0" distL="114300" distR="114300" simplePos="0" relativeHeight="251748864" behindDoc="0" locked="0" layoutInCell="1" allowOverlap="1" wp14:anchorId="6DAF11C5" wp14:editId="37701ADE">
                <wp:simplePos x="0" y="0"/>
                <wp:positionH relativeFrom="column">
                  <wp:posOffset>4615067</wp:posOffset>
                </wp:positionH>
                <wp:positionV relativeFrom="paragraph">
                  <wp:posOffset>224107</wp:posOffset>
                </wp:positionV>
                <wp:extent cx="518119" cy="701869"/>
                <wp:effectExtent l="0" t="0" r="15875" b="22225"/>
                <wp:wrapSquare wrapText="bothSides"/>
                <wp:docPr id="557" name="组合 557"/>
                <wp:cNvGraphicFramePr/>
                <a:graphic xmlns:a="http://schemas.openxmlformats.org/drawingml/2006/main">
                  <a:graphicData uri="http://schemas.microsoft.com/office/word/2010/wordprocessingGroup">
                    <wpg:wgp>
                      <wpg:cNvGrpSpPr/>
                      <wpg:grpSpPr>
                        <a:xfrm>
                          <a:off x="0" y="0"/>
                          <a:ext cx="518119" cy="701869"/>
                          <a:chOff x="0" y="0"/>
                          <a:chExt cx="518119" cy="701869"/>
                        </a:xfrm>
                      </wpg:grpSpPr>
                      <wpg:grpSp>
                        <wpg:cNvPr id="430" name="组合 430"/>
                        <wpg:cNvGrpSpPr/>
                        <wpg:grpSpPr>
                          <a:xfrm>
                            <a:off x="52087" y="46299"/>
                            <a:ext cx="253508" cy="527367"/>
                            <a:chOff x="664930" y="215445"/>
                            <a:chExt cx="257551" cy="528197"/>
                          </a:xfrm>
                        </wpg:grpSpPr>
                        <wpg:grpSp>
                          <wpg:cNvPr id="427" name="组合 427"/>
                          <wpg:cNvGrpSpPr/>
                          <wpg:grpSpPr>
                            <a:xfrm>
                              <a:off x="664930" y="215445"/>
                              <a:ext cx="237303" cy="528197"/>
                              <a:chOff x="653282" y="0"/>
                              <a:chExt cx="237303" cy="528320"/>
                            </a:xfrm>
                          </wpg:grpSpPr>
                          <wps:wsp>
                            <wps:cNvPr id="424" name="Line 99"/>
                            <wps:cNvCnPr>
                              <a:cxnSpLocks noChangeShapeType="1"/>
                            </wps:cNvCnPr>
                            <wps:spPr bwMode="auto">
                              <a:xfrm flipH="1">
                                <a:off x="653282" y="0"/>
                                <a:ext cx="228600" cy="528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文本框 567"/>
                            <wps:cNvSpPr txBox="1"/>
                            <wps:spPr>
                              <a:xfrm>
                                <a:off x="756990" y="157341"/>
                                <a:ext cx="133595" cy="276534"/>
                              </a:xfrm>
                              <a:prstGeom prst="rect">
                                <a:avLst/>
                              </a:prstGeom>
                              <a:noFill/>
                              <a:ln w="6350">
                                <a:noFill/>
                              </a:ln>
                            </wps:spPr>
                            <wps:txbx>
                              <w:txbxContent>
                                <w:p w14:paraId="5F8092D5" w14:textId="77777777" w:rsidR="009B4FEE" w:rsidRPr="007C18B5" w:rsidRDefault="009B4FEE" w:rsidP="009B4FEE">
                                  <w:pPr>
                                    <w:rPr>
                                      <w:i/>
                                      <w:iCs/>
                                      <w:sz w:val="18"/>
                                      <w:szCs w:val="18"/>
                                    </w:rPr>
                                  </w:pPr>
                                  <w:r w:rsidRPr="007C18B5">
                                    <w:rPr>
                                      <w:i/>
                                      <w:iCs/>
                                      <w:sz w:val="18"/>
                                      <w:szCs w:val="18"/>
                                    </w:rPr>
                                    <w:t>θ</w:t>
                                  </w:r>
                                </w:p>
                              </w:txbxContent>
                            </wps:txbx>
                            <wps:bodyPr rot="0" spcFirstLastPara="0" vertOverflow="overflow" horzOverflow="overflow" vert="horz" wrap="none" lIns="36000" tIns="36000" rIns="36000" bIns="36000" numCol="1" spcCol="0" rtlCol="0" fromWordArt="0" anchor="t" anchorCtr="0" forceAA="0" compatLnSpc="1">
                              <a:prstTxWarp prst="textNoShape">
                                <a:avLst/>
                              </a:prstTxWarp>
                              <a:spAutoFit/>
                            </wps:bodyPr>
                          </wps:wsp>
                        </wpg:grpSp>
                        <wps:wsp>
                          <wps:cNvPr id="429" name="弧形 429"/>
                          <wps:cNvSpPr/>
                          <wps:spPr>
                            <a:xfrm rot="9092235">
                              <a:off x="817117" y="320781"/>
                              <a:ext cx="105364" cy="105362"/>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56" name="组合 556"/>
                        <wpg:cNvGrpSpPr/>
                        <wpg:grpSpPr>
                          <a:xfrm>
                            <a:off x="0" y="0"/>
                            <a:ext cx="518119" cy="701869"/>
                            <a:chOff x="0" y="0"/>
                            <a:chExt cx="518119" cy="701869"/>
                          </a:xfrm>
                        </wpg:grpSpPr>
                        <wps:wsp>
                          <wps:cNvPr id="552" name="矩形 549"/>
                          <wps:cNvSpPr/>
                          <wps:spPr>
                            <a:xfrm>
                              <a:off x="21220" y="0"/>
                              <a:ext cx="496833" cy="45682"/>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3" name="Line 96"/>
                          <wps:cNvCnPr>
                            <a:cxnSpLocks noChangeShapeType="1"/>
                          </wps:cNvCnPr>
                          <wps:spPr bwMode="auto">
                            <a:xfrm>
                              <a:off x="279721" y="57873"/>
                              <a:ext cx="0" cy="643996"/>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4" name="Oval 100"/>
                          <wps:cNvSpPr>
                            <a:spLocks noChangeArrowheads="1"/>
                          </wps:cNvSpPr>
                          <wps:spPr bwMode="auto">
                            <a:xfrm>
                              <a:off x="0" y="576805"/>
                              <a:ext cx="83129" cy="84303"/>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55" name="Line 99"/>
                          <wps:cNvCnPr>
                            <a:cxnSpLocks noChangeShapeType="1"/>
                          </wps:cNvCnPr>
                          <wps:spPr bwMode="auto">
                            <a:xfrm flipH="1">
                              <a:off x="21220" y="44369"/>
                              <a:ext cx="4968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anchor>
            </w:drawing>
          </mc:Choice>
          <mc:Fallback>
            <w:pict>
              <v:group w14:anchorId="6DAF11C5" id="组合 557" o:spid="_x0000_s1107" style="position:absolute;left:0;text-align:left;margin-left:363.4pt;margin-top:17.65pt;width:40.8pt;height:55.25pt;z-index:251748864" coordsize="5181,7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">
                <v:group id="组合 430" o:spid="_x0000_s1108" style="position:absolute;left:520;top:462;width:2535;height:5274" coordorigin="6649,2154" coordsize="2575,5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group id="组合 427" o:spid="_x0000_s1109" style="position:absolute;left:6649;top:2154;width:2373;height:5282" coordorigin="6532" coordsize="2373,5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">
                    <v:line id="Line 99" o:spid="_x0000_s1110" style="position:absolute;flip:x;visibility:visible;mso-wrap-style:square" from="6532,0" to="8818,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"/>
                    <v:shape id="文本框 567" o:spid="_x0000_s1111" type="#_x0000_t202" style="position:absolute;left:7569;top:1573;width:1336;height:27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" filled="f" stroked="f" strokeweight=".5pt">
                      <v:textbox style="mso-fit-shape-to-text:t" inset="1mm,1mm,1mm,1mm">
                        <w:txbxContent>
                          <w:p w14:paraId="5F8092D5" w14:textId="77777777" w:rsidR="009B4FEE" w:rsidRPr="007C18B5" w:rsidRDefault="009B4FEE" w:rsidP="009B4FEE">
                            <w:pPr>
                              <w:rPr>
                                <w:i/>
                                <w:iCs/>
                                <w:sz w:val="18"/>
                                <w:szCs w:val="18"/>
                              </w:rPr>
                            </w:pPr>
                            <w:r w:rsidRPr="007C18B5">
                              <w:rPr>
                                <w:i/>
                                <w:iCs/>
                                <w:sz w:val="18"/>
                                <w:szCs w:val="18"/>
                              </w:rPr>
                              <w:t>θ</w:t>
                            </w:r>
                          </w:p>
                        </w:txbxContent>
                      </v:textbox>
                    </v:shape>
                  </v:group>
                  <v:shape id="弧形 429" o:spid="_x0000_s1112" style="position:absolute;left:8171;top:3207;width:1053;height:1054;rotation:9931145fd;visibility:visible;mso-wrap-style:square;v-text-anchor:middle" coordsize="105364,105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" path="m52682,nsc81777,,105364,23586,105364,52681r-52682,l52682,xem52682,nfc81777,,105364,23586,105364,52681e" filled="f" strokecolor="black [3213]" strokeweight=".5pt">
                    <v:stroke joinstyle="miter"/>
                    <v:path arrowok="t" o:connecttype="custom" o:connectlocs="52682,0;105364,52681" o:connectangles="0,0"/>
                  </v:shape>
                </v:group>
                <v:group id="组合 556" o:spid="_x0000_s1113" style="position:absolute;width:5181;height:7018" coordsize="5181,7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">
                  <v:rect id="矩形 549" o:spid="_x0000_s1114" style="position:absolute;left:212;width:4968;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" fillcolor="black [3213]" stroked="f" strokeweight="1pt">
                    <v:fill r:id="rId17" o:title="" color2="white [3212]" type="pattern"/>
                  </v:rect>
                  <v:line id="Line 96" o:spid="_x0000_s1115" style="position:absolute;visibility:visible;mso-wrap-style:square" from="2797,578" to="2797,7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" strokeweight=".5pt">
                    <v:stroke dashstyle="dash"/>
                  </v:line>
                  <v:oval id="Oval 100" o:spid="_x0000_s1116" style="position:absolute;top:5768;width:831;height:8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" strokeweight="1pt"/>
                  <v:line id="Line 99" o:spid="_x0000_s1117" style="position:absolute;flip:x;visibility:visible;mso-wrap-style:square" from="212,443" to="5181,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"/>
                </v:group>
                <w10:wrap type="square"/>
              </v:group>
            </w:pict>
          </mc:Fallback>
        </mc:AlternateContent>
      </w:r>
      <w:r w:rsidR="00605301" w:rsidRPr="00F07B1F">
        <w:rPr>
          <w:rFonts w:hint="eastAsia"/>
          <w:color w:val="000000" w:themeColor="text1"/>
        </w:rPr>
        <w:t>如图，</w:t>
      </w:r>
      <w:r w:rsidR="00A41D4D" w:rsidRPr="00F07B1F">
        <w:rPr>
          <w:rFonts w:hint="eastAsia"/>
          <w:color w:val="000000" w:themeColor="text1"/>
        </w:rPr>
        <w:t>汽车</w:t>
      </w:r>
      <w:r w:rsidR="00EB735D" w:rsidRPr="00F07B1F">
        <w:rPr>
          <w:rFonts w:hint="eastAsia"/>
          <w:color w:val="000000" w:themeColor="text1"/>
        </w:rPr>
        <w:t>在</w:t>
      </w:r>
      <w:r w:rsidR="000974AE" w:rsidRPr="00F07B1F">
        <w:rPr>
          <w:rFonts w:hint="eastAsia"/>
          <w:color w:val="000000" w:themeColor="text1"/>
        </w:rPr>
        <w:t>水平路面</w:t>
      </w:r>
      <w:r w:rsidR="00EB735D" w:rsidRPr="00F07B1F">
        <w:rPr>
          <w:rFonts w:hint="eastAsia"/>
          <w:color w:val="000000" w:themeColor="text1"/>
        </w:rPr>
        <w:t>上</w:t>
      </w:r>
      <w:r w:rsidR="000974AE" w:rsidRPr="00F07B1F">
        <w:rPr>
          <w:rFonts w:hint="eastAsia"/>
          <w:color w:val="000000" w:themeColor="text1"/>
        </w:rPr>
        <w:t>行驶</w:t>
      </w:r>
      <w:r w:rsidR="00EB735D" w:rsidRPr="00F07B1F">
        <w:rPr>
          <w:rFonts w:hint="eastAsia"/>
          <w:color w:val="000000" w:themeColor="text1"/>
        </w:rPr>
        <w:t>，</w:t>
      </w:r>
      <w:r w:rsidR="000974AE" w:rsidRPr="00F07B1F">
        <w:rPr>
          <w:color w:val="000000" w:themeColor="text1"/>
        </w:rPr>
        <w:t>车厢</w:t>
      </w:r>
      <w:r w:rsidR="00BF1454" w:rsidRPr="00F07B1F">
        <w:rPr>
          <w:rFonts w:hint="eastAsia"/>
          <w:color w:val="000000" w:themeColor="text1"/>
        </w:rPr>
        <w:t>顶</w:t>
      </w:r>
      <w:r w:rsidR="00A41D4D" w:rsidRPr="00F07B1F">
        <w:rPr>
          <w:rFonts w:hint="eastAsia"/>
          <w:color w:val="000000" w:themeColor="text1"/>
        </w:rPr>
        <w:t>用细线悬</w:t>
      </w:r>
      <w:r w:rsidR="000974AE" w:rsidRPr="00F07B1F">
        <w:rPr>
          <w:rFonts w:hint="eastAsia"/>
          <w:color w:val="000000" w:themeColor="text1"/>
        </w:rPr>
        <w:t>挂</w:t>
      </w:r>
      <w:r w:rsidR="00A41D4D" w:rsidRPr="00F07B1F">
        <w:rPr>
          <w:rFonts w:hint="eastAsia"/>
          <w:color w:val="000000" w:themeColor="text1"/>
        </w:rPr>
        <w:t>一个小球，</w:t>
      </w:r>
      <w:r w:rsidR="00605301" w:rsidRPr="00F07B1F">
        <w:rPr>
          <w:rFonts w:hint="eastAsia"/>
          <w:color w:val="000000" w:themeColor="text1"/>
        </w:rPr>
        <w:t>若细</w:t>
      </w:r>
      <w:r w:rsidR="000974AE" w:rsidRPr="00F07B1F">
        <w:rPr>
          <w:color w:val="000000" w:themeColor="text1"/>
        </w:rPr>
        <w:t>线</w:t>
      </w:r>
      <w:r w:rsidR="000974AE" w:rsidRPr="00F07B1F">
        <w:rPr>
          <w:rFonts w:hint="eastAsia"/>
          <w:color w:val="000000" w:themeColor="text1"/>
        </w:rPr>
        <w:t>与竖直方向</w:t>
      </w:r>
      <w:r w:rsidR="00A41D4D" w:rsidRPr="00F07B1F">
        <w:rPr>
          <w:rFonts w:hint="eastAsia"/>
          <w:color w:val="000000" w:themeColor="text1"/>
        </w:rPr>
        <w:t>的夹角为</w:t>
      </w:r>
      <w:r w:rsidR="008075C0">
        <w:rPr>
          <w:rFonts w:hint="eastAsia"/>
          <w:color w:val="000000" w:themeColor="text1"/>
        </w:rPr>
        <w:t xml:space="preserve"> </w:t>
      </w:r>
      <w:r w:rsidR="000974AE" w:rsidRPr="00F07B1F">
        <w:rPr>
          <w:i/>
          <w:color w:val="000000" w:themeColor="text1"/>
        </w:rPr>
        <w:t>θ</w:t>
      </w:r>
      <w:r w:rsidR="000974AE" w:rsidRPr="00F07B1F">
        <w:rPr>
          <w:rFonts w:hint="eastAsia"/>
          <w:color w:val="000000" w:themeColor="text1"/>
        </w:rPr>
        <w:t>，</w:t>
      </w:r>
      <w:r w:rsidR="00BF1454" w:rsidRPr="00F07B1F">
        <w:rPr>
          <w:rFonts w:hint="eastAsia"/>
          <w:color w:val="000000" w:themeColor="text1"/>
        </w:rPr>
        <w:t>且</w:t>
      </w:r>
      <w:r w:rsidR="00605301" w:rsidRPr="00F07B1F">
        <w:rPr>
          <w:rFonts w:hint="eastAsia"/>
          <w:color w:val="000000" w:themeColor="text1"/>
        </w:rPr>
        <w:t>小球</w:t>
      </w:r>
      <w:r w:rsidR="00BF1454" w:rsidRPr="00F07B1F">
        <w:rPr>
          <w:rFonts w:hint="eastAsia"/>
          <w:color w:val="000000" w:themeColor="text1"/>
        </w:rPr>
        <w:t>与车厢相对静止</w:t>
      </w:r>
      <w:r w:rsidR="00A41D4D" w:rsidRPr="00F07B1F">
        <w:rPr>
          <w:rFonts w:hint="eastAsia"/>
          <w:color w:val="000000" w:themeColor="text1"/>
        </w:rPr>
        <w:t>。</w:t>
      </w:r>
      <w:r w:rsidR="000974AE" w:rsidRPr="00F07B1F">
        <w:rPr>
          <w:rFonts w:hint="eastAsia"/>
          <w:color w:val="000000" w:themeColor="text1"/>
        </w:rPr>
        <w:t>则：汽车的加速度大小为</w:t>
      </w:r>
      <w:r w:rsidR="002C18F4" w:rsidRPr="00F07B1F">
        <w:rPr>
          <w:rFonts w:ascii="宋体" w:hAnsi="宋体"/>
          <w:color w:val="000000" w:themeColor="text1"/>
          <w:szCs w:val="21"/>
        </w:rPr>
        <w:t>_________</w:t>
      </w:r>
      <w:r w:rsidR="000974AE" w:rsidRPr="00F07B1F">
        <w:rPr>
          <w:rFonts w:hint="eastAsia"/>
          <w:color w:val="000000" w:themeColor="text1"/>
        </w:rPr>
        <w:t>；汽车可能</w:t>
      </w:r>
      <w:r w:rsidR="003D2ED7" w:rsidRPr="00F07B1F">
        <w:rPr>
          <w:rFonts w:hint="eastAsia"/>
          <w:color w:val="000000" w:themeColor="text1"/>
        </w:rPr>
        <w:t>做</w:t>
      </w:r>
      <w:r w:rsidR="000974AE" w:rsidRPr="00F07B1F">
        <w:rPr>
          <w:rFonts w:hint="eastAsia"/>
          <w:color w:val="000000" w:themeColor="text1"/>
        </w:rPr>
        <w:t>的运动</w:t>
      </w:r>
      <w:commentRangeStart w:id="34"/>
      <w:r w:rsidR="007C0A95" w:rsidRPr="00F07B1F">
        <w:rPr>
          <w:rFonts w:hint="eastAsia"/>
          <w:color w:val="000000" w:themeColor="text1"/>
        </w:rPr>
        <w:t>有</w:t>
      </w:r>
      <w:commentRangeEnd w:id="34"/>
      <w:r w:rsidR="00A97206">
        <w:rPr>
          <w:rStyle w:val="af8"/>
          <w:lang w:val="zh-CN"/>
        </w:rPr>
        <w:commentReference w:id="34"/>
      </w:r>
      <w:r w:rsidR="002C18F4" w:rsidRPr="00F07B1F">
        <w:rPr>
          <w:rFonts w:ascii="宋体" w:hAnsi="宋体"/>
          <w:color w:val="000000" w:themeColor="text1"/>
          <w:szCs w:val="21"/>
        </w:rPr>
        <w:t>_________</w:t>
      </w:r>
      <w:r w:rsidR="00357A99">
        <w:rPr>
          <w:rFonts w:ascii="宋体" w:hAnsi="宋体" w:hint="eastAsia"/>
          <w:color w:val="000000" w:themeColor="text1"/>
          <w:szCs w:val="21"/>
        </w:rPr>
        <w:t>_</w:t>
      </w:r>
      <w:r w:rsidR="00357A99">
        <w:rPr>
          <w:rFonts w:ascii="宋体" w:hAnsi="宋体"/>
          <w:color w:val="000000" w:themeColor="text1"/>
          <w:szCs w:val="21"/>
        </w:rPr>
        <w:t>______________________</w:t>
      </w:r>
      <w:r w:rsidR="000974AE" w:rsidRPr="00F07B1F">
        <w:rPr>
          <w:color w:val="000000" w:themeColor="text1"/>
        </w:rPr>
        <w:t>。</w:t>
      </w:r>
    </w:p>
    <w:bookmarkEnd w:id="33"/>
    <w:p w14:paraId="24570354" w14:textId="17128D79" w:rsidR="007B5D9F" w:rsidRDefault="007B5D9F" w:rsidP="00454762">
      <w:pPr>
        <w:rPr>
          <w:color w:val="000000" w:themeColor="text1"/>
        </w:rPr>
      </w:pPr>
    </w:p>
    <w:p w14:paraId="6CA2ECF3" w14:textId="4EA8DBAE" w:rsidR="008075C0" w:rsidRPr="00F07B1F" w:rsidRDefault="008075C0" w:rsidP="00454762">
      <w:pPr>
        <w:rPr>
          <w:color w:val="000000" w:themeColor="text1"/>
        </w:rPr>
      </w:pPr>
    </w:p>
    <w:bookmarkStart w:id="35" w:name="_Hlk128321795"/>
    <w:p w14:paraId="3898485A" w14:textId="7BC5F776" w:rsidR="00E31C8F" w:rsidRPr="00F07B1F" w:rsidRDefault="00357363" w:rsidP="00A23B2F">
      <w:pPr>
        <w:numPr>
          <w:ilvl w:val="0"/>
          <w:numId w:val="7"/>
        </w:numPr>
        <w:rPr>
          <w:b/>
          <w:color w:val="000000" w:themeColor="text1"/>
          <w:szCs w:val="21"/>
        </w:rPr>
      </w:pPr>
      <w:r>
        <w:rPr>
          <w:rFonts w:ascii="宋体" w:hAnsi="宋体"/>
          <w:noProof/>
          <w:color w:val="000000" w:themeColor="text1"/>
          <w:szCs w:val="21"/>
        </w:rPr>
        <mc:AlternateContent>
          <mc:Choice Requires="wpg">
            <w:drawing>
              <wp:anchor distT="0" distB="0" distL="114300" distR="114300" simplePos="0" relativeHeight="251751936" behindDoc="0" locked="0" layoutInCell="1" allowOverlap="1" wp14:anchorId="136DCBED" wp14:editId="62C3901C">
                <wp:simplePos x="0" y="0"/>
                <wp:positionH relativeFrom="column">
                  <wp:posOffset>4807979</wp:posOffset>
                </wp:positionH>
                <wp:positionV relativeFrom="paragraph">
                  <wp:posOffset>65534</wp:posOffset>
                </wp:positionV>
                <wp:extent cx="494030" cy="590267"/>
                <wp:effectExtent l="0" t="0" r="20320" b="19685"/>
                <wp:wrapSquare wrapText="bothSides"/>
                <wp:docPr id="558" name="组合 558"/>
                <wp:cNvGraphicFramePr/>
                <a:graphic xmlns:a="http://schemas.openxmlformats.org/drawingml/2006/main">
                  <a:graphicData uri="http://schemas.microsoft.com/office/word/2010/wordprocessingGroup">
                    <wpg:wgp>
                      <wpg:cNvGrpSpPr/>
                      <wpg:grpSpPr>
                        <a:xfrm>
                          <a:off x="0" y="0"/>
                          <a:ext cx="494030" cy="590267"/>
                          <a:chOff x="0" y="0"/>
                          <a:chExt cx="494030" cy="590267"/>
                        </a:xfrm>
                      </wpg:grpSpPr>
                      <wpg:grpSp>
                        <wpg:cNvPr id="24" name="Group 1145"/>
                        <wpg:cNvGrpSpPr>
                          <a:grpSpLocks/>
                        </wpg:cNvGrpSpPr>
                        <wpg:grpSpPr bwMode="auto">
                          <a:xfrm flipV="1">
                            <a:off x="0" y="300707"/>
                            <a:ext cx="494030" cy="289560"/>
                            <a:chOff x="5588" y="10627"/>
                            <a:chExt cx="620" cy="456"/>
                          </a:xfrm>
                        </wpg:grpSpPr>
                        <wps:wsp>
                          <wps:cNvPr id="31" name="Rectangle 1149" descr="60%"/>
                          <wps:cNvSpPr>
                            <a:spLocks noChangeArrowheads="1"/>
                          </wps:cNvSpPr>
                          <wps:spPr bwMode="auto">
                            <a:xfrm>
                              <a:off x="5767" y="10636"/>
                              <a:ext cx="264" cy="447"/>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 name="AutoShape 1151"/>
                          <wps:cNvCnPr>
                            <a:cxnSpLocks noChangeShapeType="1"/>
                          </wps:cNvCnPr>
                          <wps:spPr bwMode="auto">
                            <a:xfrm flipV="1">
                              <a:off x="5588" y="10627"/>
                              <a:ext cx="6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508" name="任意多边形: 形状 1508"/>
                        <wps:cNvSpPr>
                          <a:spLocks/>
                        </wps:cNvSpPr>
                        <wps:spPr bwMode="auto">
                          <a:xfrm rot="5400000">
                            <a:off x="-46323" y="188110"/>
                            <a:ext cx="587057" cy="210837"/>
                          </a:xfrm>
                          <a:custGeom>
                            <a:avLst/>
                            <a:gdLst>
                              <a:gd name="T0" fmla="*/ 2160 w 2160"/>
                              <a:gd name="T1" fmla="*/ 0 h 936"/>
                              <a:gd name="T2" fmla="*/ 0 w 2160"/>
                              <a:gd name="T3" fmla="*/ 0 h 936"/>
                              <a:gd name="T4" fmla="*/ 0 w 2160"/>
                              <a:gd name="T5" fmla="*/ 936 h 936"/>
                              <a:gd name="T6" fmla="*/ 2160 w 2160"/>
                              <a:gd name="T7" fmla="*/ 936 h 936"/>
                            </a:gdLst>
                            <a:ahLst/>
                            <a:cxnLst>
                              <a:cxn ang="0">
                                <a:pos x="T0" y="T1"/>
                              </a:cxn>
                              <a:cxn ang="0">
                                <a:pos x="T2" y="T3"/>
                              </a:cxn>
                              <a:cxn ang="0">
                                <a:pos x="T4" y="T5"/>
                              </a:cxn>
                              <a:cxn ang="0">
                                <a:pos x="T6" y="T7"/>
                              </a:cxn>
                            </a:cxnLst>
                            <a:rect l="0" t="0" r="r" b="b"/>
                            <a:pathLst>
                              <a:path w="2160" h="936">
                                <a:moveTo>
                                  <a:pt x="2160" y="0"/>
                                </a:moveTo>
                                <a:lnTo>
                                  <a:pt x="0" y="0"/>
                                </a:lnTo>
                                <a:lnTo>
                                  <a:pt x="0" y="936"/>
                                </a:lnTo>
                                <a:lnTo>
                                  <a:pt x="2160" y="936"/>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w14:anchorId="1BBE23E3" id="组合 558" o:spid="_x0000_s1026" style="position:absolute;left:0;text-align:left;margin-left:378.6pt;margin-top:5.15pt;width:38.9pt;height:46.5pt;z-index:251751936" coordsize="4940,5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">
                <v:group id="Group 1145" o:spid="_x0000_s1027" style="position:absolute;top:3007;width:4940;height:2895;flip:y" coordorigin="5588,10627" coordsize="620,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">
                  <v:rect id="Rectangle 1149" o:spid="_x0000_s1028" alt="60%" style="position:absolute;left:5767;top:10636;width:264;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" fillcolor="black" stroked="f">
                    <v:fill r:id="rId19" o:title="" type="pattern"/>
                  </v:rect>
                  <v:shape id="AutoShape 1151" o:spid="_x0000_s1029" type="#_x0000_t32" style="position:absolute;left:5588;top:10627;width:62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" strokeweight="1pt"/>
                </v:group>
                <v:shape id="任意多边形: 形状 1508" o:spid="_x0000_s1030" style="position:absolute;left:-463;top:1880;width:5870;height:2109;rotation:90;visibility:visible;mso-wrap-style:square;v-text-anchor:top" coordsize="2160,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" path="m2160,l,,,936r2160,e" filled="f" strokeweight="1pt">
                  <v:path arrowok="t" o:connecttype="custom" o:connectlocs="587057,0;0,0;0,210837;587057,210837" o:connectangles="0,0,0,0"/>
                </v:shape>
                <w10:wrap type="square"/>
              </v:group>
            </w:pict>
          </mc:Fallback>
        </mc:AlternateContent>
      </w:r>
      <w:r w:rsidR="0039699E" w:rsidRPr="00F07B1F">
        <w:rPr>
          <w:rFonts w:hint="eastAsia"/>
          <w:color w:val="000000" w:themeColor="text1"/>
          <w:szCs w:val="21"/>
        </w:rPr>
        <w:t>如图，</w:t>
      </w:r>
      <w:r w:rsidR="009215A7" w:rsidRPr="00F07B1F">
        <w:rPr>
          <w:rFonts w:hint="eastAsia"/>
          <w:color w:val="000000" w:themeColor="text1"/>
          <w:szCs w:val="21"/>
        </w:rPr>
        <w:t>玻璃杯</w:t>
      </w:r>
      <w:r w:rsidR="001F57AA" w:rsidRPr="00F07B1F">
        <w:rPr>
          <w:rFonts w:hint="eastAsia"/>
          <w:color w:val="000000" w:themeColor="text1"/>
          <w:szCs w:val="21"/>
        </w:rPr>
        <w:t>竖直固定</w:t>
      </w:r>
      <w:r w:rsidR="0039699E" w:rsidRPr="00F07B1F">
        <w:rPr>
          <w:rFonts w:hint="eastAsia"/>
          <w:color w:val="000000" w:themeColor="text1"/>
          <w:szCs w:val="21"/>
        </w:rPr>
        <w:t>开口向下，</w:t>
      </w:r>
      <w:bookmarkStart w:id="36" w:name="_Hlk118025602"/>
      <w:r w:rsidR="00C34F26" w:rsidRPr="00F07B1F">
        <w:rPr>
          <w:rFonts w:hint="eastAsia"/>
          <w:color w:val="000000" w:themeColor="text1"/>
          <w:szCs w:val="21"/>
        </w:rPr>
        <w:t>不计重力的</w:t>
      </w:r>
      <w:r w:rsidR="00BF1454" w:rsidRPr="00F07B1F">
        <w:rPr>
          <w:rFonts w:hint="eastAsia"/>
          <w:color w:val="000000" w:themeColor="text1"/>
          <w:szCs w:val="21"/>
        </w:rPr>
        <w:t>塑料片</w:t>
      </w:r>
      <w:bookmarkEnd w:id="36"/>
      <w:r w:rsidR="0039699E" w:rsidRPr="00F07B1F">
        <w:rPr>
          <w:rFonts w:hint="eastAsia"/>
          <w:color w:val="000000" w:themeColor="text1"/>
          <w:szCs w:val="21"/>
        </w:rPr>
        <w:t>封住</w:t>
      </w:r>
      <w:r w:rsidR="00C34F26" w:rsidRPr="00F07B1F">
        <w:rPr>
          <w:rFonts w:hint="eastAsia"/>
          <w:color w:val="000000" w:themeColor="text1"/>
          <w:szCs w:val="21"/>
        </w:rPr>
        <w:t>重为</w:t>
      </w:r>
      <w:r w:rsidR="008075C0">
        <w:rPr>
          <w:rFonts w:hint="eastAsia"/>
          <w:color w:val="000000" w:themeColor="text1"/>
          <w:szCs w:val="21"/>
        </w:rPr>
        <w:t xml:space="preserve"> </w:t>
      </w:r>
      <w:r w:rsidR="00C34F26" w:rsidRPr="00F07B1F">
        <w:rPr>
          <w:rFonts w:hint="eastAsia"/>
          <w:i/>
          <w:color w:val="000000" w:themeColor="text1"/>
          <w:szCs w:val="21"/>
        </w:rPr>
        <w:t>G</w:t>
      </w:r>
      <w:r w:rsidR="008075C0">
        <w:rPr>
          <w:iCs/>
          <w:color w:val="000000" w:themeColor="text1"/>
          <w:szCs w:val="21"/>
        </w:rPr>
        <w:t xml:space="preserve"> </w:t>
      </w:r>
      <w:r w:rsidR="0039699E" w:rsidRPr="00F07B1F">
        <w:rPr>
          <w:rFonts w:hint="eastAsia"/>
          <w:color w:val="000000" w:themeColor="text1"/>
          <w:szCs w:val="21"/>
        </w:rPr>
        <w:t>的液</w:t>
      </w:r>
      <w:r w:rsidR="00061962" w:rsidRPr="00F07B1F">
        <w:rPr>
          <w:rFonts w:hint="eastAsia"/>
          <w:color w:val="000000" w:themeColor="text1"/>
          <w:szCs w:val="21"/>
        </w:rPr>
        <w:t>柱</w:t>
      </w:r>
      <w:r w:rsidR="0039699E" w:rsidRPr="00F07B1F">
        <w:rPr>
          <w:rFonts w:hint="eastAsia"/>
          <w:color w:val="000000" w:themeColor="text1"/>
          <w:szCs w:val="21"/>
        </w:rPr>
        <w:t>和气</w:t>
      </w:r>
      <w:r w:rsidR="00061962" w:rsidRPr="00F07B1F">
        <w:rPr>
          <w:rFonts w:hint="eastAsia"/>
          <w:color w:val="000000" w:themeColor="text1"/>
          <w:szCs w:val="21"/>
        </w:rPr>
        <w:t>体。</w:t>
      </w:r>
      <w:r w:rsidR="0039699E" w:rsidRPr="00F07B1F">
        <w:rPr>
          <w:rFonts w:hint="eastAsia"/>
          <w:color w:val="000000" w:themeColor="text1"/>
          <w:szCs w:val="21"/>
        </w:rPr>
        <w:t>已知</w:t>
      </w:r>
      <w:r w:rsidR="00061962" w:rsidRPr="00F07B1F">
        <w:rPr>
          <w:rFonts w:hint="eastAsia"/>
          <w:color w:val="000000" w:themeColor="text1"/>
          <w:szCs w:val="21"/>
        </w:rPr>
        <w:t>：</w:t>
      </w:r>
      <w:r w:rsidR="00C34F26" w:rsidRPr="00F07B1F">
        <w:rPr>
          <w:rFonts w:hint="eastAsia"/>
          <w:color w:val="000000" w:themeColor="text1"/>
          <w:szCs w:val="21"/>
        </w:rPr>
        <w:t>玻璃杯的横截面积为</w:t>
      </w:r>
      <w:r w:rsidR="008075C0">
        <w:rPr>
          <w:rFonts w:hint="eastAsia"/>
          <w:color w:val="000000" w:themeColor="text1"/>
          <w:szCs w:val="21"/>
        </w:rPr>
        <w:t xml:space="preserve"> </w:t>
      </w:r>
      <w:r w:rsidR="00C34F26" w:rsidRPr="00F07B1F">
        <w:rPr>
          <w:rFonts w:hint="eastAsia"/>
          <w:i/>
          <w:color w:val="000000" w:themeColor="text1"/>
          <w:szCs w:val="21"/>
        </w:rPr>
        <w:t>S</w:t>
      </w:r>
      <w:r w:rsidR="00C34F26" w:rsidRPr="00F07B1F">
        <w:rPr>
          <w:color w:val="000000" w:themeColor="text1"/>
          <w:szCs w:val="21"/>
          <w:vertAlign w:val="subscript"/>
        </w:rPr>
        <w:t>1</w:t>
      </w:r>
      <w:r w:rsidR="00C34F26" w:rsidRPr="00F07B1F">
        <w:rPr>
          <w:rFonts w:hint="eastAsia"/>
          <w:color w:val="000000" w:themeColor="text1"/>
          <w:szCs w:val="21"/>
        </w:rPr>
        <w:t>，塑料片横截面积为</w:t>
      </w:r>
      <w:r w:rsidR="008075C0">
        <w:rPr>
          <w:rFonts w:hint="eastAsia"/>
          <w:color w:val="000000" w:themeColor="text1"/>
          <w:szCs w:val="21"/>
        </w:rPr>
        <w:t xml:space="preserve"> </w:t>
      </w:r>
      <w:r w:rsidR="00C34F26" w:rsidRPr="00F07B1F">
        <w:rPr>
          <w:rFonts w:hint="eastAsia"/>
          <w:i/>
          <w:color w:val="000000" w:themeColor="text1"/>
          <w:szCs w:val="21"/>
        </w:rPr>
        <w:t>S</w:t>
      </w:r>
      <w:r w:rsidR="00C34F26" w:rsidRPr="00F07B1F">
        <w:rPr>
          <w:color w:val="000000" w:themeColor="text1"/>
          <w:szCs w:val="21"/>
          <w:vertAlign w:val="subscript"/>
        </w:rPr>
        <w:t>2</w:t>
      </w:r>
      <w:r w:rsidR="00C02C39" w:rsidRPr="00F07B1F">
        <w:rPr>
          <w:rFonts w:hint="eastAsia"/>
          <w:color w:val="000000" w:themeColor="text1"/>
          <w:szCs w:val="21"/>
        </w:rPr>
        <w:t>，外界大气压为</w:t>
      </w:r>
      <w:r w:rsidR="000E65FF">
        <w:rPr>
          <w:rFonts w:hint="eastAsia"/>
          <w:color w:val="000000" w:themeColor="text1"/>
          <w:szCs w:val="21"/>
        </w:rPr>
        <w:t xml:space="preserve"> </w:t>
      </w:r>
      <w:r w:rsidR="000E65FF">
        <w:rPr>
          <w:i/>
          <w:color w:val="000000" w:themeColor="text1"/>
          <w:szCs w:val="21"/>
        </w:rPr>
        <w:t>p</w:t>
      </w:r>
      <w:r w:rsidR="00C34F26" w:rsidRPr="00F07B1F">
        <w:rPr>
          <w:color w:val="000000" w:themeColor="text1"/>
          <w:szCs w:val="21"/>
          <w:vertAlign w:val="subscript"/>
        </w:rPr>
        <w:t>0</w:t>
      </w:r>
      <w:r w:rsidR="00C02C39" w:rsidRPr="00F07B1F">
        <w:rPr>
          <w:rFonts w:hint="eastAsia"/>
          <w:color w:val="000000" w:themeColor="text1"/>
          <w:szCs w:val="21"/>
        </w:rPr>
        <w:t>，</w:t>
      </w:r>
      <w:r w:rsidR="00975656" w:rsidRPr="00F07B1F">
        <w:rPr>
          <w:rFonts w:hint="eastAsia"/>
          <w:color w:val="000000" w:themeColor="text1"/>
          <w:szCs w:val="21"/>
        </w:rPr>
        <w:t>环境温度为</w:t>
      </w:r>
      <w:r w:rsidR="000E65FF">
        <w:rPr>
          <w:rFonts w:hint="eastAsia"/>
          <w:color w:val="000000" w:themeColor="text1"/>
          <w:szCs w:val="21"/>
        </w:rPr>
        <w:t xml:space="preserve"> </w:t>
      </w:r>
      <w:r w:rsidR="00975656" w:rsidRPr="00F07B1F">
        <w:rPr>
          <w:rFonts w:hint="eastAsia"/>
          <w:i/>
          <w:color w:val="000000" w:themeColor="text1"/>
          <w:szCs w:val="21"/>
        </w:rPr>
        <w:t>T</w:t>
      </w:r>
      <w:r w:rsidR="00975656" w:rsidRPr="00F07B1F">
        <w:rPr>
          <w:color w:val="000000" w:themeColor="text1"/>
          <w:szCs w:val="21"/>
          <w:vertAlign w:val="subscript"/>
        </w:rPr>
        <w:t>1</w:t>
      </w:r>
      <w:r w:rsidR="00975656" w:rsidRPr="00F07B1F">
        <w:rPr>
          <w:rFonts w:hint="eastAsia"/>
          <w:color w:val="000000" w:themeColor="text1"/>
          <w:szCs w:val="21"/>
        </w:rPr>
        <w:t>，</w:t>
      </w:r>
      <w:r w:rsidR="006D6253" w:rsidRPr="00F07B1F">
        <w:rPr>
          <w:rFonts w:hint="eastAsia"/>
          <w:color w:val="000000" w:themeColor="text1"/>
          <w:szCs w:val="21"/>
        </w:rPr>
        <w:t>杯中密闭气体压强为</w:t>
      </w:r>
      <w:r w:rsidR="008075C0">
        <w:rPr>
          <w:rFonts w:hint="eastAsia"/>
          <w:color w:val="000000" w:themeColor="text1"/>
          <w:szCs w:val="21"/>
        </w:rPr>
        <w:t xml:space="preserve"> </w:t>
      </w:r>
      <w:r w:rsidR="000E65FF">
        <w:rPr>
          <w:i/>
          <w:color w:val="000000" w:themeColor="text1"/>
          <w:szCs w:val="21"/>
        </w:rPr>
        <w:t>p</w:t>
      </w:r>
      <w:r w:rsidR="006D6253" w:rsidRPr="00F07B1F">
        <w:rPr>
          <w:color w:val="000000" w:themeColor="text1"/>
          <w:szCs w:val="21"/>
          <w:vertAlign w:val="subscript"/>
        </w:rPr>
        <w:t>1</w:t>
      </w:r>
      <w:bookmarkStart w:id="37" w:name="_Hlk118026521"/>
      <w:r w:rsidR="00C34F26" w:rsidRPr="00F07B1F">
        <w:rPr>
          <w:rFonts w:hint="eastAsia"/>
          <w:color w:val="000000" w:themeColor="text1"/>
          <w:szCs w:val="21"/>
        </w:rPr>
        <w:t>。</w:t>
      </w:r>
      <w:bookmarkEnd w:id="37"/>
      <w:r w:rsidR="00C02C39" w:rsidRPr="00F07B1F">
        <w:rPr>
          <w:rFonts w:ascii="宋体" w:hAnsi="宋体" w:hint="eastAsia"/>
          <w:color w:val="000000" w:themeColor="text1"/>
          <w:szCs w:val="21"/>
        </w:rPr>
        <w:t>若</w:t>
      </w:r>
      <w:r w:rsidR="00C02C39" w:rsidRPr="00F07B1F">
        <w:rPr>
          <w:rFonts w:hint="eastAsia"/>
          <w:color w:val="000000" w:themeColor="text1"/>
          <w:szCs w:val="21"/>
        </w:rPr>
        <w:t>环境温度</w:t>
      </w:r>
      <w:r w:rsidR="00C34F26" w:rsidRPr="00F07B1F">
        <w:rPr>
          <w:rFonts w:hint="eastAsia"/>
          <w:color w:val="000000" w:themeColor="text1"/>
          <w:szCs w:val="21"/>
        </w:rPr>
        <w:t>缓慢</w:t>
      </w:r>
      <w:r w:rsidR="00C02C39" w:rsidRPr="00F07B1F">
        <w:rPr>
          <w:rFonts w:hint="eastAsia"/>
          <w:color w:val="000000" w:themeColor="text1"/>
          <w:szCs w:val="21"/>
        </w:rPr>
        <w:t>升高到</w:t>
      </w:r>
      <w:r w:rsidR="008075C0">
        <w:rPr>
          <w:rFonts w:hint="eastAsia"/>
          <w:color w:val="000000" w:themeColor="text1"/>
          <w:szCs w:val="21"/>
        </w:rPr>
        <w:t xml:space="preserve"> </w:t>
      </w:r>
      <w:r w:rsidR="00C34F26" w:rsidRPr="00F07B1F">
        <w:rPr>
          <w:rFonts w:hint="eastAsia"/>
          <w:i/>
          <w:color w:val="000000" w:themeColor="text1"/>
          <w:szCs w:val="21"/>
        </w:rPr>
        <w:t>T</w:t>
      </w:r>
      <w:r w:rsidR="00C34F26" w:rsidRPr="00F07B1F">
        <w:rPr>
          <w:color w:val="000000" w:themeColor="text1"/>
          <w:szCs w:val="21"/>
          <w:vertAlign w:val="subscript"/>
        </w:rPr>
        <w:t>2</w:t>
      </w:r>
      <w:r w:rsidR="008075C0">
        <w:rPr>
          <w:color w:val="000000" w:themeColor="text1"/>
          <w:szCs w:val="21"/>
        </w:rPr>
        <w:t xml:space="preserve"> </w:t>
      </w:r>
      <w:r w:rsidR="00975656" w:rsidRPr="00F07B1F">
        <w:rPr>
          <w:rFonts w:hint="eastAsia"/>
          <w:color w:val="000000" w:themeColor="text1"/>
          <w:szCs w:val="21"/>
        </w:rPr>
        <w:t>时</w:t>
      </w:r>
      <w:r w:rsidR="008145F8" w:rsidRPr="00F07B1F">
        <w:rPr>
          <w:rFonts w:hint="eastAsia"/>
          <w:color w:val="000000" w:themeColor="text1"/>
          <w:szCs w:val="21"/>
        </w:rPr>
        <w:t>，</w:t>
      </w:r>
      <w:r w:rsidR="00975656" w:rsidRPr="00F07B1F">
        <w:rPr>
          <w:rFonts w:hint="eastAsia"/>
          <w:color w:val="000000" w:themeColor="text1"/>
          <w:szCs w:val="21"/>
        </w:rPr>
        <w:t>液体</w:t>
      </w:r>
      <w:r w:rsidR="008145F8" w:rsidRPr="00F07B1F">
        <w:rPr>
          <w:rFonts w:hint="eastAsia"/>
          <w:color w:val="000000" w:themeColor="text1"/>
          <w:szCs w:val="21"/>
        </w:rPr>
        <w:t>刚好</w:t>
      </w:r>
      <w:r w:rsidR="00CC2010" w:rsidRPr="00F07B1F">
        <w:rPr>
          <w:rFonts w:hint="eastAsia"/>
          <w:color w:val="000000" w:themeColor="text1"/>
          <w:szCs w:val="21"/>
        </w:rPr>
        <w:t>开始</w:t>
      </w:r>
      <w:r w:rsidR="00975656" w:rsidRPr="00F07B1F">
        <w:rPr>
          <w:rFonts w:hint="eastAsia"/>
          <w:color w:val="000000" w:themeColor="text1"/>
          <w:szCs w:val="21"/>
        </w:rPr>
        <w:t>流出</w:t>
      </w:r>
      <w:r w:rsidR="008145F8" w:rsidRPr="00F07B1F">
        <w:rPr>
          <w:rFonts w:hint="eastAsia"/>
          <w:color w:val="000000" w:themeColor="text1"/>
          <w:szCs w:val="21"/>
        </w:rPr>
        <w:t>，则</w:t>
      </w:r>
      <w:r w:rsidR="0094220C" w:rsidRPr="00F07B1F">
        <w:rPr>
          <w:rFonts w:hint="eastAsia"/>
          <w:color w:val="000000" w:themeColor="text1"/>
          <w:szCs w:val="21"/>
        </w:rPr>
        <w:t>：</w:t>
      </w:r>
      <w:r w:rsidR="00975656" w:rsidRPr="00F07B1F">
        <w:rPr>
          <w:rFonts w:hint="eastAsia"/>
          <w:color w:val="000000" w:themeColor="text1"/>
          <w:szCs w:val="21"/>
        </w:rPr>
        <w:t>此过程中塑料片对杯口的压力</w:t>
      </w:r>
      <w:r w:rsidR="00975656" w:rsidRPr="00F07B1F">
        <w:rPr>
          <w:rFonts w:ascii="宋体" w:hAnsi="宋体"/>
          <w:color w:val="000000" w:themeColor="text1"/>
          <w:szCs w:val="21"/>
        </w:rPr>
        <w:t>_________（选填“变大”、“变小”或“不变”）</w:t>
      </w:r>
      <w:r w:rsidR="00975656" w:rsidRPr="00F07B1F">
        <w:rPr>
          <w:rFonts w:hint="eastAsia"/>
          <w:color w:val="000000" w:themeColor="text1"/>
          <w:szCs w:val="21"/>
        </w:rPr>
        <w:t>，温度</w:t>
      </w:r>
      <w:r w:rsidR="000E65FF">
        <w:rPr>
          <w:rFonts w:hint="eastAsia"/>
          <w:color w:val="000000" w:themeColor="text1"/>
          <w:szCs w:val="21"/>
        </w:rPr>
        <w:t xml:space="preserve"> </w:t>
      </w:r>
      <w:commentRangeStart w:id="38"/>
      <w:r w:rsidR="00C34F26" w:rsidRPr="00F07B1F">
        <w:rPr>
          <w:rFonts w:hint="eastAsia"/>
          <w:i/>
          <w:color w:val="000000" w:themeColor="text1"/>
          <w:szCs w:val="21"/>
        </w:rPr>
        <w:t>T</w:t>
      </w:r>
      <w:r w:rsidR="00C34F26" w:rsidRPr="00F07B1F">
        <w:rPr>
          <w:color w:val="000000" w:themeColor="text1"/>
          <w:szCs w:val="21"/>
          <w:vertAlign w:val="subscript"/>
        </w:rPr>
        <w:t>2</w:t>
      </w:r>
      <w:commentRangeEnd w:id="38"/>
      <w:r w:rsidR="00A97206">
        <w:rPr>
          <w:rStyle w:val="af8"/>
          <w:lang w:val="zh-CN"/>
        </w:rPr>
        <w:commentReference w:id="38"/>
      </w:r>
      <w:r w:rsidR="008075C0">
        <w:rPr>
          <w:rFonts w:hint="eastAsia"/>
          <w:color w:val="000000" w:themeColor="text1"/>
          <w:szCs w:val="21"/>
        </w:rPr>
        <w:t xml:space="preserve"> = </w:t>
      </w:r>
      <w:r w:rsidR="008145F8" w:rsidRPr="00F07B1F">
        <w:rPr>
          <w:rFonts w:ascii="宋体" w:hAnsi="宋体"/>
          <w:color w:val="000000" w:themeColor="text1"/>
          <w:szCs w:val="21"/>
        </w:rPr>
        <w:t>_________</w:t>
      </w:r>
      <w:r w:rsidR="008145F8" w:rsidRPr="00F07B1F">
        <w:rPr>
          <w:rFonts w:ascii="宋体" w:hAnsi="宋体" w:hint="eastAsia"/>
          <w:color w:val="000000" w:themeColor="text1"/>
          <w:szCs w:val="21"/>
        </w:rPr>
        <w:t>。</w:t>
      </w:r>
    </w:p>
    <w:bookmarkEnd w:id="35"/>
    <w:p w14:paraId="5C1966FB" w14:textId="319719EC" w:rsidR="00A8629C" w:rsidRDefault="00A8629C" w:rsidP="00454762">
      <w:pPr>
        <w:rPr>
          <w:b/>
          <w:color w:val="000000" w:themeColor="text1"/>
          <w:szCs w:val="21"/>
        </w:rPr>
      </w:pPr>
    </w:p>
    <w:p w14:paraId="11009D61" w14:textId="51CB75E3" w:rsidR="0035456E" w:rsidRPr="00F07B1F" w:rsidRDefault="00C85FD9" w:rsidP="00A23B2F">
      <w:pPr>
        <w:pStyle w:val="2"/>
      </w:pPr>
      <w:r w:rsidRPr="00F07B1F">
        <w:t>三、综合题</w:t>
      </w:r>
      <w:r w:rsidR="00454762">
        <w:t>（</w:t>
      </w:r>
      <w:r w:rsidRPr="00F07B1F">
        <w:t>共</w:t>
      </w:r>
      <w:r w:rsidRPr="00F07B1F">
        <w:t>40</w:t>
      </w:r>
      <w:r w:rsidRPr="00F07B1F">
        <w:t>分</w:t>
      </w:r>
      <w:r w:rsidR="00454762">
        <w:t>）</w:t>
      </w:r>
    </w:p>
    <w:p w14:paraId="37B02EEA" w14:textId="1148E191" w:rsidR="000974AE" w:rsidRPr="009B4FEE" w:rsidRDefault="002151AF" w:rsidP="00A23B2F">
      <w:pPr>
        <w:numPr>
          <w:ilvl w:val="0"/>
          <w:numId w:val="7"/>
        </w:numPr>
        <w:rPr>
          <w:color w:val="000000" w:themeColor="text1"/>
        </w:rPr>
      </w:pPr>
      <w:bookmarkStart w:id="39" w:name="_Hlk121688097"/>
      <w:r w:rsidRPr="00F07B1F">
        <w:rPr>
          <w:rFonts w:ascii="宋体" w:hAnsi="宋体"/>
          <w:color w:val="000000" w:themeColor="text1"/>
          <w:spacing w:val="15"/>
          <w:szCs w:val="21"/>
          <w:shd w:val="clear" w:color="auto" w:fill="FFFFFF"/>
        </w:rPr>
        <w:t>“</w:t>
      </w:r>
      <w:r w:rsidR="00605301" w:rsidRPr="00F07B1F">
        <w:rPr>
          <w:rFonts w:ascii="宋体" w:hAnsi="宋体" w:hint="eastAsia"/>
          <w:color w:val="000000" w:themeColor="text1"/>
          <w:spacing w:val="15"/>
          <w:szCs w:val="21"/>
          <w:shd w:val="clear" w:color="auto" w:fill="FFFFFF"/>
        </w:rPr>
        <w:t>用</w:t>
      </w:r>
      <w:r w:rsidR="004A5A51">
        <w:rPr>
          <w:rFonts w:ascii="宋体" w:hAnsi="宋体" w:hint="eastAsia"/>
          <w:color w:val="000000" w:themeColor="text1"/>
          <w:spacing w:val="15"/>
          <w:szCs w:val="21"/>
          <w:shd w:val="clear" w:color="auto" w:fill="FFFFFF"/>
        </w:rPr>
        <w:t xml:space="preserve"> </w:t>
      </w:r>
      <w:r w:rsidRPr="00F07B1F">
        <w:rPr>
          <w:color w:val="000000" w:themeColor="text1"/>
          <w:spacing w:val="15"/>
          <w:szCs w:val="21"/>
          <w:shd w:val="clear" w:color="auto" w:fill="FFFFFF"/>
        </w:rPr>
        <w:t>DIS</w:t>
      </w:r>
      <w:r w:rsidR="004A5A51">
        <w:rPr>
          <w:color w:val="000000" w:themeColor="text1"/>
          <w:spacing w:val="15"/>
          <w:szCs w:val="21"/>
          <w:shd w:val="clear" w:color="auto" w:fill="FFFFFF"/>
        </w:rPr>
        <w:t xml:space="preserve"> </w:t>
      </w:r>
      <w:r w:rsidRPr="00F07B1F">
        <w:rPr>
          <w:color w:val="000000" w:themeColor="text1"/>
          <w:spacing w:val="15"/>
          <w:szCs w:val="21"/>
          <w:shd w:val="clear" w:color="auto" w:fill="FFFFFF"/>
        </w:rPr>
        <w:t>测电源的电动势和内阻</w:t>
      </w:r>
      <w:r w:rsidRPr="00F07B1F">
        <w:rPr>
          <w:rFonts w:ascii="宋体" w:hAnsi="宋体"/>
          <w:color w:val="000000" w:themeColor="text1"/>
          <w:spacing w:val="15"/>
          <w:szCs w:val="21"/>
          <w:shd w:val="clear" w:color="auto" w:fill="FFFFFF"/>
        </w:rPr>
        <w:t>”</w:t>
      </w:r>
      <w:r w:rsidRPr="00F07B1F">
        <w:rPr>
          <w:color w:val="000000" w:themeColor="text1"/>
          <w:spacing w:val="15"/>
          <w:szCs w:val="21"/>
          <w:shd w:val="clear" w:color="auto" w:fill="FFFFFF"/>
        </w:rPr>
        <w:t>实验电路如图</w:t>
      </w:r>
      <w:r w:rsidR="00454762">
        <w:rPr>
          <w:rFonts w:hint="eastAsia"/>
          <w:color w:val="000000" w:themeColor="text1"/>
        </w:rPr>
        <w:t>（</w:t>
      </w:r>
      <w:commentRangeStart w:id="40"/>
      <w:r w:rsidR="00C84274" w:rsidRPr="00F07B1F">
        <w:rPr>
          <w:color w:val="000000" w:themeColor="text1"/>
        </w:rPr>
        <w:t>a</w:t>
      </w:r>
      <w:commentRangeEnd w:id="40"/>
      <w:r w:rsidR="00A97206">
        <w:rPr>
          <w:rStyle w:val="af8"/>
          <w:lang w:val="zh-CN"/>
        </w:rPr>
        <w:commentReference w:id="40"/>
      </w:r>
      <w:r w:rsidR="00454762">
        <w:rPr>
          <w:rFonts w:hint="eastAsia"/>
          <w:color w:val="000000" w:themeColor="text1"/>
        </w:rPr>
        <w:t>）</w:t>
      </w:r>
      <w:r w:rsidR="00216741" w:rsidRPr="00F07B1F">
        <w:rPr>
          <w:rFonts w:hint="eastAsia"/>
          <w:color w:val="000000" w:themeColor="text1"/>
          <w:spacing w:val="15"/>
          <w:szCs w:val="21"/>
          <w:shd w:val="clear" w:color="auto" w:fill="FFFFFF"/>
        </w:rPr>
        <w:t>：</w:t>
      </w:r>
    </w:p>
    <w:p w14:paraId="7B5F5E33" w14:textId="4D82BC6B" w:rsidR="009B4FEE" w:rsidRDefault="00137535" w:rsidP="009B4FEE">
      <w:pPr>
        <w:rPr>
          <w:color w:val="000000" w:themeColor="text1"/>
          <w:spacing w:val="15"/>
          <w:szCs w:val="21"/>
          <w:shd w:val="clear" w:color="auto" w:fill="FFFFFF"/>
        </w:rPr>
      </w:pPr>
      <w:r>
        <w:rPr>
          <w:noProof/>
          <w:color w:val="000000" w:themeColor="text1"/>
          <w:spacing w:val="15"/>
          <w:szCs w:val="21"/>
        </w:rPr>
        <mc:AlternateContent>
          <mc:Choice Requires="wpg">
            <w:drawing>
              <wp:inline distT="0" distB="0" distL="0" distR="0" wp14:anchorId="2B8327E5" wp14:editId="1F706928">
                <wp:extent cx="4115463" cy="2059664"/>
                <wp:effectExtent l="0" t="0" r="0" b="17145"/>
                <wp:docPr id="570" name="组合 570"/>
                <wp:cNvGraphicFramePr/>
                <a:graphic xmlns:a="http://schemas.openxmlformats.org/drawingml/2006/main">
                  <a:graphicData uri="http://schemas.microsoft.com/office/word/2010/wordprocessingGroup">
                    <wpg:wgp>
                      <wpg:cNvGrpSpPr/>
                      <wpg:grpSpPr>
                        <a:xfrm>
                          <a:off x="0" y="0"/>
                          <a:ext cx="4115463" cy="2059664"/>
                          <a:chOff x="0" y="0"/>
                          <a:chExt cx="4115463" cy="2059664"/>
                        </a:xfrm>
                      </wpg:grpSpPr>
                      <wpg:grpSp>
                        <wpg:cNvPr id="330" name="Group 1607"/>
                        <wpg:cNvGrpSpPr>
                          <a:grpSpLocks/>
                        </wpg:cNvGrpSpPr>
                        <wpg:grpSpPr bwMode="auto">
                          <a:xfrm>
                            <a:off x="0" y="679174"/>
                            <a:ext cx="1443355" cy="1380490"/>
                            <a:chOff x="2785" y="12520"/>
                            <a:chExt cx="2273" cy="2174"/>
                          </a:xfrm>
                        </wpg:grpSpPr>
                        <wps:wsp>
                          <wps:cNvPr id="331" name="Rectangle 1608"/>
                          <wps:cNvSpPr>
                            <a:spLocks noChangeArrowheads="1"/>
                          </wps:cNvSpPr>
                          <wps:spPr bwMode="auto">
                            <a:xfrm>
                              <a:off x="3008" y="12820"/>
                              <a:ext cx="752" cy="11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332" name="Rectangle 1609"/>
                          <wps:cNvSpPr>
                            <a:spLocks noChangeArrowheads="1"/>
                          </wps:cNvSpPr>
                          <wps:spPr bwMode="auto">
                            <a:xfrm>
                              <a:off x="4007" y="12761"/>
                              <a:ext cx="526" cy="108"/>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g:grpSp>
                          <wpg:cNvPr id="333" name="Group 1610"/>
                          <wpg:cNvGrpSpPr>
                            <a:grpSpLocks/>
                          </wpg:cNvGrpSpPr>
                          <wpg:grpSpPr bwMode="auto">
                            <a:xfrm rot="5400000">
                              <a:off x="2965" y="13282"/>
                              <a:ext cx="90" cy="286"/>
                              <a:chOff x="7058" y="5133"/>
                              <a:chExt cx="90" cy="286"/>
                            </a:xfrm>
                          </wpg:grpSpPr>
                          <wps:wsp>
                            <wps:cNvPr id="334" name="Rectangle 1611"/>
                            <wps:cNvSpPr>
                              <a:spLocks noChangeArrowheads="1"/>
                            </wps:cNvSpPr>
                            <wps:spPr bwMode="auto">
                              <a:xfrm rot="16200000">
                                <a:off x="7008" y="5256"/>
                                <a:ext cx="182" cy="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s:wsp>
                            <wps:cNvPr id="335" name="Line 1612"/>
                            <wps:cNvCnPr>
                              <a:cxnSpLocks noChangeShapeType="1"/>
                            </wps:cNvCnPr>
                            <wps:spPr bwMode="auto">
                              <a:xfrm rot="-5400000">
                                <a:off x="6915" y="5276"/>
                                <a:ext cx="2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Line 1613"/>
                            <wps:cNvCnPr>
                              <a:cxnSpLocks noChangeShapeType="1"/>
                            </wps:cNvCnPr>
                            <wps:spPr bwMode="auto">
                              <a:xfrm rot="-5400000">
                                <a:off x="7081" y="5277"/>
                                <a:ext cx="13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337" name="Group 1614"/>
                          <wpg:cNvGrpSpPr>
                            <a:grpSpLocks/>
                          </wpg:cNvGrpSpPr>
                          <wpg:grpSpPr bwMode="auto">
                            <a:xfrm>
                              <a:off x="3238" y="12694"/>
                              <a:ext cx="286" cy="156"/>
                              <a:chOff x="4996" y="4869"/>
                              <a:chExt cx="286" cy="156"/>
                            </a:xfrm>
                          </wpg:grpSpPr>
                          <wps:wsp>
                            <wps:cNvPr id="338" name="Rectangle 1615"/>
                            <wps:cNvSpPr>
                              <a:spLocks noChangeArrowheads="1"/>
                            </wps:cNvSpPr>
                            <wps:spPr bwMode="auto">
                              <a:xfrm>
                                <a:off x="5028" y="4956"/>
                                <a:ext cx="254" cy="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s:wsp>
                            <wps:cNvPr id="339" name="Oval 1616"/>
                            <wps:cNvSpPr>
                              <a:spLocks noChangeArrowheads="1"/>
                            </wps:cNvSpPr>
                            <wps:spPr bwMode="auto">
                              <a:xfrm>
                                <a:off x="4996" y="4965"/>
                                <a:ext cx="60" cy="60"/>
                              </a:xfrm>
                              <a:prstGeom prst="ellipse">
                                <a:avLst/>
                              </a:prstGeom>
                              <a:solidFill>
                                <a:srgbClr val="FFFFFF"/>
                              </a:solidFill>
                              <a:ln w="12700">
                                <a:solidFill>
                                  <a:srgbClr val="000000"/>
                                </a:solidFill>
                                <a:round/>
                                <a:headEnd/>
                                <a:tailEnd/>
                              </a:ln>
                            </wps:spPr>
                            <wps:bodyPr rot="0" vert="horz" wrap="none" lIns="36000" tIns="0" rIns="36000" bIns="0" anchor="t" anchorCtr="0" upright="1">
                              <a:spAutoFit/>
                            </wps:bodyPr>
                          </wps:wsp>
                          <wps:wsp>
                            <wps:cNvPr id="340" name="Line 1617"/>
                            <wps:cNvCnPr>
                              <a:cxnSpLocks noChangeShapeType="1"/>
                            </wps:cNvCnPr>
                            <wps:spPr bwMode="auto">
                              <a:xfrm flipV="1">
                                <a:off x="5054" y="4869"/>
                                <a:ext cx="198" cy="1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41" name="Text Box 1618"/>
                          <wps:cNvSpPr txBox="1">
                            <a:spLocks noChangeArrowheads="1"/>
                          </wps:cNvSpPr>
                          <wps:spPr bwMode="auto">
                            <a:xfrm>
                              <a:off x="4722" y="13121"/>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BA5D1E" w14:textId="4A50932C" w:rsidR="00E23478" w:rsidRPr="00E23478" w:rsidRDefault="00E23478" w:rsidP="00E23478">
                                <w:pPr>
                                  <w:rPr>
                                    <w:sz w:val="18"/>
                                    <w:szCs w:val="18"/>
                                  </w:rPr>
                                </w:pPr>
                                <w:r w:rsidRPr="00E23478">
                                  <w:rPr>
                                    <w:rFonts w:hint="eastAsia"/>
                                    <w:i/>
                                    <w:sz w:val="18"/>
                                    <w:szCs w:val="18"/>
                                  </w:rPr>
                                  <w:t>R</w:t>
                                </w:r>
                              </w:p>
                            </w:txbxContent>
                          </wps:txbx>
                          <wps:bodyPr rot="0" vert="horz" wrap="none" lIns="36000" tIns="0" rIns="36000" bIns="0" anchor="t" anchorCtr="0" upright="1">
                            <a:spAutoFit/>
                          </wps:bodyPr>
                        </wps:wsp>
                        <wps:wsp>
                          <wps:cNvPr id="342" name="Text Box 1619"/>
                          <wps:cNvSpPr txBox="1">
                            <a:spLocks noChangeArrowheads="1"/>
                          </wps:cNvSpPr>
                          <wps:spPr bwMode="auto">
                            <a:xfrm>
                              <a:off x="3238" y="12801"/>
                              <a:ext cx="21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930AF5" w14:textId="77777777" w:rsidR="00E23478" w:rsidRPr="00E23478" w:rsidRDefault="00E23478" w:rsidP="00E23478">
                                <w:pPr>
                                  <w:rPr>
                                    <w:sz w:val="18"/>
                                    <w:szCs w:val="18"/>
                                  </w:rPr>
                                </w:pPr>
                                <w:r w:rsidRPr="00E23478">
                                  <w:rPr>
                                    <w:rFonts w:hint="eastAsia"/>
                                    <w:sz w:val="18"/>
                                    <w:szCs w:val="18"/>
                                  </w:rPr>
                                  <w:t>S</w:t>
                                </w:r>
                              </w:p>
                            </w:txbxContent>
                          </wps:txbx>
                          <wps:bodyPr rot="0" vert="horz" wrap="none" lIns="36000" tIns="0" rIns="36000" bIns="0" anchor="t" anchorCtr="0" upright="1">
                            <a:spAutoFit/>
                          </wps:bodyPr>
                        </wps:wsp>
                        <wps:wsp>
                          <wps:cNvPr id="343" name="Text Box 1620"/>
                          <wps:cNvSpPr txBox="1">
                            <a:spLocks noChangeArrowheads="1"/>
                          </wps:cNvSpPr>
                          <wps:spPr bwMode="auto">
                            <a:xfrm>
                              <a:off x="2785" y="13075"/>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1848A6" w14:textId="77777777" w:rsidR="00E23478" w:rsidRPr="00E23478" w:rsidRDefault="00E23478" w:rsidP="00E23478">
                                <w:pPr>
                                  <w:rPr>
                                    <w:i/>
                                    <w:sz w:val="18"/>
                                    <w:szCs w:val="18"/>
                                  </w:rPr>
                                </w:pPr>
                                <w:r w:rsidRPr="00E23478">
                                  <w:rPr>
                                    <w:rFonts w:hint="eastAsia"/>
                                    <w:i/>
                                    <w:sz w:val="18"/>
                                    <w:szCs w:val="18"/>
                                  </w:rPr>
                                  <w:t>E</w:t>
                                </w:r>
                              </w:p>
                            </w:txbxContent>
                          </wps:txbx>
                          <wps:bodyPr rot="0" vert="horz" wrap="none" lIns="36000" tIns="0" rIns="36000" bIns="0" anchor="t" anchorCtr="0" upright="1">
                            <a:spAutoFit/>
                          </wps:bodyPr>
                        </wps:wsp>
                        <wps:wsp>
                          <wps:cNvPr id="344" name="Text Box 1621"/>
                          <wps:cNvSpPr txBox="1">
                            <a:spLocks noChangeArrowheads="1"/>
                          </wps:cNvSpPr>
                          <wps:spPr bwMode="auto">
                            <a:xfrm>
                              <a:off x="2801" y="13425"/>
                              <a:ext cx="18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A7D482" w14:textId="77777777" w:rsidR="00E23478" w:rsidRPr="00E23478" w:rsidRDefault="00E23478" w:rsidP="00E23478">
                                <w:pPr>
                                  <w:rPr>
                                    <w:i/>
                                    <w:sz w:val="18"/>
                                    <w:szCs w:val="18"/>
                                  </w:rPr>
                                </w:pPr>
                                <w:r w:rsidRPr="00E23478">
                                  <w:rPr>
                                    <w:rFonts w:hint="eastAsia"/>
                                    <w:i/>
                                    <w:sz w:val="18"/>
                                    <w:szCs w:val="18"/>
                                  </w:rPr>
                                  <w:t>r</w:t>
                                </w:r>
                              </w:p>
                            </w:txbxContent>
                          </wps:txbx>
                          <wps:bodyPr rot="0" vert="horz" wrap="none" lIns="36000" tIns="0" rIns="36000" bIns="0" anchor="t" anchorCtr="0" upright="1">
                            <a:spAutoFit/>
                          </wps:bodyPr>
                        </wps:wsp>
                        <wps:wsp>
                          <wps:cNvPr id="345" name="Line 1622"/>
                          <wps:cNvCnPr>
                            <a:cxnSpLocks noChangeShapeType="1"/>
                          </wps:cNvCnPr>
                          <wps:spPr bwMode="auto">
                            <a:xfrm>
                              <a:off x="3761" y="12820"/>
                              <a:ext cx="2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Line 1623"/>
                          <wps:cNvCnPr>
                            <a:cxnSpLocks noChangeShapeType="1"/>
                          </wps:cNvCnPr>
                          <wps:spPr bwMode="auto">
                            <a:xfrm>
                              <a:off x="4260" y="12520"/>
                              <a:ext cx="0" cy="24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47" name="Line 1624"/>
                          <wps:cNvCnPr>
                            <a:cxnSpLocks noChangeShapeType="1"/>
                          </wps:cNvCnPr>
                          <wps:spPr bwMode="auto">
                            <a:xfrm>
                              <a:off x="4260" y="12520"/>
                              <a:ext cx="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Line 1625"/>
                          <wps:cNvCnPr>
                            <a:cxnSpLocks noChangeShapeType="1"/>
                          </wps:cNvCnPr>
                          <wps:spPr bwMode="auto">
                            <a:xfrm>
                              <a:off x="5000" y="1252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1626"/>
                          <wps:cNvCnPr>
                            <a:cxnSpLocks noChangeShapeType="1"/>
                          </wps:cNvCnPr>
                          <wps:spPr bwMode="auto">
                            <a:xfrm>
                              <a:off x="3760" y="13960"/>
                              <a:ext cx="1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Rectangle 1627"/>
                          <wps:cNvSpPr>
                            <a:spLocks noChangeArrowheads="1"/>
                          </wps:cNvSpPr>
                          <wps:spPr bwMode="auto">
                            <a:xfrm rot="16200000">
                              <a:off x="4809" y="13212"/>
                              <a:ext cx="389" cy="108"/>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351" name="Text Box 1628"/>
                          <wps:cNvSpPr txBox="1">
                            <a:spLocks noChangeArrowheads="1"/>
                          </wps:cNvSpPr>
                          <wps:spPr bwMode="auto">
                            <a:xfrm>
                              <a:off x="3354" y="13220"/>
                              <a:ext cx="804" cy="327"/>
                            </a:xfrm>
                            <a:prstGeom prst="rect">
                              <a:avLst/>
                            </a:prstGeom>
                            <a:solidFill>
                              <a:srgbClr val="FFFFFF"/>
                            </a:solidFill>
                            <a:ln w="9525">
                              <a:solidFill>
                                <a:srgbClr val="000000"/>
                              </a:solidFill>
                              <a:prstDash val="solid"/>
                              <a:miter lim="800000"/>
                              <a:headEnd/>
                              <a:tailEnd/>
                            </a:ln>
                          </wps:spPr>
                          <wps:txbx>
                            <w:txbxContent>
                              <w:p w14:paraId="3E904EA7" w14:textId="5DFD061C" w:rsidR="00E23478" w:rsidRPr="00E23478" w:rsidRDefault="00E23478" w:rsidP="00E23478">
                                <w:pPr>
                                  <w:jc w:val="center"/>
                                  <w:rPr>
                                    <w:sz w:val="18"/>
                                    <w:szCs w:val="18"/>
                                  </w:rPr>
                                </w:pPr>
                                <w:r w:rsidRPr="00E23478">
                                  <w:rPr>
                                    <w:rFonts w:hint="eastAsia"/>
                                    <w:sz w:val="18"/>
                                    <w:szCs w:val="18"/>
                                  </w:rPr>
                                  <w:t>传感器</w:t>
                                </w:r>
                                <w:r w:rsidRPr="00E23478">
                                  <w:rPr>
                                    <w:rFonts w:hint="eastAsia"/>
                                    <w:sz w:val="18"/>
                                    <w:szCs w:val="18"/>
                                  </w:rPr>
                                  <w:t>1</w:t>
                                </w:r>
                              </w:p>
                            </w:txbxContent>
                          </wps:txbx>
                          <wps:bodyPr rot="0" vert="horz" wrap="none" lIns="36000" tIns="0" rIns="36000" bIns="0" anchor="t" anchorCtr="0" upright="1">
                            <a:spAutoFit/>
                          </wps:bodyPr>
                        </wps:wsp>
                        <wps:wsp>
                          <wps:cNvPr id="352" name="Text Box 1629"/>
                          <wps:cNvSpPr txBox="1">
                            <a:spLocks noChangeArrowheads="1"/>
                          </wps:cNvSpPr>
                          <wps:spPr bwMode="auto">
                            <a:xfrm>
                              <a:off x="4034" y="13801"/>
                              <a:ext cx="804" cy="327"/>
                            </a:xfrm>
                            <a:prstGeom prst="rect">
                              <a:avLst/>
                            </a:prstGeom>
                            <a:solidFill>
                              <a:srgbClr val="FFFFFF"/>
                            </a:solidFill>
                            <a:ln w="9525">
                              <a:solidFill>
                                <a:srgbClr val="000000"/>
                              </a:solidFill>
                              <a:prstDash val="solid"/>
                              <a:miter lim="800000"/>
                              <a:headEnd/>
                              <a:tailEnd/>
                            </a:ln>
                          </wps:spPr>
                          <wps:txbx>
                            <w:txbxContent>
                              <w:p w14:paraId="6F5F896B" w14:textId="6C679F60" w:rsidR="00E23478" w:rsidRPr="00E23478" w:rsidRDefault="00E23478" w:rsidP="00E23478">
                                <w:pPr>
                                  <w:rPr>
                                    <w:sz w:val="18"/>
                                    <w:szCs w:val="18"/>
                                  </w:rPr>
                                </w:pPr>
                                <w:r>
                                  <w:rPr>
                                    <w:rFonts w:hint="eastAsia"/>
                                    <w:sz w:val="18"/>
                                    <w:szCs w:val="18"/>
                                  </w:rPr>
                                  <w:t>传感器</w:t>
                                </w:r>
                                <w:r>
                                  <w:rPr>
                                    <w:rFonts w:hint="eastAsia"/>
                                    <w:sz w:val="18"/>
                                    <w:szCs w:val="18"/>
                                  </w:rPr>
                                  <w:t>2</w:t>
                                </w:r>
                              </w:p>
                            </w:txbxContent>
                          </wps:txbx>
                          <wps:bodyPr rot="0" vert="horz" wrap="none" lIns="36000" tIns="0" rIns="36000" bIns="0" anchor="t" anchorCtr="0" upright="1">
                            <a:spAutoFit/>
                          </wps:bodyPr>
                        </wps:wsp>
                        <wps:wsp>
                          <wps:cNvPr id="559" name="Text Box 1619"/>
                          <wps:cNvSpPr txBox="1">
                            <a:spLocks noChangeArrowheads="1"/>
                          </wps:cNvSpPr>
                          <wps:spPr bwMode="auto">
                            <a:xfrm>
                              <a:off x="2890" y="13932"/>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2A82E9" w14:textId="425788E4" w:rsidR="00E23478" w:rsidRPr="00E23478" w:rsidRDefault="00E23478" w:rsidP="00E23478">
                                <w:pPr>
                                  <w:rPr>
                                    <w:sz w:val="18"/>
                                    <w:szCs w:val="18"/>
                                  </w:rPr>
                                </w:pPr>
                                <w:r>
                                  <w:rPr>
                                    <w:sz w:val="18"/>
                                    <w:szCs w:val="18"/>
                                  </w:rPr>
                                  <w:t>A</w:t>
                                </w:r>
                              </w:p>
                            </w:txbxContent>
                          </wps:txbx>
                          <wps:bodyPr rot="0" vert="horz" wrap="none" lIns="36000" tIns="0" rIns="36000" bIns="0" anchor="t" anchorCtr="0" upright="1">
                            <a:spAutoFit/>
                          </wps:bodyPr>
                        </wps:wsp>
                        <wps:wsp>
                          <wps:cNvPr id="560" name="Text Box 1619"/>
                          <wps:cNvSpPr txBox="1">
                            <a:spLocks noChangeArrowheads="1"/>
                          </wps:cNvSpPr>
                          <wps:spPr bwMode="auto">
                            <a:xfrm>
                              <a:off x="3641" y="13924"/>
                              <a:ext cx="2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3EDB5" w14:textId="68F5D6DF" w:rsidR="00E23478" w:rsidRPr="00E23478" w:rsidRDefault="00E23478" w:rsidP="00E23478">
                                <w:pPr>
                                  <w:rPr>
                                    <w:sz w:val="18"/>
                                    <w:szCs w:val="18"/>
                                  </w:rPr>
                                </w:pPr>
                                <w:r>
                                  <w:rPr>
                                    <w:sz w:val="18"/>
                                    <w:szCs w:val="18"/>
                                  </w:rPr>
                                  <w:t>B</w:t>
                                </w:r>
                              </w:p>
                            </w:txbxContent>
                          </wps:txbx>
                          <wps:bodyPr rot="0" vert="horz" wrap="none" lIns="36000" tIns="0" rIns="36000" bIns="0" anchor="t" anchorCtr="0" upright="1">
                            <a:spAutoFit/>
                          </wps:bodyPr>
                        </wps:wsp>
                        <wps:wsp>
                          <wps:cNvPr id="561" name="Text Box 1619"/>
                          <wps:cNvSpPr txBox="1">
                            <a:spLocks noChangeArrowheads="1"/>
                          </wps:cNvSpPr>
                          <wps:spPr bwMode="auto">
                            <a:xfrm>
                              <a:off x="3635" y="14382"/>
                              <a:ext cx="55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3F1E09" w14:textId="5D321B9D" w:rsidR="00E23478" w:rsidRPr="00E23478" w:rsidRDefault="00E23478" w:rsidP="00E23478">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upright="1">
                            <a:spAutoFit/>
                          </wps:bodyPr>
                        </wps:wsp>
                      </wpg:grpSp>
                      <wpg:grpSp>
                        <wpg:cNvPr id="563" name="组合 563"/>
                        <wpg:cNvGrpSpPr/>
                        <wpg:grpSpPr>
                          <a:xfrm>
                            <a:off x="2027583" y="0"/>
                            <a:ext cx="2087880" cy="2059305"/>
                            <a:chOff x="0" y="1270"/>
                            <a:chExt cx="2087880" cy="2059305"/>
                          </a:xfrm>
                        </wpg:grpSpPr>
                        <wpg:grpSp>
                          <wpg:cNvPr id="251" name="组合 251"/>
                          <wpg:cNvGrpSpPr>
                            <a:grpSpLocks/>
                          </wpg:cNvGrpSpPr>
                          <wpg:grpSpPr bwMode="auto">
                            <a:xfrm>
                              <a:off x="0" y="1270"/>
                              <a:ext cx="2087880" cy="2059305"/>
                              <a:chOff x="1747" y="1169"/>
                              <a:chExt cx="3288" cy="3243"/>
                            </a:xfrm>
                          </wpg:grpSpPr>
                          <wps:wsp>
                            <wps:cNvPr id="252" name="Text Box 109"/>
                            <wps:cNvSpPr txBox="1">
                              <a:spLocks noChangeArrowheads="1"/>
                            </wps:cNvSpPr>
                            <wps:spPr bwMode="auto">
                              <a:xfrm>
                                <a:off x="3124" y="4100"/>
                                <a:ext cx="56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95425" w14:textId="77777777" w:rsidR="00BB5D2E" w:rsidRPr="00B6307C" w:rsidRDefault="00BB5D2E" w:rsidP="00BB5D2E">
                                  <w:pPr>
                                    <w:rPr>
                                      <w:sz w:val="18"/>
                                      <w:szCs w:val="18"/>
                                    </w:rPr>
                                  </w:pPr>
                                  <w:r>
                                    <w:rPr>
                                      <w:rFonts w:hint="eastAsia"/>
                                      <w:sz w:val="18"/>
                                      <w:szCs w:val="18"/>
                                    </w:rPr>
                                    <w:t>（</w:t>
                                  </w:r>
                                  <w:r>
                                    <w:rPr>
                                      <w:rFonts w:hint="eastAsia"/>
                                      <w:sz w:val="18"/>
                                      <w:szCs w:val="18"/>
                                    </w:rPr>
                                    <w:t>b</w:t>
                                  </w:r>
                                  <w:r>
                                    <w:rPr>
                                      <w:rFonts w:hint="eastAsia"/>
                                      <w:sz w:val="18"/>
                                      <w:szCs w:val="18"/>
                                    </w:rPr>
                                    <w:t>）</w:t>
                                  </w:r>
                                </w:p>
                              </w:txbxContent>
                            </wps:txbx>
                            <wps:bodyPr rot="0" vert="horz" wrap="none" lIns="36000" tIns="0" rIns="36000" bIns="0" anchor="t" anchorCtr="0">
                              <a:spAutoFit/>
                            </wps:bodyPr>
                          </wps:wsp>
                          <wpg:grpSp>
                            <wpg:cNvPr id="253" name="Group 110"/>
                            <wpg:cNvGrpSpPr>
                              <a:grpSpLocks/>
                            </wpg:cNvGrpSpPr>
                            <wpg:grpSpPr bwMode="auto">
                              <a:xfrm>
                                <a:off x="2104" y="1553"/>
                                <a:ext cx="2234" cy="2234"/>
                                <a:chOff x="2400" y="2400"/>
                                <a:chExt cx="4800" cy="4800"/>
                              </a:xfrm>
                            </wpg:grpSpPr>
                            <wps:wsp>
                              <wps:cNvPr id="254" name="Freeform 111"/>
                              <wps:cNvSpPr>
                                <a:spLocks/>
                              </wps:cNvSpPr>
                              <wps:spPr bwMode="auto">
                                <a:xfrm>
                                  <a:off x="2400" y="2400"/>
                                  <a:ext cx="4800" cy="4800"/>
                                </a:xfrm>
                                <a:custGeom>
                                  <a:avLst/>
                                  <a:gdLst>
                                    <a:gd name="T0" fmla="*/ 0 w 4800"/>
                                    <a:gd name="T1" fmla="*/ 0 h 4800"/>
                                    <a:gd name="T2" fmla="*/ 4800 w 4800"/>
                                    <a:gd name="T3" fmla="*/ 0 h 4800"/>
                                    <a:gd name="T4" fmla="*/ 4800 w 4800"/>
                                    <a:gd name="T5" fmla="*/ 160 h 4800"/>
                                    <a:gd name="T6" fmla="*/ 0 w 4800"/>
                                    <a:gd name="T7" fmla="*/ 160 h 4800"/>
                                    <a:gd name="T8" fmla="*/ 0 w 4800"/>
                                    <a:gd name="T9" fmla="*/ 320 h 4800"/>
                                    <a:gd name="T10" fmla="*/ 4800 w 4800"/>
                                    <a:gd name="T11" fmla="*/ 320 h 4800"/>
                                    <a:gd name="T12" fmla="*/ 4800 w 4800"/>
                                    <a:gd name="T13" fmla="*/ 480 h 4800"/>
                                    <a:gd name="T14" fmla="*/ 0 w 4800"/>
                                    <a:gd name="T15" fmla="*/ 480 h 4800"/>
                                    <a:gd name="T16" fmla="*/ 0 w 4800"/>
                                    <a:gd name="T17" fmla="*/ 640 h 4800"/>
                                    <a:gd name="T18" fmla="*/ 4800 w 4800"/>
                                    <a:gd name="T19" fmla="*/ 640 h 4800"/>
                                    <a:gd name="T20" fmla="*/ 4800 w 4800"/>
                                    <a:gd name="T21" fmla="*/ 800 h 4800"/>
                                    <a:gd name="T22" fmla="*/ 0 w 4800"/>
                                    <a:gd name="T23" fmla="*/ 800 h 4800"/>
                                    <a:gd name="T24" fmla="*/ 0 w 4800"/>
                                    <a:gd name="T25" fmla="*/ 960 h 4800"/>
                                    <a:gd name="T26" fmla="*/ 4800 w 4800"/>
                                    <a:gd name="T27" fmla="*/ 960 h 4800"/>
                                    <a:gd name="T28" fmla="*/ 4800 w 4800"/>
                                    <a:gd name="T29" fmla="*/ 1120 h 4800"/>
                                    <a:gd name="T30" fmla="*/ 0 w 4800"/>
                                    <a:gd name="T31" fmla="*/ 1120 h 4800"/>
                                    <a:gd name="T32" fmla="*/ 0 w 4800"/>
                                    <a:gd name="T33" fmla="*/ 1280 h 4800"/>
                                    <a:gd name="T34" fmla="*/ 4800 w 4800"/>
                                    <a:gd name="T35" fmla="*/ 1280 h 4800"/>
                                    <a:gd name="T36" fmla="*/ 4800 w 4800"/>
                                    <a:gd name="T37" fmla="*/ 1440 h 4800"/>
                                    <a:gd name="T38" fmla="*/ 0 w 4800"/>
                                    <a:gd name="T39" fmla="*/ 1440 h 4800"/>
                                    <a:gd name="T40" fmla="*/ 0 w 4800"/>
                                    <a:gd name="T41" fmla="*/ 1600 h 4800"/>
                                    <a:gd name="T42" fmla="*/ 4800 w 4800"/>
                                    <a:gd name="T43" fmla="*/ 1600 h 4800"/>
                                    <a:gd name="T44" fmla="*/ 4800 w 4800"/>
                                    <a:gd name="T45" fmla="*/ 1760 h 4800"/>
                                    <a:gd name="T46" fmla="*/ 0 w 4800"/>
                                    <a:gd name="T47" fmla="*/ 1760 h 4800"/>
                                    <a:gd name="T48" fmla="*/ 0 w 4800"/>
                                    <a:gd name="T49" fmla="*/ 1920 h 4800"/>
                                    <a:gd name="T50" fmla="*/ 4800 w 4800"/>
                                    <a:gd name="T51" fmla="*/ 1920 h 4800"/>
                                    <a:gd name="T52" fmla="*/ 4800 w 4800"/>
                                    <a:gd name="T53" fmla="*/ 2080 h 4800"/>
                                    <a:gd name="T54" fmla="*/ 0 w 4800"/>
                                    <a:gd name="T55" fmla="*/ 2080 h 4800"/>
                                    <a:gd name="T56" fmla="*/ 0 w 4800"/>
                                    <a:gd name="T57" fmla="*/ 2240 h 4800"/>
                                    <a:gd name="T58" fmla="*/ 4800 w 4800"/>
                                    <a:gd name="T59" fmla="*/ 2240 h 4800"/>
                                    <a:gd name="T60" fmla="*/ 4800 w 4800"/>
                                    <a:gd name="T61" fmla="*/ 2400 h 4800"/>
                                    <a:gd name="T62" fmla="*/ 0 w 4800"/>
                                    <a:gd name="T63" fmla="*/ 2400 h 4800"/>
                                    <a:gd name="T64" fmla="*/ 0 w 4800"/>
                                    <a:gd name="T65" fmla="*/ 2560 h 4800"/>
                                    <a:gd name="T66" fmla="*/ 4800 w 4800"/>
                                    <a:gd name="T67" fmla="*/ 2560 h 4800"/>
                                    <a:gd name="T68" fmla="*/ 4800 w 4800"/>
                                    <a:gd name="T69" fmla="*/ 2720 h 4800"/>
                                    <a:gd name="T70" fmla="*/ 0 w 4800"/>
                                    <a:gd name="T71" fmla="*/ 2720 h 4800"/>
                                    <a:gd name="T72" fmla="*/ 0 w 4800"/>
                                    <a:gd name="T73" fmla="*/ 2880 h 4800"/>
                                    <a:gd name="T74" fmla="*/ 4800 w 4800"/>
                                    <a:gd name="T75" fmla="*/ 2880 h 4800"/>
                                    <a:gd name="T76" fmla="*/ 4800 w 4800"/>
                                    <a:gd name="T77" fmla="*/ 3040 h 4800"/>
                                    <a:gd name="T78" fmla="*/ 0 w 4800"/>
                                    <a:gd name="T79" fmla="*/ 3040 h 4800"/>
                                    <a:gd name="T80" fmla="*/ 0 w 4800"/>
                                    <a:gd name="T81" fmla="*/ 3200 h 4800"/>
                                    <a:gd name="T82" fmla="*/ 4800 w 4800"/>
                                    <a:gd name="T83" fmla="*/ 3200 h 4800"/>
                                    <a:gd name="T84" fmla="*/ 4800 w 4800"/>
                                    <a:gd name="T85" fmla="*/ 3360 h 4800"/>
                                    <a:gd name="T86" fmla="*/ 0 w 4800"/>
                                    <a:gd name="T87" fmla="*/ 3360 h 4800"/>
                                    <a:gd name="T88" fmla="*/ 0 w 4800"/>
                                    <a:gd name="T89" fmla="*/ 3520 h 4800"/>
                                    <a:gd name="T90" fmla="*/ 4800 w 4800"/>
                                    <a:gd name="T91" fmla="*/ 3520 h 4800"/>
                                    <a:gd name="T92" fmla="*/ 4800 w 4800"/>
                                    <a:gd name="T93" fmla="*/ 3680 h 4800"/>
                                    <a:gd name="T94" fmla="*/ 0 w 4800"/>
                                    <a:gd name="T95" fmla="*/ 3680 h 4800"/>
                                    <a:gd name="T96" fmla="*/ 0 w 4800"/>
                                    <a:gd name="T97" fmla="*/ 3840 h 4800"/>
                                    <a:gd name="T98" fmla="*/ 4800 w 4800"/>
                                    <a:gd name="T99" fmla="*/ 3840 h 4800"/>
                                    <a:gd name="T100" fmla="*/ 4800 w 4800"/>
                                    <a:gd name="T101" fmla="*/ 4000 h 4800"/>
                                    <a:gd name="T102" fmla="*/ 0 w 4800"/>
                                    <a:gd name="T103" fmla="*/ 4000 h 4800"/>
                                    <a:gd name="T104" fmla="*/ 0 w 4800"/>
                                    <a:gd name="T105" fmla="*/ 4160 h 4800"/>
                                    <a:gd name="T106" fmla="*/ 4800 w 4800"/>
                                    <a:gd name="T107" fmla="*/ 4160 h 4800"/>
                                    <a:gd name="T108" fmla="*/ 4800 w 4800"/>
                                    <a:gd name="T109" fmla="*/ 4320 h 4800"/>
                                    <a:gd name="T110" fmla="*/ 0 w 4800"/>
                                    <a:gd name="T111" fmla="*/ 4320 h 4800"/>
                                    <a:gd name="T112" fmla="*/ 0 w 4800"/>
                                    <a:gd name="T113" fmla="*/ 4480 h 4800"/>
                                    <a:gd name="T114" fmla="*/ 4800 w 4800"/>
                                    <a:gd name="T115" fmla="*/ 4480 h 4800"/>
                                    <a:gd name="T116" fmla="*/ 4800 w 4800"/>
                                    <a:gd name="T117" fmla="*/ 4640 h 4800"/>
                                    <a:gd name="T118" fmla="*/ 0 w 4800"/>
                                    <a:gd name="T119" fmla="*/ 4640 h 4800"/>
                                    <a:gd name="T120" fmla="*/ 0 w 4800"/>
                                    <a:gd name="T121" fmla="*/ 4800 h 4800"/>
                                    <a:gd name="T122" fmla="*/ 4800 w 4800"/>
                                    <a:gd name="T123" fmla="*/ 4800 h 4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800" h="4800">
                                      <a:moveTo>
                                        <a:pt x="0" y="0"/>
                                      </a:moveTo>
                                      <a:lnTo>
                                        <a:pt x="4800" y="0"/>
                                      </a:lnTo>
                                      <a:lnTo>
                                        <a:pt x="4800" y="160"/>
                                      </a:lnTo>
                                      <a:lnTo>
                                        <a:pt x="0" y="160"/>
                                      </a:lnTo>
                                      <a:lnTo>
                                        <a:pt x="0" y="320"/>
                                      </a:lnTo>
                                      <a:lnTo>
                                        <a:pt x="4800" y="320"/>
                                      </a:lnTo>
                                      <a:lnTo>
                                        <a:pt x="4800" y="480"/>
                                      </a:lnTo>
                                      <a:lnTo>
                                        <a:pt x="0" y="480"/>
                                      </a:lnTo>
                                      <a:lnTo>
                                        <a:pt x="0" y="640"/>
                                      </a:lnTo>
                                      <a:lnTo>
                                        <a:pt x="4800" y="640"/>
                                      </a:lnTo>
                                      <a:lnTo>
                                        <a:pt x="4800" y="800"/>
                                      </a:lnTo>
                                      <a:lnTo>
                                        <a:pt x="0" y="800"/>
                                      </a:lnTo>
                                      <a:lnTo>
                                        <a:pt x="0" y="960"/>
                                      </a:lnTo>
                                      <a:lnTo>
                                        <a:pt x="4800" y="960"/>
                                      </a:lnTo>
                                      <a:lnTo>
                                        <a:pt x="4800" y="1120"/>
                                      </a:lnTo>
                                      <a:lnTo>
                                        <a:pt x="0" y="1120"/>
                                      </a:lnTo>
                                      <a:lnTo>
                                        <a:pt x="0" y="1280"/>
                                      </a:lnTo>
                                      <a:lnTo>
                                        <a:pt x="4800" y="1280"/>
                                      </a:lnTo>
                                      <a:lnTo>
                                        <a:pt x="4800" y="1440"/>
                                      </a:lnTo>
                                      <a:lnTo>
                                        <a:pt x="0" y="1440"/>
                                      </a:lnTo>
                                      <a:lnTo>
                                        <a:pt x="0" y="1600"/>
                                      </a:lnTo>
                                      <a:lnTo>
                                        <a:pt x="4800" y="1600"/>
                                      </a:lnTo>
                                      <a:lnTo>
                                        <a:pt x="4800" y="1760"/>
                                      </a:lnTo>
                                      <a:lnTo>
                                        <a:pt x="0" y="1760"/>
                                      </a:lnTo>
                                      <a:lnTo>
                                        <a:pt x="0" y="1920"/>
                                      </a:lnTo>
                                      <a:lnTo>
                                        <a:pt x="4800" y="1920"/>
                                      </a:lnTo>
                                      <a:lnTo>
                                        <a:pt x="4800" y="2080"/>
                                      </a:lnTo>
                                      <a:lnTo>
                                        <a:pt x="0" y="2080"/>
                                      </a:lnTo>
                                      <a:lnTo>
                                        <a:pt x="0" y="2240"/>
                                      </a:lnTo>
                                      <a:lnTo>
                                        <a:pt x="4800" y="2240"/>
                                      </a:lnTo>
                                      <a:lnTo>
                                        <a:pt x="4800" y="2400"/>
                                      </a:lnTo>
                                      <a:lnTo>
                                        <a:pt x="0" y="2400"/>
                                      </a:lnTo>
                                      <a:lnTo>
                                        <a:pt x="0" y="2560"/>
                                      </a:lnTo>
                                      <a:lnTo>
                                        <a:pt x="4800" y="2560"/>
                                      </a:lnTo>
                                      <a:lnTo>
                                        <a:pt x="4800" y="2720"/>
                                      </a:lnTo>
                                      <a:lnTo>
                                        <a:pt x="0" y="2720"/>
                                      </a:lnTo>
                                      <a:lnTo>
                                        <a:pt x="0" y="2880"/>
                                      </a:lnTo>
                                      <a:lnTo>
                                        <a:pt x="4800" y="2880"/>
                                      </a:lnTo>
                                      <a:lnTo>
                                        <a:pt x="4800" y="3040"/>
                                      </a:lnTo>
                                      <a:lnTo>
                                        <a:pt x="0" y="3040"/>
                                      </a:lnTo>
                                      <a:lnTo>
                                        <a:pt x="0" y="3200"/>
                                      </a:lnTo>
                                      <a:lnTo>
                                        <a:pt x="4800" y="3200"/>
                                      </a:lnTo>
                                      <a:lnTo>
                                        <a:pt x="4800" y="3360"/>
                                      </a:lnTo>
                                      <a:lnTo>
                                        <a:pt x="0" y="3360"/>
                                      </a:lnTo>
                                      <a:lnTo>
                                        <a:pt x="0" y="3520"/>
                                      </a:lnTo>
                                      <a:lnTo>
                                        <a:pt x="4800" y="3520"/>
                                      </a:lnTo>
                                      <a:lnTo>
                                        <a:pt x="4800" y="3680"/>
                                      </a:lnTo>
                                      <a:lnTo>
                                        <a:pt x="0" y="3680"/>
                                      </a:lnTo>
                                      <a:lnTo>
                                        <a:pt x="0" y="3840"/>
                                      </a:lnTo>
                                      <a:lnTo>
                                        <a:pt x="4800" y="3840"/>
                                      </a:lnTo>
                                      <a:lnTo>
                                        <a:pt x="4800" y="4000"/>
                                      </a:lnTo>
                                      <a:lnTo>
                                        <a:pt x="0" y="4000"/>
                                      </a:lnTo>
                                      <a:lnTo>
                                        <a:pt x="0" y="4160"/>
                                      </a:lnTo>
                                      <a:lnTo>
                                        <a:pt x="4800" y="4160"/>
                                      </a:lnTo>
                                      <a:lnTo>
                                        <a:pt x="4800" y="4320"/>
                                      </a:lnTo>
                                      <a:lnTo>
                                        <a:pt x="0" y="4320"/>
                                      </a:lnTo>
                                      <a:lnTo>
                                        <a:pt x="0" y="4480"/>
                                      </a:lnTo>
                                      <a:lnTo>
                                        <a:pt x="4800" y="4480"/>
                                      </a:lnTo>
                                      <a:lnTo>
                                        <a:pt x="4800" y="4640"/>
                                      </a:lnTo>
                                      <a:lnTo>
                                        <a:pt x="0" y="4640"/>
                                      </a:lnTo>
                                      <a:lnTo>
                                        <a:pt x="0" y="4800"/>
                                      </a:lnTo>
                                      <a:lnTo>
                                        <a:pt x="4800" y="48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55" name="Freeform 112"/>
                              <wps:cNvSpPr>
                                <a:spLocks/>
                              </wps:cNvSpPr>
                              <wps:spPr bwMode="auto">
                                <a:xfrm>
                                  <a:off x="2400" y="2400"/>
                                  <a:ext cx="4800" cy="4800"/>
                                </a:xfrm>
                                <a:custGeom>
                                  <a:avLst/>
                                  <a:gdLst>
                                    <a:gd name="T0" fmla="*/ 0 w 4800"/>
                                    <a:gd name="T1" fmla="*/ 0 h 4800"/>
                                    <a:gd name="T2" fmla="*/ 0 w 4800"/>
                                    <a:gd name="T3" fmla="*/ 4800 h 4800"/>
                                    <a:gd name="T4" fmla="*/ 160 w 4800"/>
                                    <a:gd name="T5" fmla="*/ 4800 h 4800"/>
                                    <a:gd name="T6" fmla="*/ 160 w 4800"/>
                                    <a:gd name="T7" fmla="*/ 0 h 4800"/>
                                    <a:gd name="T8" fmla="*/ 320 w 4800"/>
                                    <a:gd name="T9" fmla="*/ 0 h 4800"/>
                                    <a:gd name="T10" fmla="*/ 320 w 4800"/>
                                    <a:gd name="T11" fmla="*/ 4800 h 4800"/>
                                    <a:gd name="T12" fmla="*/ 480 w 4800"/>
                                    <a:gd name="T13" fmla="*/ 4800 h 4800"/>
                                    <a:gd name="T14" fmla="*/ 480 w 4800"/>
                                    <a:gd name="T15" fmla="*/ 0 h 4800"/>
                                    <a:gd name="T16" fmla="*/ 640 w 4800"/>
                                    <a:gd name="T17" fmla="*/ 0 h 4800"/>
                                    <a:gd name="T18" fmla="*/ 640 w 4800"/>
                                    <a:gd name="T19" fmla="*/ 4800 h 4800"/>
                                    <a:gd name="T20" fmla="*/ 800 w 4800"/>
                                    <a:gd name="T21" fmla="*/ 4800 h 4800"/>
                                    <a:gd name="T22" fmla="*/ 800 w 4800"/>
                                    <a:gd name="T23" fmla="*/ 0 h 4800"/>
                                    <a:gd name="T24" fmla="*/ 960 w 4800"/>
                                    <a:gd name="T25" fmla="*/ 0 h 4800"/>
                                    <a:gd name="T26" fmla="*/ 960 w 4800"/>
                                    <a:gd name="T27" fmla="*/ 4800 h 4800"/>
                                    <a:gd name="T28" fmla="*/ 1120 w 4800"/>
                                    <a:gd name="T29" fmla="*/ 4800 h 4800"/>
                                    <a:gd name="T30" fmla="*/ 1120 w 4800"/>
                                    <a:gd name="T31" fmla="*/ 0 h 4800"/>
                                    <a:gd name="T32" fmla="*/ 1280 w 4800"/>
                                    <a:gd name="T33" fmla="*/ 0 h 4800"/>
                                    <a:gd name="T34" fmla="*/ 1280 w 4800"/>
                                    <a:gd name="T35" fmla="*/ 4800 h 4800"/>
                                    <a:gd name="T36" fmla="*/ 1440 w 4800"/>
                                    <a:gd name="T37" fmla="*/ 4800 h 4800"/>
                                    <a:gd name="T38" fmla="*/ 1440 w 4800"/>
                                    <a:gd name="T39" fmla="*/ 0 h 4800"/>
                                    <a:gd name="T40" fmla="*/ 1600 w 4800"/>
                                    <a:gd name="T41" fmla="*/ 0 h 4800"/>
                                    <a:gd name="T42" fmla="*/ 1600 w 4800"/>
                                    <a:gd name="T43" fmla="*/ 4800 h 4800"/>
                                    <a:gd name="T44" fmla="*/ 1760 w 4800"/>
                                    <a:gd name="T45" fmla="*/ 4800 h 4800"/>
                                    <a:gd name="T46" fmla="*/ 1760 w 4800"/>
                                    <a:gd name="T47" fmla="*/ 0 h 4800"/>
                                    <a:gd name="T48" fmla="*/ 1920 w 4800"/>
                                    <a:gd name="T49" fmla="*/ 0 h 4800"/>
                                    <a:gd name="T50" fmla="*/ 1920 w 4800"/>
                                    <a:gd name="T51" fmla="*/ 4800 h 4800"/>
                                    <a:gd name="T52" fmla="*/ 2080 w 4800"/>
                                    <a:gd name="T53" fmla="*/ 4800 h 4800"/>
                                    <a:gd name="T54" fmla="*/ 2080 w 4800"/>
                                    <a:gd name="T55" fmla="*/ 0 h 4800"/>
                                    <a:gd name="T56" fmla="*/ 2240 w 4800"/>
                                    <a:gd name="T57" fmla="*/ 0 h 4800"/>
                                    <a:gd name="T58" fmla="*/ 2240 w 4800"/>
                                    <a:gd name="T59" fmla="*/ 4800 h 4800"/>
                                    <a:gd name="T60" fmla="*/ 2400 w 4800"/>
                                    <a:gd name="T61" fmla="*/ 4800 h 4800"/>
                                    <a:gd name="T62" fmla="*/ 2400 w 4800"/>
                                    <a:gd name="T63" fmla="*/ 0 h 4800"/>
                                    <a:gd name="T64" fmla="*/ 2560 w 4800"/>
                                    <a:gd name="T65" fmla="*/ 0 h 4800"/>
                                    <a:gd name="T66" fmla="*/ 2560 w 4800"/>
                                    <a:gd name="T67" fmla="*/ 4800 h 4800"/>
                                    <a:gd name="T68" fmla="*/ 2720 w 4800"/>
                                    <a:gd name="T69" fmla="*/ 4800 h 4800"/>
                                    <a:gd name="T70" fmla="*/ 2720 w 4800"/>
                                    <a:gd name="T71" fmla="*/ 0 h 4800"/>
                                    <a:gd name="T72" fmla="*/ 2880 w 4800"/>
                                    <a:gd name="T73" fmla="*/ 0 h 4800"/>
                                    <a:gd name="T74" fmla="*/ 2880 w 4800"/>
                                    <a:gd name="T75" fmla="*/ 4800 h 4800"/>
                                    <a:gd name="T76" fmla="*/ 3040 w 4800"/>
                                    <a:gd name="T77" fmla="*/ 4800 h 4800"/>
                                    <a:gd name="T78" fmla="*/ 3040 w 4800"/>
                                    <a:gd name="T79" fmla="*/ 0 h 4800"/>
                                    <a:gd name="T80" fmla="*/ 3200 w 4800"/>
                                    <a:gd name="T81" fmla="*/ 0 h 4800"/>
                                    <a:gd name="T82" fmla="*/ 3200 w 4800"/>
                                    <a:gd name="T83" fmla="*/ 4800 h 4800"/>
                                    <a:gd name="T84" fmla="*/ 3360 w 4800"/>
                                    <a:gd name="T85" fmla="*/ 4800 h 4800"/>
                                    <a:gd name="T86" fmla="*/ 3360 w 4800"/>
                                    <a:gd name="T87" fmla="*/ 0 h 4800"/>
                                    <a:gd name="T88" fmla="*/ 3520 w 4800"/>
                                    <a:gd name="T89" fmla="*/ 0 h 4800"/>
                                    <a:gd name="T90" fmla="*/ 3520 w 4800"/>
                                    <a:gd name="T91" fmla="*/ 4800 h 4800"/>
                                    <a:gd name="T92" fmla="*/ 3680 w 4800"/>
                                    <a:gd name="T93" fmla="*/ 4800 h 4800"/>
                                    <a:gd name="T94" fmla="*/ 3680 w 4800"/>
                                    <a:gd name="T95" fmla="*/ 0 h 4800"/>
                                    <a:gd name="T96" fmla="*/ 3840 w 4800"/>
                                    <a:gd name="T97" fmla="*/ 0 h 4800"/>
                                    <a:gd name="T98" fmla="*/ 3840 w 4800"/>
                                    <a:gd name="T99" fmla="*/ 4800 h 4800"/>
                                    <a:gd name="T100" fmla="*/ 4000 w 4800"/>
                                    <a:gd name="T101" fmla="*/ 4800 h 4800"/>
                                    <a:gd name="T102" fmla="*/ 4000 w 4800"/>
                                    <a:gd name="T103" fmla="*/ 0 h 4800"/>
                                    <a:gd name="T104" fmla="*/ 4160 w 4800"/>
                                    <a:gd name="T105" fmla="*/ 0 h 4800"/>
                                    <a:gd name="T106" fmla="*/ 4160 w 4800"/>
                                    <a:gd name="T107" fmla="*/ 4800 h 4800"/>
                                    <a:gd name="T108" fmla="*/ 4320 w 4800"/>
                                    <a:gd name="T109" fmla="*/ 4800 h 4800"/>
                                    <a:gd name="T110" fmla="*/ 4320 w 4800"/>
                                    <a:gd name="T111" fmla="*/ 0 h 4800"/>
                                    <a:gd name="T112" fmla="*/ 4480 w 4800"/>
                                    <a:gd name="T113" fmla="*/ 0 h 4800"/>
                                    <a:gd name="T114" fmla="*/ 4480 w 4800"/>
                                    <a:gd name="T115" fmla="*/ 4800 h 4800"/>
                                    <a:gd name="T116" fmla="*/ 4640 w 4800"/>
                                    <a:gd name="T117" fmla="*/ 4800 h 4800"/>
                                    <a:gd name="T118" fmla="*/ 4640 w 4800"/>
                                    <a:gd name="T119" fmla="*/ 0 h 4800"/>
                                    <a:gd name="T120" fmla="*/ 4800 w 4800"/>
                                    <a:gd name="T121" fmla="*/ 0 h 4800"/>
                                    <a:gd name="T122" fmla="*/ 4800 w 4800"/>
                                    <a:gd name="T123" fmla="*/ 4800 h 4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800" h="4800">
                                      <a:moveTo>
                                        <a:pt x="0" y="0"/>
                                      </a:moveTo>
                                      <a:lnTo>
                                        <a:pt x="0" y="4800"/>
                                      </a:lnTo>
                                      <a:lnTo>
                                        <a:pt x="160" y="4800"/>
                                      </a:lnTo>
                                      <a:lnTo>
                                        <a:pt x="160" y="0"/>
                                      </a:lnTo>
                                      <a:lnTo>
                                        <a:pt x="320" y="0"/>
                                      </a:lnTo>
                                      <a:lnTo>
                                        <a:pt x="320" y="4800"/>
                                      </a:lnTo>
                                      <a:lnTo>
                                        <a:pt x="480" y="4800"/>
                                      </a:lnTo>
                                      <a:lnTo>
                                        <a:pt x="480" y="0"/>
                                      </a:lnTo>
                                      <a:lnTo>
                                        <a:pt x="640" y="0"/>
                                      </a:lnTo>
                                      <a:lnTo>
                                        <a:pt x="640" y="4800"/>
                                      </a:lnTo>
                                      <a:lnTo>
                                        <a:pt x="800" y="4800"/>
                                      </a:lnTo>
                                      <a:lnTo>
                                        <a:pt x="800" y="0"/>
                                      </a:lnTo>
                                      <a:lnTo>
                                        <a:pt x="960" y="0"/>
                                      </a:lnTo>
                                      <a:lnTo>
                                        <a:pt x="960" y="4800"/>
                                      </a:lnTo>
                                      <a:lnTo>
                                        <a:pt x="1120" y="4800"/>
                                      </a:lnTo>
                                      <a:lnTo>
                                        <a:pt x="1120" y="0"/>
                                      </a:lnTo>
                                      <a:lnTo>
                                        <a:pt x="1280" y="0"/>
                                      </a:lnTo>
                                      <a:lnTo>
                                        <a:pt x="1280" y="4800"/>
                                      </a:lnTo>
                                      <a:lnTo>
                                        <a:pt x="1440" y="4800"/>
                                      </a:lnTo>
                                      <a:lnTo>
                                        <a:pt x="1440" y="0"/>
                                      </a:lnTo>
                                      <a:lnTo>
                                        <a:pt x="1600" y="0"/>
                                      </a:lnTo>
                                      <a:lnTo>
                                        <a:pt x="1600" y="4800"/>
                                      </a:lnTo>
                                      <a:lnTo>
                                        <a:pt x="1760" y="4800"/>
                                      </a:lnTo>
                                      <a:lnTo>
                                        <a:pt x="1760" y="0"/>
                                      </a:lnTo>
                                      <a:lnTo>
                                        <a:pt x="1920" y="0"/>
                                      </a:lnTo>
                                      <a:lnTo>
                                        <a:pt x="1920" y="4800"/>
                                      </a:lnTo>
                                      <a:lnTo>
                                        <a:pt x="2080" y="4800"/>
                                      </a:lnTo>
                                      <a:lnTo>
                                        <a:pt x="2080" y="0"/>
                                      </a:lnTo>
                                      <a:lnTo>
                                        <a:pt x="2240" y="0"/>
                                      </a:lnTo>
                                      <a:lnTo>
                                        <a:pt x="2240" y="4800"/>
                                      </a:lnTo>
                                      <a:lnTo>
                                        <a:pt x="2400" y="4800"/>
                                      </a:lnTo>
                                      <a:lnTo>
                                        <a:pt x="2400" y="0"/>
                                      </a:lnTo>
                                      <a:lnTo>
                                        <a:pt x="2560" y="0"/>
                                      </a:lnTo>
                                      <a:lnTo>
                                        <a:pt x="2560" y="4800"/>
                                      </a:lnTo>
                                      <a:lnTo>
                                        <a:pt x="2720" y="4800"/>
                                      </a:lnTo>
                                      <a:lnTo>
                                        <a:pt x="2720" y="0"/>
                                      </a:lnTo>
                                      <a:lnTo>
                                        <a:pt x="2880" y="0"/>
                                      </a:lnTo>
                                      <a:lnTo>
                                        <a:pt x="2880" y="4800"/>
                                      </a:lnTo>
                                      <a:lnTo>
                                        <a:pt x="3040" y="4800"/>
                                      </a:lnTo>
                                      <a:lnTo>
                                        <a:pt x="3040" y="0"/>
                                      </a:lnTo>
                                      <a:lnTo>
                                        <a:pt x="3200" y="0"/>
                                      </a:lnTo>
                                      <a:lnTo>
                                        <a:pt x="3200" y="4800"/>
                                      </a:lnTo>
                                      <a:lnTo>
                                        <a:pt x="3360" y="4800"/>
                                      </a:lnTo>
                                      <a:lnTo>
                                        <a:pt x="3360" y="0"/>
                                      </a:lnTo>
                                      <a:lnTo>
                                        <a:pt x="3520" y="0"/>
                                      </a:lnTo>
                                      <a:lnTo>
                                        <a:pt x="3520" y="4800"/>
                                      </a:lnTo>
                                      <a:lnTo>
                                        <a:pt x="3680" y="4800"/>
                                      </a:lnTo>
                                      <a:lnTo>
                                        <a:pt x="3680" y="0"/>
                                      </a:lnTo>
                                      <a:lnTo>
                                        <a:pt x="3840" y="0"/>
                                      </a:lnTo>
                                      <a:lnTo>
                                        <a:pt x="3840" y="4800"/>
                                      </a:lnTo>
                                      <a:lnTo>
                                        <a:pt x="4000" y="4800"/>
                                      </a:lnTo>
                                      <a:lnTo>
                                        <a:pt x="4000" y="0"/>
                                      </a:lnTo>
                                      <a:lnTo>
                                        <a:pt x="4160" y="0"/>
                                      </a:lnTo>
                                      <a:lnTo>
                                        <a:pt x="4160" y="4800"/>
                                      </a:lnTo>
                                      <a:lnTo>
                                        <a:pt x="4320" y="4800"/>
                                      </a:lnTo>
                                      <a:lnTo>
                                        <a:pt x="4320" y="0"/>
                                      </a:lnTo>
                                      <a:lnTo>
                                        <a:pt x="4480" y="0"/>
                                      </a:lnTo>
                                      <a:lnTo>
                                        <a:pt x="4480" y="4800"/>
                                      </a:lnTo>
                                      <a:lnTo>
                                        <a:pt x="4640" y="4800"/>
                                      </a:lnTo>
                                      <a:lnTo>
                                        <a:pt x="4640" y="0"/>
                                      </a:lnTo>
                                      <a:lnTo>
                                        <a:pt x="4800" y="0"/>
                                      </a:lnTo>
                                      <a:lnTo>
                                        <a:pt x="4800" y="4800"/>
                                      </a:lnTo>
                                    </a:path>
                                  </a:pathLst>
                                </a:custGeom>
                                <a:noFill/>
                                <a:ln w="6350">
                                  <a:solidFill>
                                    <a:schemeClr val="bg1">
                                      <a:lumMod val="5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256" name="Group 113"/>
                            <wpg:cNvGrpSpPr>
                              <a:grpSpLocks/>
                            </wpg:cNvGrpSpPr>
                            <wpg:grpSpPr bwMode="auto">
                              <a:xfrm>
                                <a:off x="2102" y="1562"/>
                                <a:ext cx="2227" cy="2227"/>
                                <a:chOff x="2400" y="2400"/>
                                <a:chExt cx="960" cy="960"/>
                              </a:xfrm>
                            </wpg:grpSpPr>
                            <wps:wsp>
                              <wps:cNvPr id="257" name="Freeform 114"/>
                              <wps:cNvSpPr>
                                <a:spLocks/>
                              </wps:cNvSpPr>
                              <wps:spPr bwMode="auto">
                                <a:xfrm>
                                  <a:off x="2400" y="2400"/>
                                  <a:ext cx="960" cy="960"/>
                                </a:xfrm>
                                <a:custGeom>
                                  <a:avLst/>
                                  <a:gdLst>
                                    <a:gd name="T0" fmla="*/ 0 w 960"/>
                                    <a:gd name="T1" fmla="*/ 0 h 960"/>
                                    <a:gd name="T2" fmla="*/ 960 w 960"/>
                                    <a:gd name="T3" fmla="*/ 0 h 960"/>
                                    <a:gd name="T4" fmla="*/ 960 w 960"/>
                                    <a:gd name="T5" fmla="*/ 160 h 960"/>
                                    <a:gd name="T6" fmla="*/ 0 w 960"/>
                                    <a:gd name="T7" fmla="*/ 160 h 960"/>
                                    <a:gd name="T8" fmla="*/ 0 w 960"/>
                                    <a:gd name="T9" fmla="*/ 320 h 960"/>
                                    <a:gd name="T10" fmla="*/ 960 w 960"/>
                                    <a:gd name="T11" fmla="*/ 320 h 960"/>
                                    <a:gd name="T12" fmla="*/ 960 w 960"/>
                                    <a:gd name="T13" fmla="*/ 480 h 960"/>
                                    <a:gd name="T14" fmla="*/ 0 w 960"/>
                                    <a:gd name="T15" fmla="*/ 480 h 960"/>
                                    <a:gd name="T16" fmla="*/ 0 w 960"/>
                                    <a:gd name="T17" fmla="*/ 640 h 960"/>
                                    <a:gd name="T18" fmla="*/ 960 w 960"/>
                                    <a:gd name="T19" fmla="*/ 640 h 960"/>
                                    <a:gd name="T20" fmla="*/ 960 w 960"/>
                                    <a:gd name="T21" fmla="*/ 800 h 960"/>
                                    <a:gd name="T22" fmla="*/ 0 w 960"/>
                                    <a:gd name="T23" fmla="*/ 800 h 960"/>
                                    <a:gd name="T24" fmla="*/ 0 w 960"/>
                                    <a:gd name="T25" fmla="*/ 960 h 960"/>
                                    <a:gd name="T26" fmla="*/ 960 w 960"/>
                                    <a:gd name="T27"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60" h="960">
                                      <a:moveTo>
                                        <a:pt x="0" y="0"/>
                                      </a:moveTo>
                                      <a:lnTo>
                                        <a:pt x="960" y="0"/>
                                      </a:lnTo>
                                      <a:lnTo>
                                        <a:pt x="960" y="160"/>
                                      </a:lnTo>
                                      <a:lnTo>
                                        <a:pt x="0" y="160"/>
                                      </a:lnTo>
                                      <a:lnTo>
                                        <a:pt x="0" y="320"/>
                                      </a:lnTo>
                                      <a:lnTo>
                                        <a:pt x="960" y="320"/>
                                      </a:lnTo>
                                      <a:lnTo>
                                        <a:pt x="960" y="480"/>
                                      </a:lnTo>
                                      <a:lnTo>
                                        <a:pt x="0" y="480"/>
                                      </a:lnTo>
                                      <a:lnTo>
                                        <a:pt x="0" y="640"/>
                                      </a:lnTo>
                                      <a:lnTo>
                                        <a:pt x="960" y="640"/>
                                      </a:lnTo>
                                      <a:lnTo>
                                        <a:pt x="960" y="800"/>
                                      </a:lnTo>
                                      <a:lnTo>
                                        <a:pt x="0" y="800"/>
                                      </a:lnTo>
                                      <a:lnTo>
                                        <a:pt x="0" y="960"/>
                                      </a:lnTo>
                                      <a:lnTo>
                                        <a:pt x="960" y="9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58" name="Freeform 115"/>
                              <wps:cNvSpPr>
                                <a:spLocks/>
                              </wps:cNvSpPr>
                              <wps:spPr bwMode="auto">
                                <a:xfrm>
                                  <a:off x="2400" y="2400"/>
                                  <a:ext cx="960" cy="960"/>
                                </a:xfrm>
                                <a:custGeom>
                                  <a:avLst/>
                                  <a:gdLst>
                                    <a:gd name="T0" fmla="*/ 0 w 960"/>
                                    <a:gd name="T1" fmla="*/ 0 h 960"/>
                                    <a:gd name="T2" fmla="*/ 0 w 960"/>
                                    <a:gd name="T3" fmla="*/ 960 h 960"/>
                                    <a:gd name="T4" fmla="*/ 160 w 960"/>
                                    <a:gd name="T5" fmla="*/ 960 h 960"/>
                                    <a:gd name="T6" fmla="*/ 160 w 960"/>
                                    <a:gd name="T7" fmla="*/ 0 h 960"/>
                                    <a:gd name="T8" fmla="*/ 320 w 960"/>
                                    <a:gd name="T9" fmla="*/ 0 h 960"/>
                                    <a:gd name="T10" fmla="*/ 320 w 960"/>
                                    <a:gd name="T11" fmla="*/ 960 h 960"/>
                                    <a:gd name="T12" fmla="*/ 480 w 960"/>
                                    <a:gd name="T13" fmla="*/ 960 h 960"/>
                                    <a:gd name="T14" fmla="*/ 480 w 960"/>
                                    <a:gd name="T15" fmla="*/ 0 h 960"/>
                                    <a:gd name="T16" fmla="*/ 640 w 960"/>
                                    <a:gd name="T17" fmla="*/ 0 h 960"/>
                                    <a:gd name="T18" fmla="*/ 640 w 960"/>
                                    <a:gd name="T19" fmla="*/ 960 h 960"/>
                                    <a:gd name="T20" fmla="*/ 800 w 960"/>
                                    <a:gd name="T21" fmla="*/ 960 h 960"/>
                                    <a:gd name="T22" fmla="*/ 800 w 960"/>
                                    <a:gd name="T23" fmla="*/ 0 h 960"/>
                                    <a:gd name="T24" fmla="*/ 960 w 960"/>
                                    <a:gd name="T25" fmla="*/ 0 h 960"/>
                                    <a:gd name="T26" fmla="*/ 960 w 960"/>
                                    <a:gd name="T27"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60" h="960">
                                      <a:moveTo>
                                        <a:pt x="0" y="0"/>
                                      </a:moveTo>
                                      <a:lnTo>
                                        <a:pt x="0" y="960"/>
                                      </a:lnTo>
                                      <a:lnTo>
                                        <a:pt x="160" y="960"/>
                                      </a:lnTo>
                                      <a:lnTo>
                                        <a:pt x="160" y="0"/>
                                      </a:lnTo>
                                      <a:lnTo>
                                        <a:pt x="320" y="0"/>
                                      </a:lnTo>
                                      <a:lnTo>
                                        <a:pt x="320" y="960"/>
                                      </a:lnTo>
                                      <a:lnTo>
                                        <a:pt x="480" y="960"/>
                                      </a:lnTo>
                                      <a:lnTo>
                                        <a:pt x="480" y="0"/>
                                      </a:lnTo>
                                      <a:lnTo>
                                        <a:pt x="640" y="0"/>
                                      </a:lnTo>
                                      <a:lnTo>
                                        <a:pt x="640" y="960"/>
                                      </a:lnTo>
                                      <a:lnTo>
                                        <a:pt x="800" y="960"/>
                                      </a:lnTo>
                                      <a:lnTo>
                                        <a:pt x="800" y="0"/>
                                      </a:lnTo>
                                      <a:lnTo>
                                        <a:pt x="960" y="0"/>
                                      </a:lnTo>
                                      <a:lnTo>
                                        <a:pt x="960" y="9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59" name="Line 116"/>
                            <wps:cNvCnPr>
                              <a:cxnSpLocks noChangeShapeType="1"/>
                            </wps:cNvCnPr>
                            <wps:spPr bwMode="auto">
                              <a:xfrm flipV="1">
                                <a:off x="2102" y="1282"/>
                                <a:ext cx="0" cy="187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60" name="Line 117"/>
                            <wps:cNvCnPr>
                              <a:cxnSpLocks noChangeShapeType="1"/>
                            </wps:cNvCnPr>
                            <wps:spPr bwMode="auto">
                              <a:xfrm>
                                <a:off x="2447" y="3788"/>
                                <a:ext cx="21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61" name="Text Box 118"/>
                            <wps:cNvSpPr txBox="1">
                              <a:spLocks noChangeArrowheads="1"/>
                            </wps:cNvSpPr>
                            <wps:spPr bwMode="auto">
                              <a:xfrm>
                                <a:off x="4542" y="3797"/>
                                <a:ext cx="49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DD8A6" w14:textId="77777777" w:rsidR="00BB5D2E" w:rsidRPr="00B6307C" w:rsidRDefault="00BB5D2E" w:rsidP="00BB5D2E">
                                  <w:pPr>
                                    <w:rPr>
                                      <w:i/>
                                      <w:sz w:val="18"/>
                                      <w:szCs w:val="18"/>
                                    </w:rPr>
                                  </w:pPr>
                                  <w:r w:rsidRPr="00B6307C">
                                    <w:rPr>
                                      <w:i/>
                                      <w:sz w:val="18"/>
                                      <w:szCs w:val="18"/>
                                    </w:rPr>
                                    <w:t>I</w:t>
                                  </w:r>
                                  <w:r w:rsidRPr="00454D2F">
                                    <w:rPr>
                                      <w:sz w:val="18"/>
                                      <w:szCs w:val="18"/>
                                    </w:rPr>
                                    <w:t>/</w:t>
                                  </w:r>
                                  <w:r w:rsidRPr="00B6307C">
                                    <w:rPr>
                                      <w:sz w:val="18"/>
                                      <w:szCs w:val="18"/>
                                    </w:rPr>
                                    <w:t>mA</w:t>
                                  </w:r>
                                </w:p>
                              </w:txbxContent>
                            </wps:txbx>
                            <wps:bodyPr rot="0" vert="horz" wrap="none" lIns="36000" tIns="0" rIns="36000" bIns="0" anchor="t" anchorCtr="0">
                              <a:spAutoFit/>
                            </wps:bodyPr>
                          </wps:wsp>
                          <wps:wsp>
                            <wps:cNvPr id="262" name="Text Box 119"/>
                            <wps:cNvSpPr txBox="1">
                              <a:spLocks noChangeArrowheads="1"/>
                            </wps:cNvSpPr>
                            <wps:spPr bwMode="auto">
                              <a:xfrm>
                                <a:off x="2139" y="1169"/>
                                <a:ext cx="4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D1D8A" w14:textId="77777777" w:rsidR="00BB5D2E" w:rsidRPr="00B6307C" w:rsidRDefault="00BB5D2E" w:rsidP="00BB5D2E">
                                  <w:pPr>
                                    <w:rPr>
                                      <w:i/>
                                      <w:sz w:val="18"/>
                                      <w:szCs w:val="18"/>
                                    </w:rPr>
                                  </w:pPr>
                                  <w:r w:rsidRPr="00B6307C">
                                    <w:rPr>
                                      <w:i/>
                                      <w:sz w:val="18"/>
                                      <w:szCs w:val="18"/>
                                    </w:rPr>
                                    <w:t>U</w:t>
                                  </w:r>
                                  <w:r w:rsidRPr="00454D2F">
                                    <w:rPr>
                                      <w:sz w:val="18"/>
                                      <w:szCs w:val="18"/>
                                    </w:rPr>
                                    <w:t>/</w:t>
                                  </w:r>
                                  <w:r w:rsidRPr="00B6307C">
                                    <w:rPr>
                                      <w:sz w:val="18"/>
                                      <w:szCs w:val="18"/>
                                    </w:rPr>
                                    <w:t>V</w:t>
                                  </w:r>
                                </w:p>
                              </w:txbxContent>
                            </wps:txbx>
                            <wps:bodyPr rot="0" vert="horz" wrap="none" lIns="36000" tIns="0" rIns="36000" bIns="0" anchor="t" anchorCtr="0">
                              <a:spAutoFit/>
                            </wps:bodyPr>
                          </wps:wsp>
                          <wps:wsp>
                            <wps:cNvPr id="263" name="Text Box 120"/>
                            <wps:cNvSpPr txBox="1">
                              <a:spLocks noChangeArrowheads="1"/>
                            </wps:cNvSpPr>
                            <wps:spPr bwMode="auto">
                              <a:xfrm>
                                <a:off x="2006" y="3785"/>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30AAD" w14:textId="77777777" w:rsidR="00BB5D2E" w:rsidRPr="00B6307C" w:rsidRDefault="00BB5D2E" w:rsidP="00BB5D2E">
                                  <w:pPr>
                                    <w:rPr>
                                      <w:sz w:val="18"/>
                                      <w:szCs w:val="18"/>
                                    </w:rPr>
                                  </w:pPr>
                                  <w:r>
                                    <w:rPr>
                                      <w:rFonts w:hint="eastAsia"/>
                                      <w:sz w:val="18"/>
                                      <w:szCs w:val="18"/>
                                    </w:rPr>
                                    <w:t>0</w:t>
                                  </w:r>
                                </w:p>
                              </w:txbxContent>
                            </wps:txbx>
                            <wps:bodyPr rot="0" vert="horz" wrap="none" lIns="36000" tIns="0" rIns="36000" bIns="0" anchor="t" anchorCtr="0">
                              <a:spAutoFit/>
                            </wps:bodyPr>
                          </wps:wsp>
                          <wps:wsp>
                            <wps:cNvPr id="264" name="Text Box 121"/>
                            <wps:cNvSpPr txBox="1">
                              <a:spLocks noChangeArrowheads="1"/>
                            </wps:cNvSpPr>
                            <wps:spPr bwMode="auto">
                              <a:xfrm>
                                <a:off x="2323" y="3796"/>
                                <a:ext cx="2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D7CFF" w14:textId="77777777" w:rsidR="00BB5D2E" w:rsidRPr="00B6307C" w:rsidRDefault="00BB5D2E" w:rsidP="00BB5D2E">
                                  <w:pPr>
                                    <w:rPr>
                                      <w:sz w:val="18"/>
                                      <w:szCs w:val="18"/>
                                    </w:rPr>
                                  </w:pPr>
                                  <w:r>
                                    <w:rPr>
                                      <w:rFonts w:hint="eastAsia"/>
                                      <w:sz w:val="18"/>
                                      <w:szCs w:val="18"/>
                                    </w:rPr>
                                    <w:t>2</w:t>
                                  </w:r>
                                  <w:r>
                                    <w:rPr>
                                      <w:sz w:val="18"/>
                                      <w:szCs w:val="18"/>
                                    </w:rPr>
                                    <w:t>0</w:t>
                                  </w:r>
                                </w:p>
                              </w:txbxContent>
                            </wps:txbx>
                            <wps:bodyPr rot="0" vert="horz" wrap="none" lIns="36000" tIns="0" rIns="36000" bIns="0" anchor="t" anchorCtr="0">
                              <a:spAutoFit/>
                            </wps:bodyPr>
                          </wps:wsp>
                          <wps:wsp>
                            <wps:cNvPr id="265" name="Text Box 122"/>
                            <wps:cNvSpPr txBox="1">
                              <a:spLocks noChangeArrowheads="1"/>
                            </wps:cNvSpPr>
                            <wps:spPr bwMode="auto">
                              <a:xfrm>
                                <a:off x="2703" y="3785"/>
                                <a:ext cx="2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0F6B6" w14:textId="77777777" w:rsidR="00BB5D2E" w:rsidRPr="00B6307C" w:rsidRDefault="00BB5D2E" w:rsidP="00BB5D2E">
                                  <w:pPr>
                                    <w:rPr>
                                      <w:sz w:val="18"/>
                                      <w:szCs w:val="18"/>
                                    </w:rPr>
                                  </w:pPr>
                                  <w:r>
                                    <w:rPr>
                                      <w:rFonts w:hint="eastAsia"/>
                                      <w:sz w:val="18"/>
                                      <w:szCs w:val="18"/>
                                    </w:rPr>
                                    <w:t>40</w:t>
                                  </w:r>
                                </w:p>
                              </w:txbxContent>
                            </wps:txbx>
                            <wps:bodyPr rot="0" vert="horz" wrap="none" lIns="36000" tIns="0" rIns="36000" bIns="0" anchor="t" anchorCtr="0">
                              <a:spAutoFit/>
                            </wps:bodyPr>
                          </wps:wsp>
                          <wps:wsp>
                            <wps:cNvPr id="266" name="Text Box 123"/>
                            <wps:cNvSpPr txBox="1">
                              <a:spLocks noChangeArrowheads="1"/>
                            </wps:cNvSpPr>
                            <wps:spPr bwMode="auto">
                              <a:xfrm>
                                <a:off x="3070" y="3791"/>
                                <a:ext cx="2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C5872B" w14:textId="77777777" w:rsidR="00BB5D2E" w:rsidRPr="00B6307C" w:rsidRDefault="00BB5D2E" w:rsidP="00BB5D2E">
                                  <w:pPr>
                                    <w:rPr>
                                      <w:sz w:val="18"/>
                                      <w:szCs w:val="18"/>
                                    </w:rPr>
                                  </w:pPr>
                                  <w:r>
                                    <w:rPr>
                                      <w:sz w:val="18"/>
                                      <w:szCs w:val="18"/>
                                    </w:rPr>
                                    <w:t>60</w:t>
                                  </w:r>
                                </w:p>
                              </w:txbxContent>
                            </wps:txbx>
                            <wps:bodyPr rot="0" vert="horz" wrap="none" lIns="36000" tIns="0" rIns="36000" bIns="0" anchor="t" anchorCtr="0">
                              <a:spAutoFit/>
                            </wps:bodyPr>
                          </wps:wsp>
                          <wps:wsp>
                            <wps:cNvPr id="267" name="Text Box 124"/>
                            <wps:cNvSpPr txBox="1">
                              <a:spLocks noChangeArrowheads="1"/>
                            </wps:cNvSpPr>
                            <wps:spPr bwMode="auto">
                              <a:xfrm>
                                <a:off x="3443" y="3785"/>
                                <a:ext cx="2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F81C4" w14:textId="77777777" w:rsidR="00BB5D2E" w:rsidRPr="00B6307C" w:rsidRDefault="00BB5D2E" w:rsidP="00BB5D2E">
                                  <w:pPr>
                                    <w:rPr>
                                      <w:sz w:val="18"/>
                                      <w:szCs w:val="18"/>
                                    </w:rPr>
                                  </w:pPr>
                                  <w:r>
                                    <w:rPr>
                                      <w:rFonts w:hint="eastAsia"/>
                                      <w:sz w:val="18"/>
                                      <w:szCs w:val="18"/>
                                    </w:rPr>
                                    <w:t>8</w:t>
                                  </w:r>
                                  <w:r>
                                    <w:rPr>
                                      <w:sz w:val="18"/>
                                      <w:szCs w:val="18"/>
                                    </w:rPr>
                                    <w:t>0</w:t>
                                  </w:r>
                                </w:p>
                              </w:txbxContent>
                            </wps:txbx>
                            <wps:bodyPr rot="0" vert="horz" wrap="none" lIns="36000" tIns="0" rIns="36000" bIns="0" anchor="t" anchorCtr="0">
                              <a:spAutoFit/>
                            </wps:bodyPr>
                          </wps:wsp>
                          <wps:wsp>
                            <wps:cNvPr id="268" name="Text Box 125"/>
                            <wps:cNvSpPr txBox="1">
                              <a:spLocks noChangeArrowheads="1"/>
                            </wps:cNvSpPr>
                            <wps:spPr bwMode="auto">
                              <a:xfrm>
                                <a:off x="3774" y="3792"/>
                                <a:ext cx="38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8233DC" w14:textId="77777777" w:rsidR="00BB5D2E" w:rsidRPr="00B6307C" w:rsidRDefault="00BB5D2E" w:rsidP="00BB5D2E">
                                  <w:pPr>
                                    <w:rPr>
                                      <w:sz w:val="18"/>
                                      <w:szCs w:val="18"/>
                                    </w:rPr>
                                  </w:pPr>
                                  <w:r>
                                    <w:rPr>
                                      <w:rFonts w:hint="eastAsia"/>
                                      <w:sz w:val="18"/>
                                      <w:szCs w:val="18"/>
                                    </w:rPr>
                                    <w:t>1</w:t>
                                  </w:r>
                                  <w:r>
                                    <w:rPr>
                                      <w:sz w:val="18"/>
                                      <w:szCs w:val="18"/>
                                    </w:rPr>
                                    <w:t>00</w:t>
                                  </w:r>
                                </w:p>
                              </w:txbxContent>
                            </wps:txbx>
                            <wps:bodyPr rot="0" vert="horz" wrap="none" lIns="36000" tIns="0" rIns="36000" bIns="0" anchor="t" anchorCtr="0">
                              <a:spAutoFit/>
                            </wps:bodyPr>
                          </wps:wsp>
                          <wps:wsp>
                            <wps:cNvPr id="269" name="Text Box 126"/>
                            <wps:cNvSpPr txBox="1">
                              <a:spLocks noChangeArrowheads="1"/>
                            </wps:cNvSpPr>
                            <wps:spPr bwMode="auto">
                              <a:xfrm>
                                <a:off x="4145" y="3788"/>
                                <a:ext cx="38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C8245" w14:textId="77777777" w:rsidR="00BB5D2E" w:rsidRPr="00B6307C" w:rsidRDefault="00BB5D2E" w:rsidP="00BB5D2E">
                                  <w:pPr>
                                    <w:rPr>
                                      <w:sz w:val="18"/>
                                      <w:szCs w:val="18"/>
                                    </w:rPr>
                                  </w:pPr>
                                  <w:r>
                                    <w:rPr>
                                      <w:rFonts w:hint="eastAsia"/>
                                      <w:sz w:val="18"/>
                                      <w:szCs w:val="18"/>
                                    </w:rPr>
                                    <w:t>1</w:t>
                                  </w:r>
                                  <w:r>
                                    <w:rPr>
                                      <w:sz w:val="18"/>
                                      <w:szCs w:val="18"/>
                                    </w:rPr>
                                    <w:t>20</w:t>
                                  </w:r>
                                </w:p>
                              </w:txbxContent>
                            </wps:txbx>
                            <wps:bodyPr rot="0" vert="horz" wrap="none" lIns="36000" tIns="0" rIns="36000" bIns="0" anchor="t" anchorCtr="0">
                              <a:spAutoFit/>
                            </wps:bodyPr>
                          </wps:wsp>
                          <wps:wsp>
                            <wps:cNvPr id="272" name="Text Box 127"/>
                            <wps:cNvSpPr txBox="1">
                              <a:spLocks noChangeArrowheads="1"/>
                            </wps:cNvSpPr>
                            <wps:spPr bwMode="auto">
                              <a:xfrm>
                                <a:off x="1757" y="3649"/>
                                <a:ext cx="33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EE7AF0" w14:textId="77777777" w:rsidR="00BB5D2E" w:rsidRPr="00B6307C" w:rsidRDefault="00BB5D2E" w:rsidP="00BB5D2E">
                                  <w:pPr>
                                    <w:rPr>
                                      <w:sz w:val="18"/>
                                      <w:szCs w:val="18"/>
                                    </w:rPr>
                                  </w:pPr>
                                  <w:r>
                                    <w:rPr>
                                      <w:rFonts w:hint="eastAsia"/>
                                      <w:sz w:val="18"/>
                                      <w:szCs w:val="18"/>
                                    </w:rPr>
                                    <w:t>3</w:t>
                                  </w:r>
                                  <w:r>
                                    <w:rPr>
                                      <w:sz w:val="18"/>
                                      <w:szCs w:val="18"/>
                                    </w:rPr>
                                    <w:t>.5</w:t>
                                  </w:r>
                                </w:p>
                              </w:txbxContent>
                            </wps:txbx>
                            <wps:bodyPr rot="0" vert="horz" wrap="none" lIns="36000" tIns="0" rIns="36000" bIns="0" anchor="t" anchorCtr="0">
                              <a:spAutoFit/>
                            </wps:bodyPr>
                          </wps:wsp>
                          <wps:wsp>
                            <wps:cNvPr id="273" name="Text Box 128"/>
                            <wps:cNvSpPr txBox="1">
                              <a:spLocks noChangeArrowheads="1"/>
                            </wps:cNvSpPr>
                            <wps:spPr bwMode="auto">
                              <a:xfrm>
                                <a:off x="1757" y="3262"/>
                                <a:ext cx="33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F3C5A" w14:textId="77777777" w:rsidR="00BB5D2E" w:rsidRPr="00B6307C" w:rsidRDefault="00BB5D2E" w:rsidP="00BB5D2E">
                                  <w:pPr>
                                    <w:rPr>
                                      <w:sz w:val="18"/>
                                      <w:szCs w:val="18"/>
                                    </w:rPr>
                                  </w:pPr>
                                  <w:r>
                                    <w:rPr>
                                      <w:rFonts w:hint="eastAsia"/>
                                      <w:sz w:val="18"/>
                                      <w:szCs w:val="18"/>
                                    </w:rPr>
                                    <w:t>4</w:t>
                                  </w:r>
                                  <w:r>
                                    <w:rPr>
                                      <w:sz w:val="18"/>
                                      <w:szCs w:val="18"/>
                                    </w:rPr>
                                    <w:t>.0</w:t>
                                  </w:r>
                                </w:p>
                              </w:txbxContent>
                            </wps:txbx>
                            <wps:bodyPr rot="0" vert="horz" wrap="none" lIns="36000" tIns="0" rIns="36000" bIns="0" anchor="t" anchorCtr="0">
                              <a:spAutoFit/>
                            </wps:bodyPr>
                          </wps:wsp>
                          <wps:wsp>
                            <wps:cNvPr id="274" name="Text Box 129"/>
                            <wps:cNvSpPr txBox="1">
                              <a:spLocks noChangeArrowheads="1"/>
                            </wps:cNvSpPr>
                            <wps:spPr bwMode="auto">
                              <a:xfrm>
                                <a:off x="1756" y="2894"/>
                                <a:ext cx="33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EB2981" w14:textId="77777777" w:rsidR="00BB5D2E" w:rsidRPr="00B6307C" w:rsidRDefault="00BB5D2E" w:rsidP="00BB5D2E">
                                  <w:pPr>
                                    <w:rPr>
                                      <w:sz w:val="18"/>
                                      <w:szCs w:val="18"/>
                                    </w:rPr>
                                  </w:pPr>
                                  <w:r>
                                    <w:rPr>
                                      <w:rFonts w:hint="eastAsia"/>
                                      <w:sz w:val="18"/>
                                      <w:szCs w:val="18"/>
                                    </w:rPr>
                                    <w:t>4</w:t>
                                  </w:r>
                                  <w:r>
                                    <w:rPr>
                                      <w:sz w:val="18"/>
                                      <w:szCs w:val="18"/>
                                    </w:rPr>
                                    <w:t>.5</w:t>
                                  </w:r>
                                </w:p>
                              </w:txbxContent>
                            </wps:txbx>
                            <wps:bodyPr rot="0" vert="horz" wrap="none" lIns="36000" tIns="0" rIns="36000" bIns="0" anchor="t" anchorCtr="0">
                              <a:spAutoFit/>
                            </wps:bodyPr>
                          </wps:wsp>
                          <wps:wsp>
                            <wps:cNvPr id="275" name="Text Box 130"/>
                            <wps:cNvSpPr txBox="1">
                              <a:spLocks noChangeArrowheads="1"/>
                            </wps:cNvSpPr>
                            <wps:spPr bwMode="auto">
                              <a:xfrm>
                                <a:off x="1757" y="2524"/>
                                <a:ext cx="33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4076A" w14:textId="77777777" w:rsidR="00BB5D2E" w:rsidRPr="00B6307C" w:rsidRDefault="00BB5D2E" w:rsidP="00BB5D2E">
                                  <w:pPr>
                                    <w:rPr>
                                      <w:sz w:val="18"/>
                                      <w:szCs w:val="18"/>
                                    </w:rPr>
                                  </w:pPr>
                                  <w:r>
                                    <w:rPr>
                                      <w:rFonts w:hint="eastAsia"/>
                                      <w:sz w:val="18"/>
                                      <w:szCs w:val="18"/>
                                    </w:rPr>
                                    <w:t>5</w:t>
                                  </w:r>
                                  <w:r>
                                    <w:rPr>
                                      <w:sz w:val="18"/>
                                      <w:szCs w:val="18"/>
                                    </w:rPr>
                                    <w:t>.0</w:t>
                                  </w:r>
                                </w:p>
                              </w:txbxContent>
                            </wps:txbx>
                            <wps:bodyPr rot="0" vert="horz" wrap="none" lIns="36000" tIns="0" rIns="36000" bIns="0" anchor="t" anchorCtr="0">
                              <a:spAutoFit/>
                            </wps:bodyPr>
                          </wps:wsp>
                          <wps:wsp>
                            <wps:cNvPr id="276" name="Text Box 131"/>
                            <wps:cNvSpPr txBox="1">
                              <a:spLocks noChangeArrowheads="1"/>
                            </wps:cNvSpPr>
                            <wps:spPr bwMode="auto">
                              <a:xfrm>
                                <a:off x="1756" y="2143"/>
                                <a:ext cx="33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BD4746" w14:textId="77777777" w:rsidR="00BB5D2E" w:rsidRPr="00B6307C" w:rsidRDefault="00BB5D2E" w:rsidP="00BB5D2E">
                                  <w:pPr>
                                    <w:rPr>
                                      <w:sz w:val="18"/>
                                      <w:szCs w:val="18"/>
                                    </w:rPr>
                                  </w:pPr>
                                  <w:r>
                                    <w:rPr>
                                      <w:rFonts w:hint="eastAsia"/>
                                      <w:sz w:val="18"/>
                                      <w:szCs w:val="18"/>
                                    </w:rPr>
                                    <w:t>5</w:t>
                                  </w:r>
                                  <w:r>
                                    <w:rPr>
                                      <w:sz w:val="18"/>
                                      <w:szCs w:val="18"/>
                                    </w:rPr>
                                    <w:t>.5</w:t>
                                  </w:r>
                                </w:p>
                              </w:txbxContent>
                            </wps:txbx>
                            <wps:bodyPr rot="0" vert="horz" wrap="none" lIns="36000" tIns="0" rIns="36000" bIns="0" anchor="t" anchorCtr="0">
                              <a:spAutoFit/>
                            </wps:bodyPr>
                          </wps:wsp>
                          <wps:wsp>
                            <wps:cNvPr id="277" name="Text Box 132"/>
                            <wps:cNvSpPr txBox="1">
                              <a:spLocks noChangeArrowheads="1"/>
                            </wps:cNvSpPr>
                            <wps:spPr bwMode="auto">
                              <a:xfrm>
                                <a:off x="1747" y="1772"/>
                                <a:ext cx="33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41323" w14:textId="77777777" w:rsidR="00BB5D2E" w:rsidRPr="00B6307C" w:rsidRDefault="00BB5D2E" w:rsidP="00BB5D2E">
                                  <w:pPr>
                                    <w:rPr>
                                      <w:sz w:val="18"/>
                                      <w:szCs w:val="18"/>
                                    </w:rPr>
                                  </w:pPr>
                                  <w:r>
                                    <w:rPr>
                                      <w:rFonts w:hint="eastAsia"/>
                                      <w:sz w:val="18"/>
                                      <w:szCs w:val="18"/>
                                    </w:rPr>
                                    <w:t>6</w:t>
                                  </w:r>
                                  <w:r>
                                    <w:rPr>
                                      <w:sz w:val="18"/>
                                      <w:szCs w:val="18"/>
                                    </w:rPr>
                                    <w:t>.0</w:t>
                                  </w:r>
                                </w:p>
                              </w:txbxContent>
                            </wps:txbx>
                            <wps:bodyPr rot="0" vert="horz" wrap="none" lIns="36000" tIns="0" rIns="36000" bIns="0" anchor="t" anchorCtr="0">
                              <a:spAutoFit/>
                            </wps:bodyPr>
                          </wps:wsp>
                          <wps:wsp>
                            <wps:cNvPr id="278" name="Text Box 133"/>
                            <wps:cNvSpPr txBox="1">
                              <a:spLocks noChangeArrowheads="1"/>
                            </wps:cNvSpPr>
                            <wps:spPr bwMode="auto">
                              <a:xfrm>
                                <a:off x="1762" y="1424"/>
                                <a:ext cx="33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EDCDD" w14:textId="77777777" w:rsidR="00BB5D2E" w:rsidRPr="00B6307C" w:rsidRDefault="00BB5D2E" w:rsidP="00BB5D2E">
                                  <w:pPr>
                                    <w:rPr>
                                      <w:sz w:val="18"/>
                                      <w:szCs w:val="18"/>
                                    </w:rPr>
                                  </w:pPr>
                                  <w:r>
                                    <w:rPr>
                                      <w:rFonts w:hint="eastAsia"/>
                                      <w:sz w:val="18"/>
                                      <w:szCs w:val="18"/>
                                    </w:rPr>
                                    <w:t>6</w:t>
                                  </w:r>
                                  <w:r>
                                    <w:rPr>
                                      <w:sz w:val="18"/>
                                      <w:szCs w:val="18"/>
                                    </w:rPr>
                                    <w:t>.5</w:t>
                                  </w:r>
                                </w:p>
                              </w:txbxContent>
                            </wps:txbx>
                            <wps:bodyPr rot="0" vert="horz" wrap="none" lIns="36000" tIns="0" rIns="36000" bIns="0" anchor="t" anchorCtr="0">
                              <a:spAutoFit/>
                            </wps:bodyPr>
                          </wps:wsp>
                          <wps:wsp>
                            <wps:cNvPr id="279" name="AutoShape 134"/>
                            <wps:cNvCnPr>
                              <a:cxnSpLocks noChangeShapeType="1"/>
                            </wps:cNvCnPr>
                            <wps:spPr bwMode="auto">
                              <a:xfrm>
                                <a:off x="2258" y="2084"/>
                                <a:ext cx="1554" cy="1547"/>
                              </a:xfrm>
                              <a:prstGeom prst="straightConnector1">
                                <a:avLst/>
                              </a:prstGeom>
                              <a:noFill/>
                              <a:ln w="12700">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grpSp>
                        <wps:wsp>
                          <wps:cNvPr id="562" name="椭圆 562"/>
                          <wps:cNvSpPr>
                            <a:spLocks noChangeAspect="1"/>
                          </wps:cNvSpPr>
                          <wps:spPr>
                            <a:xfrm>
                              <a:off x="402346" y="663941"/>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4" name="椭圆 564"/>
                          <wps:cNvSpPr>
                            <a:spLocks noChangeAspect="1"/>
                          </wps:cNvSpPr>
                          <wps:spPr>
                            <a:xfrm>
                              <a:off x="539750" y="795728"/>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椭圆 565"/>
                          <wps:cNvSpPr>
                            <a:spLocks noChangeAspect="1"/>
                          </wps:cNvSpPr>
                          <wps:spPr>
                            <a:xfrm>
                              <a:off x="679647" y="917378"/>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 name="椭圆 566"/>
                          <wps:cNvSpPr>
                            <a:spLocks noChangeAspect="1"/>
                          </wps:cNvSpPr>
                          <wps:spPr>
                            <a:xfrm>
                              <a:off x="802005" y="1043082"/>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8" name="椭圆 568"/>
                          <wps:cNvSpPr>
                            <a:spLocks noChangeAspect="1"/>
                          </wps:cNvSpPr>
                          <wps:spPr>
                            <a:xfrm>
                              <a:off x="986668" y="1243803"/>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9" name="椭圆 569"/>
                          <wps:cNvSpPr>
                            <a:spLocks noChangeAspect="1"/>
                          </wps:cNvSpPr>
                          <wps:spPr>
                            <a:xfrm>
                              <a:off x="1205637" y="1470883"/>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2B8327E5" id="组合 570" o:spid="_x0000_s1118" style="width:324.05pt;height:162.2pt;mso-position-horizontal-relative:char;mso-position-vertical-relative:line" coordsize="41154,20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">
                <v:group id="_x0000_s1119" style="position:absolute;top:6791;width:14433;height:13805" coordorigin="2785,12520" coordsize="2273,2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">
                  <v:rect id="Rectangle 1608" o:spid="_x0000_s1120" style="position:absolute;left:3008;top:12820;width:752;height:11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" filled="f">
                    <v:textbox style="mso-fit-shape-to-text:t" inset="1mm,0,1mm,0"/>
                  </v:rect>
                  <v:rect id="Rectangle 1609" o:spid="_x0000_s1121" style="position:absolute;left:4007;top:12761;width:526;height:1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" strokeweight="1pt">
                    <v:textbox style="mso-fit-shape-to-text:t" inset="1mm,0,1mm,0"/>
                  </v:rect>
                  <v:group id="Group 1610" o:spid="_x0000_s1122" style="position:absolute;left:2965;top:13282;width:90;height:286;rotation:90" coordorigin="7058,5133" coordsize="90,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">
                    <v:rect id="Rectangle 1611" o:spid="_x0000_s1123" style="position:absolute;left:7008;top:5256;width:182;height:75;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" stroked="f">
                      <v:textbox style="mso-fit-shape-to-text:t" inset="1mm,0,1mm,0"/>
                    </v:rect>
                    <v:line id="Line 1612" o:spid="_x0000_s1124" style="position:absolute;rotation:-90;visibility:visible;mso-wrap-style:square" from="6915,5276" to="7201,5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"/>
                    <v:line id="Line 1613" o:spid="_x0000_s1125" style="position:absolute;rotation:-90;visibility:visible;mso-wrap-style:square" from="7081,5277" to="7215,5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" strokeweight="2.25pt"/>
                  </v:group>
                  <v:group id="Group 1614" o:spid="_x0000_s1126" style="position:absolute;left:3238;top:12694;width:286;height:156" coordorigin="4996,4869" coordsize="286,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rect id="Rectangle 1615" o:spid="_x0000_s1127" style="position:absolute;left:5028;top:4956;width:254;height: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" stroked="f">
                      <v:textbox style="mso-fit-shape-to-text:t" inset="1mm,0,1mm,0"/>
                    </v:rect>
                    <v:oval id="Oval 1616" o:spid="_x0000_s1128" style="position:absolute;left:4996;top:4965;width:60;height: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" strokeweight="1pt">
                      <v:textbox style="mso-fit-shape-to-text:t" inset="1mm,0,1mm,0"/>
                    </v:oval>
                    <v:line id="Line 1617" o:spid="_x0000_s1129" style="position:absolute;flip:y;visibility:visible;mso-wrap-style:square" from="5054,4869" to="5252,4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" strokeweight="1pt"/>
                  </v:group>
                  <v:shape id="Text Box 1618" o:spid="_x0000_s1130" type="#_x0000_t202" style="position:absolute;left:4722;top:13121;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" filled="f" stroked="f">
                    <v:textbox style="mso-fit-shape-to-text:t" inset="1mm,0,1mm,0">
                      <w:txbxContent>
                        <w:p w14:paraId="1BBA5D1E" w14:textId="4A50932C" w:rsidR="00E23478" w:rsidRPr="00E23478" w:rsidRDefault="00E23478" w:rsidP="00E23478">
                          <w:pPr>
                            <w:rPr>
                              <w:sz w:val="18"/>
                              <w:szCs w:val="18"/>
                            </w:rPr>
                          </w:pPr>
                          <w:r w:rsidRPr="00E23478">
                            <w:rPr>
                              <w:rFonts w:hint="eastAsia"/>
                              <w:i/>
                              <w:sz w:val="18"/>
                              <w:szCs w:val="18"/>
                            </w:rPr>
                            <w:t>R</w:t>
                          </w:r>
                        </w:p>
                      </w:txbxContent>
                    </v:textbox>
                  </v:shape>
                  <v:shape id="Text Box 1619" o:spid="_x0000_s1131" type="#_x0000_t202" style="position:absolute;left:3238;top:12801;width:21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" filled="f" stroked="f">
                    <v:textbox style="mso-fit-shape-to-text:t" inset="1mm,0,1mm,0">
                      <w:txbxContent>
                        <w:p w14:paraId="57930AF5" w14:textId="77777777" w:rsidR="00E23478" w:rsidRPr="00E23478" w:rsidRDefault="00E23478" w:rsidP="00E23478">
                          <w:pPr>
                            <w:rPr>
                              <w:sz w:val="18"/>
                              <w:szCs w:val="18"/>
                            </w:rPr>
                          </w:pPr>
                          <w:r w:rsidRPr="00E23478">
                            <w:rPr>
                              <w:rFonts w:hint="eastAsia"/>
                              <w:sz w:val="18"/>
                              <w:szCs w:val="18"/>
                            </w:rPr>
                            <w:t>S</w:t>
                          </w:r>
                        </w:p>
                      </w:txbxContent>
                    </v:textbox>
                  </v:shape>
                  <v:shape id="Text Box 1620" o:spid="_x0000_s1132" type="#_x0000_t202" style="position:absolute;left:2785;top:13075;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" filled="f" stroked="f">
                    <v:textbox style="mso-fit-shape-to-text:t" inset="1mm,0,1mm,0">
                      <w:txbxContent>
                        <w:p w14:paraId="3F1848A6" w14:textId="77777777" w:rsidR="00E23478" w:rsidRPr="00E23478" w:rsidRDefault="00E23478" w:rsidP="00E23478">
                          <w:pPr>
                            <w:rPr>
                              <w:i/>
                              <w:sz w:val="18"/>
                              <w:szCs w:val="18"/>
                            </w:rPr>
                          </w:pPr>
                          <w:r w:rsidRPr="00E23478">
                            <w:rPr>
                              <w:rFonts w:hint="eastAsia"/>
                              <w:i/>
                              <w:sz w:val="18"/>
                              <w:szCs w:val="18"/>
                            </w:rPr>
                            <w:t>E</w:t>
                          </w:r>
                        </w:p>
                      </w:txbxContent>
                    </v:textbox>
                  </v:shape>
                  <v:shape id="Text Box 1621" o:spid="_x0000_s1133" type="#_x0000_t202" style="position:absolute;left:2801;top:13425;width:18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" filled="f" stroked="f">
                    <v:textbox style="mso-fit-shape-to-text:t" inset="1mm,0,1mm,0">
                      <w:txbxContent>
                        <w:p w14:paraId="21A7D482" w14:textId="77777777" w:rsidR="00E23478" w:rsidRPr="00E23478" w:rsidRDefault="00E23478" w:rsidP="00E23478">
                          <w:pPr>
                            <w:rPr>
                              <w:i/>
                              <w:sz w:val="18"/>
                              <w:szCs w:val="18"/>
                            </w:rPr>
                          </w:pPr>
                          <w:r w:rsidRPr="00E23478">
                            <w:rPr>
                              <w:rFonts w:hint="eastAsia"/>
                              <w:i/>
                              <w:sz w:val="18"/>
                              <w:szCs w:val="18"/>
                            </w:rPr>
                            <w:t>r</w:t>
                          </w:r>
                        </w:p>
                      </w:txbxContent>
                    </v:textbox>
                  </v:shape>
                  <v:line id="Line 1622" o:spid="_x0000_s1134" style="position:absolute;visibility:visible;mso-wrap-style:square" from="3761,12820" to="4002,12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"/>
                  <v:line id="Line 1623" o:spid="_x0000_s1135" style="position:absolute;visibility:visible;mso-wrap-style:square" from="4260,12520" to="4260,12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">
                    <v:stroke endarrow="block" endarrowwidth="narrow"/>
                  </v:line>
                  <v:line id="Line 1624" o:spid="_x0000_s1136" style="position:absolute;visibility:visible;mso-wrap-style:square" from="4260,12520" to="5000,1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"/>
                  <v:line id="Line 1625" o:spid="_x0000_s1137" style="position:absolute;visibility:visible;mso-wrap-style:square" from="5000,12520" to="5000,1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"/>
                  <v:line id="Line 1626" o:spid="_x0000_s1138" style="position:absolute;visibility:visible;mso-wrap-style:square" from="3760,13960" to="5000,1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"/>
                  <v:rect id="Rectangle 1627" o:spid="_x0000_s1139" style="position:absolute;left:4809;top:13212;width:389;height:108;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" strokeweight="1pt">
                    <v:textbox style="mso-fit-shape-to-text:t" inset="1mm,0,1mm,0"/>
                  </v:rect>
                  <v:shape id="Text Box 1628" o:spid="_x0000_s1140" type="#_x0000_t202" style="position:absolute;left:3354;top:13220;width:804;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">
                    <v:textbox style="mso-fit-shape-to-text:t" inset="1mm,0,1mm,0">
                      <w:txbxContent>
                        <w:p w14:paraId="3E904EA7" w14:textId="5DFD061C" w:rsidR="00E23478" w:rsidRPr="00E23478" w:rsidRDefault="00E23478" w:rsidP="00E23478">
                          <w:pPr>
                            <w:jc w:val="center"/>
                            <w:rPr>
                              <w:sz w:val="18"/>
                              <w:szCs w:val="18"/>
                            </w:rPr>
                          </w:pPr>
                          <w:r w:rsidRPr="00E23478">
                            <w:rPr>
                              <w:rFonts w:hint="eastAsia"/>
                              <w:sz w:val="18"/>
                              <w:szCs w:val="18"/>
                            </w:rPr>
                            <w:t>传感器</w:t>
                          </w:r>
                          <w:r w:rsidRPr="00E23478">
                            <w:rPr>
                              <w:rFonts w:hint="eastAsia"/>
                              <w:sz w:val="18"/>
                              <w:szCs w:val="18"/>
                            </w:rPr>
                            <w:t>1</w:t>
                          </w:r>
                        </w:p>
                      </w:txbxContent>
                    </v:textbox>
                  </v:shape>
                  <v:shape id="Text Box 1629" o:spid="_x0000_s1141" type="#_x0000_t202" style="position:absolute;left:4034;top:13801;width:804;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">
                    <v:textbox style="mso-fit-shape-to-text:t" inset="1mm,0,1mm,0">
                      <w:txbxContent>
                        <w:p w14:paraId="6F5F896B" w14:textId="6C679F60" w:rsidR="00E23478" w:rsidRPr="00E23478" w:rsidRDefault="00E23478" w:rsidP="00E23478">
                          <w:pPr>
                            <w:rPr>
                              <w:sz w:val="18"/>
                              <w:szCs w:val="18"/>
                            </w:rPr>
                          </w:pPr>
                          <w:r>
                            <w:rPr>
                              <w:rFonts w:hint="eastAsia"/>
                              <w:sz w:val="18"/>
                              <w:szCs w:val="18"/>
                            </w:rPr>
                            <w:t>传感器</w:t>
                          </w:r>
                          <w:r>
                            <w:rPr>
                              <w:rFonts w:hint="eastAsia"/>
                              <w:sz w:val="18"/>
                              <w:szCs w:val="18"/>
                            </w:rPr>
                            <w:t>2</w:t>
                          </w:r>
                        </w:p>
                      </w:txbxContent>
                    </v:textbox>
                  </v:shape>
                  <v:shape id="Text Box 1619" o:spid="_x0000_s1142" type="#_x0000_t202" style="position:absolute;left:2890;top:13932;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" filled="f" stroked="f">
                    <v:textbox style="mso-fit-shape-to-text:t" inset="1mm,0,1mm,0">
                      <w:txbxContent>
                        <w:p w14:paraId="5A2A82E9" w14:textId="425788E4" w:rsidR="00E23478" w:rsidRPr="00E23478" w:rsidRDefault="00E23478" w:rsidP="00E23478">
                          <w:pPr>
                            <w:rPr>
                              <w:sz w:val="18"/>
                              <w:szCs w:val="18"/>
                            </w:rPr>
                          </w:pPr>
                          <w:r>
                            <w:rPr>
                              <w:sz w:val="18"/>
                              <w:szCs w:val="18"/>
                            </w:rPr>
                            <w:t>A</w:t>
                          </w:r>
                        </w:p>
                      </w:txbxContent>
                    </v:textbox>
                  </v:shape>
                  <v:shape id="Text Box 1619" o:spid="_x0000_s1143" type="#_x0000_t202" style="position:absolute;left:3641;top:13924;width:2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" filled="f" stroked="f">
                    <v:textbox style="mso-fit-shape-to-text:t" inset="1mm,0,1mm,0">
                      <w:txbxContent>
                        <w:p w14:paraId="10C3EDB5" w14:textId="68F5D6DF" w:rsidR="00E23478" w:rsidRPr="00E23478" w:rsidRDefault="00E23478" w:rsidP="00E23478">
                          <w:pPr>
                            <w:rPr>
                              <w:sz w:val="18"/>
                              <w:szCs w:val="18"/>
                            </w:rPr>
                          </w:pPr>
                          <w:r>
                            <w:rPr>
                              <w:sz w:val="18"/>
                              <w:szCs w:val="18"/>
                            </w:rPr>
                            <w:t>B</w:t>
                          </w:r>
                        </w:p>
                      </w:txbxContent>
                    </v:textbox>
                  </v:shape>
                  <v:shape id="Text Box 1619" o:spid="_x0000_s1144" type="#_x0000_t202" style="position:absolute;left:3635;top:14382;width:55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" filled="f" stroked="f">
                    <v:textbox style="mso-fit-shape-to-text:t" inset="1mm,0,1mm,0">
                      <w:txbxContent>
                        <w:p w14:paraId="6D3F1E09" w14:textId="5D321B9D" w:rsidR="00E23478" w:rsidRPr="00E23478" w:rsidRDefault="00E23478" w:rsidP="00E23478">
                          <w:pPr>
                            <w:rPr>
                              <w:sz w:val="18"/>
                              <w:szCs w:val="18"/>
                            </w:rPr>
                          </w:pPr>
                          <w:r>
                            <w:rPr>
                              <w:rFonts w:hint="eastAsia"/>
                              <w:sz w:val="18"/>
                              <w:szCs w:val="18"/>
                            </w:rPr>
                            <w:t>（</w:t>
                          </w:r>
                          <w:r>
                            <w:rPr>
                              <w:rFonts w:hint="eastAsia"/>
                              <w:sz w:val="18"/>
                              <w:szCs w:val="18"/>
                            </w:rPr>
                            <w:t>a</w:t>
                          </w:r>
                          <w:r>
                            <w:rPr>
                              <w:rFonts w:hint="eastAsia"/>
                              <w:sz w:val="18"/>
                              <w:szCs w:val="18"/>
                            </w:rPr>
                            <w:t>）</w:t>
                          </w:r>
                        </w:p>
                      </w:txbxContent>
                    </v:textbox>
                  </v:shape>
                </v:group>
                <v:group id="组合 563" o:spid="_x0000_s1145" style="position:absolute;left:20275;width:20879;height:20593" coordorigin=",12" coordsize="20878,20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group id="组合 251" o:spid="_x0000_s1146" style="position:absolute;top:12;width:20878;height:20593" coordorigin="1747,1169" coordsize="3288,3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shape id="Text Box 109" o:spid="_x0000_s1147" type="#_x0000_t202" style="position:absolute;left:3124;top:4100;width:56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" filled="f" stroked="f">
                      <v:textbox style="mso-fit-shape-to-text:t" inset="1mm,0,1mm,0">
                        <w:txbxContent>
                          <w:p w14:paraId="2E195425" w14:textId="77777777" w:rsidR="00BB5D2E" w:rsidRPr="00B6307C" w:rsidRDefault="00BB5D2E" w:rsidP="00BB5D2E">
                            <w:pPr>
                              <w:rPr>
                                <w:sz w:val="18"/>
                                <w:szCs w:val="18"/>
                              </w:rPr>
                            </w:pPr>
                            <w:r>
                              <w:rPr>
                                <w:rFonts w:hint="eastAsia"/>
                                <w:sz w:val="18"/>
                                <w:szCs w:val="18"/>
                              </w:rPr>
                              <w:t>（</w:t>
                            </w:r>
                            <w:r>
                              <w:rPr>
                                <w:rFonts w:hint="eastAsia"/>
                                <w:sz w:val="18"/>
                                <w:szCs w:val="18"/>
                              </w:rPr>
                              <w:t>b</w:t>
                            </w:r>
                            <w:r>
                              <w:rPr>
                                <w:rFonts w:hint="eastAsia"/>
                                <w:sz w:val="18"/>
                                <w:szCs w:val="18"/>
                              </w:rPr>
                              <w:t>）</w:t>
                            </w:r>
                          </w:p>
                        </w:txbxContent>
                      </v:textbox>
                    </v:shape>
                    <v:group id="Group 110" o:spid="_x0000_s1148" style="position:absolute;left:2104;top:1553;width:2234;height:2234" coordorigin="2400,2400" coordsize="480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shape id="Freeform 111" o:spid="_x0000_s1149" style="position:absolute;left:2400;top:2400;width:4800;height:4800;visibility:visible;mso-wrap-style:none;v-text-anchor:top" coordsize="480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" path="m,l4800,r,160l,160,,320r4800,l4800,480,,480,,640r4800,l4800,800,,800,,960r4800,l4800,1120,,1120r,160l4800,1280r,160l,1440r,160l4800,1600r,160l,1760r,160l4800,1920r,160l,2080r,160l4800,2240r,160l,2400r,160l4800,2560r,160l,2720r,160l4800,2880r,160l,3040r,160l4800,3200r,160l,3360r,160l4800,3520r,160l,3680r,160l4800,3840r,160l,4000r,160l4800,4160r,160l,4320r,160l4800,4480r,160l,4640r,160l4800,4800e" filled="f">
                        <v:path arrowok="t" o:connecttype="custom" o:connectlocs="0,0;4800,0;4800,160;0,160;0,320;4800,320;4800,480;0,480;0,640;4800,640;4800,800;0,800;0,960;4800,960;4800,1120;0,1120;0,1280;4800,1280;4800,1440;0,1440;0,1600;4800,1600;4800,1760;0,1760;0,1920;4800,1920;4800,2080;0,2080;0,2240;4800,2240;4800,2400;0,2400;0,2560;4800,2560;4800,2720;0,2720;0,2880;4800,2880;4800,3040;0,3040;0,3200;4800,3200;4800,3360;0,3360;0,3520;4800,3520;4800,3680;0,3680;0,3840;4800,3840;4800,4000;0,4000;0,4160;4800,4160;4800,4320;0,4320;0,4480;4800,4480;4800,4640;0,4640;0,4800;4800,4800" o:connectangles="0,0,0,0,0,0,0,0,0,0,0,0,0,0,0,0,0,0,0,0,0,0,0,0,0,0,0,0,0,0,0,0,0,0,0,0,0,0,0,0,0,0,0,0,0,0,0,0,0,0,0,0,0,0,0,0,0,0,0,0,0,0"/>
                      </v:shape>
                      <v:shape id="Freeform 112" o:spid="_x0000_s1150" style="position:absolute;left:2400;top:2400;width:4800;height:4800;visibility:visible;mso-wrap-style:none;v-text-anchor:top" coordsize="480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" path="m,l,4800r160,l160,,320,r,4800l480,4800,480,,640,r,4800l800,4800,800,,960,r,4800l1120,4800,1120,r160,l1280,4800r160,l1440,r160,l1600,4800r160,l1760,r160,l1920,4800r160,l2080,r160,l2240,4800r160,l2400,r160,l2560,4800r160,l2720,r160,l2880,4800r160,l3040,r160,l3200,4800r160,l3360,r160,l3520,4800r160,l3680,r160,l3840,4800r160,l4000,r160,l4160,4800r160,l4320,r160,l4480,4800r160,l4640,r160,l4800,4800e" filled="f" strokecolor="#7f7f7f [1612]" strokeweight=".5pt">
                        <v:path arrowok="t" o:connecttype="custom" o:connectlocs="0,0;0,4800;160,4800;160,0;320,0;320,4800;480,4800;480,0;640,0;640,4800;800,4800;800,0;960,0;960,4800;1120,4800;1120,0;1280,0;1280,4800;1440,4800;1440,0;1600,0;1600,4800;1760,4800;1760,0;1920,0;1920,4800;2080,4800;2080,0;2240,0;2240,4800;2400,4800;2400,0;2560,0;2560,4800;2720,4800;2720,0;2880,0;2880,4800;3040,4800;3040,0;3200,0;3200,4800;3360,4800;3360,0;3520,0;3520,4800;3680,4800;3680,0;3840,0;3840,4800;4000,4800;4000,0;4160,0;4160,4800;4320,4800;4320,0;4480,0;4480,4800;4640,4800;4640,0;4800,0;4800,4800" o:connectangles="0,0,0,0,0,0,0,0,0,0,0,0,0,0,0,0,0,0,0,0,0,0,0,0,0,0,0,0,0,0,0,0,0,0,0,0,0,0,0,0,0,0,0,0,0,0,0,0,0,0,0,0,0,0,0,0,0,0,0,0,0,0"/>
                      </v:shape>
                    </v:group>
                    <v:group id="Group 113" o:spid="_x0000_s1151" style="position:absolute;left:2102;top:1562;width:2227;height:2227" coordorigin="2400,2400" coordsize="96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shape id="Freeform 114" o:spid="_x0000_s1152" style="position:absolute;left:2400;top:2400;width:960;height:960;visibility:visible;mso-wrap-style:none;v-text-anchor:top" coordsize="96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" path="m,l960,r,160l,160,,320r960,l960,480,,480,,640r960,l960,800,,800,,960r960,e" filled="f">
                        <v:path arrowok="t" o:connecttype="custom" o:connectlocs="0,0;960,0;960,160;0,160;0,320;960,320;960,480;0,480;0,640;960,640;960,800;0,800;0,960;960,960" o:connectangles="0,0,0,0,0,0,0,0,0,0,0,0,0,0"/>
                      </v:shape>
                      <v:shape id="Freeform 115" o:spid="_x0000_s1153" style="position:absolute;left:2400;top:2400;width:960;height:960;visibility:visible;mso-wrap-style:none;v-text-anchor:top" coordsize="96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" path="m,l,960r160,l160,,320,r,960l480,960,480,,640,r,960l800,960,800,,960,r,960e" filled="f">
                        <v:path arrowok="t" o:connecttype="custom" o:connectlocs="0,0;0,960;160,960;160,0;320,0;320,960;480,960;480,0;640,0;640,960;800,960;800,0;960,0;960,960" o:connectangles="0,0,0,0,0,0,0,0,0,0,0,0,0,0"/>
                      </v:shape>
                    </v:group>
                    <v:line id="Line 116" o:spid="_x0000_s1154" style="position:absolute;flip:y;visibility:visible;mso-wrap-style:square" from="2102,1282" to="2102,3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">
                      <v:stroke endarrow="block" endarrowwidth="narrow"/>
                    </v:line>
                    <v:line id="Line 117" o:spid="_x0000_s1155" style="position:absolute;visibility:visible;mso-wrap-style:square" from="2447,3788" to="4607,3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">
                      <v:stroke endarrow="block" endarrowwidth="narrow"/>
                    </v:line>
                    <v:shape id="Text Box 118" o:spid="_x0000_s1156" type="#_x0000_t202" style="position:absolute;left:4542;top:3797;width:49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" filled="f" stroked="f">
                      <v:textbox style="mso-fit-shape-to-text:t" inset="1mm,0,1mm,0">
                        <w:txbxContent>
                          <w:p w14:paraId="1CBDD8A6" w14:textId="77777777" w:rsidR="00BB5D2E" w:rsidRPr="00B6307C" w:rsidRDefault="00BB5D2E" w:rsidP="00BB5D2E">
                            <w:pPr>
                              <w:rPr>
                                <w:i/>
                                <w:sz w:val="18"/>
                                <w:szCs w:val="18"/>
                              </w:rPr>
                            </w:pPr>
                            <w:r w:rsidRPr="00B6307C">
                              <w:rPr>
                                <w:i/>
                                <w:sz w:val="18"/>
                                <w:szCs w:val="18"/>
                              </w:rPr>
                              <w:t>I</w:t>
                            </w:r>
                            <w:r w:rsidRPr="00454D2F">
                              <w:rPr>
                                <w:sz w:val="18"/>
                                <w:szCs w:val="18"/>
                              </w:rPr>
                              <w:t>/</w:t>
                            </w:r>
                            <w:r w:rsidRPr="00B6307C">
                              <w:rPr>
                                <w:sz w:val="18"/>
                                <w:szCs w:val="18"/>
                              </w:rPr>
                              <w:t>mA</w:t>
                            </w:r>
                          </w:p>
                        </w:txbxContent>
                      </v:textbox>
                    </v:shape>
                    <v:shape id="Text Box 119" o:spid="_x0000_s1157" type="#_x0000_t202" style="position:absolute;left:2139;top:1169;width:4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" filled="f" stroked="f">
                      <v:textbox style="mso-fit-shape-to-text:t" inset="1mm,0,1mm,0">
                        <w:txbxContent>
                          <w:p w14:paraId="3A2D1D8A" w14:textId="77777777" w:rsidR="00BB5D2E" w:rsidRPr="00B6307C" w:rsidRDefault="00BB5D2E" w:rsidP="00BB5D2E">
                            <w:pPr>
                              <w:rPr>
                                <w:i/>
                                <w:sz w:val="18"/>
                                <w:szCs w:val="18"/>
                              </w:rPr>
                            </w:pPr>
                            <w:r w:rsidRPr="00B6307C">
                              <w:rPr>
                                <w:i/>
                                <w:sz w:val="18"/>
                                <w:szCs w:val="18"/>
                              </w:rPr>
                              <w:t>U</w:t>
                            </w:r>
                            <w:r w:rsidRPr="00454D2F">
                              <w:rPr>
                                <w:sz w:val="18"/>
                                <w:szCs w:val="18"/>
                              </w:rPr>
                              <w:t>/</w:t>
                            </w:r>
                            <w:r w:rsidRPr="00B6307C">
                              <w:rPr>
                                <w:sz w:val="18"/>
                                <w:szCs w:val="18"/>
                              </w:rPr>
                              <w:t>V</w:t>
                            </w:r>
                          </w:p>
                        </w:txbxContent>
                      </v:textbox>
                    </v:shape>
                    <v:shape id="Text Box 120" o:spid="_x0000_s1158" type="#_x0000_t202" style="position:absolute;left:2006;top:3785;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" filled="f" stroked="f">
                      <v:textbox style="mso-fit-shape-to-text:t" inset="1mm,0,1mm,0">
                        <w:txbxContent>
                          <w:p w14:paraId="6FD30AAD" w14:textId="77777777" w:rsidR="00BB5D2E" w:rsidRPr="00B6307C" w:rsidRDefault="00BB5D2E" w:rsidP="00BB5D2E">
                            <w:pPr>
                              <w:rPr>
                                <w:sz w:val="18"/>
                                <w:szCs w:val="18"/>
                              </w:rPr>
                            </w:pPr>
                            <w:r>
                              <w:rPr>
                                <w:rFonts w:hint="eastAsia"/>
                                <w:sz w:val="18"/>
                                <w:szCs w:val="18"/>
                              </w:rPr>
                              <w:t>0</w:t>
                            </w:r>
                          </w:p>
                        </w:txbxContent>
                      </v:textbox>
                    </v:shape>
                    <v:shape id="Text Box 121" o:spid="_x0000_s1159" type="#_x0000_t202" style="position:absolute;left:2323;top:3796;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" filled="f" stroked="f">
                      <v:textbox style="mso-fit-shape-to-text:t" inset="1mm,0,1mm,0">
                        <w:txbxContent>
                          <w:p w14:paraId="0E4D7CFF" w14:textId="77777777" w:rsidR="00BB5D2E" w:rsidRPr="00B6307C" w:rsidRDefault="00BB5D2E" w:rsidP="00BB5D2E">
                            <w:pPr>
                              <w:rPr>
                                <w:sz w:val="18"/>
                                <w:szCs w:val="18"/>
                              </w:rPr>
                            </w:pPr>
                            <w:r>
                              <w:rPr>
                                <w:rFonts w:hint="eastAsia"/>
                                <w:sz w:val="18"/>
                                <w:szCs w:val="18"/>
                              </w:rPr>
                              <w:t>2</w:t>
                            </w:r>
                            <w:r>
                              <w:rPr>
                                <w:sz w:val="18"/>
                                <w:szCs w:val="18"/>
                              </w:rPr>
                              <w:t>0</w:t>
                            </w:r>
                          </w:p>
                        </w:txbxContent>
                      </v:textbox>
                    </v:shape>
                    <v:shape id="Text Box 122" o:spid="_x0000_s1160" type="#_x0000_t202" style="position:absolute;left:2703;top:3785;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" filled="f" stroked="f">
                      <v:textbox style="mso-fit-shape-to-text:t" inset="1mm,0,1mm,0">
                        <w:txbxContent>
                          <w:p w14:paraId="4DC0F6B6" w14:textId="77777777" w:rsidR="00BB5D2E" w:rsidRPr="00B6307C" w:rsidRDefault="00BB5D2E" w:rsidP="00BB5D2E">
                            <w:pPr>
                              <w:rPr>
                                <w:sz w:val="18"/>
                                <w:szCs w:val="18"/>
                              </w:rPr>
                            </w:pPr>
                            <w:r>
                              <w:rPr>
                                <w:rFonts w:hint="eastAsia"/>
                                <w:sz w:val="18"/>
                                <w:szCs w:val="18"/>
                              </w:rPr>
                              <w:t>40</w:t>
                            </w:r>
                          </w:p>
                        </w:txbxContent>
                      </v:textbox>
                    </v:shape>
                    <v:shape id="Text Box 123" o:spid="_x0000_s1161" type="#_x0000_t202" style="position:absolute;left:3070;top:3791;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" filled="f" stroked="f">
                      <v:textbox style="mso-fit-shape-to-text:t" inset="1mm,0,1mm,0">
                        <w:txbxContent>
                          <w:p w14:paraId="7EC5872B" w14:textId="77777777" w:rsidR="00BB5D2E" w:rsidRPr="00B6307C" w:rsidRDefault="00BB5D2E" w:rsidP="00BB5D2E">
                            <w:pPr>
                              <w:rPr>
                                <w:sz w:val="18"/>
                                <w:szCs w:val="18"/>
                              </w:rPr>
                            </w:pPr>
                            <w:r>
                              <w:rPr>
                                <w:sz w:val="18"/>
                                <w:szCs w:val="18"/>
                              </w:rPr>
                              <w:t>60</w:t>
                            </w:r>
                          </w:p>
                        </w:txbxContent>
                      </v:textbox>
                    </v:shape>
                    <v:shape id="Text Box 124" o:spid="_x0000_s1162" type="#_x0000_t202" style="position:absolute;left:3443;top:3785;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" filled="f" stroked="f">
                      <v:textbox style="mso-fit-shape-to-text:t" inset="1mm,0,1mm,0">
                        <w:txbxContent>
                          <w:p w14:paraId="7ADF81C4" w14:textId="77777777" w:rsidR="00BB5D2E" w:rsidRPr="00B6307C" w:rsidRDefault="00BB5D2E" w:rsidP="00BB5D2E">
                            <w:pPr>
                              <w:rPr>
                                <w:sz w:val="18"/>
                                <w:szCs w:val="18"/>
                              </w:rPr>
                            </w:pPr>
                            <w:r>
                              <w:rPr>
                                <w:rFonts w:hint="eastAsia"/>
                                <w:sz w:val="18"/>
                                <w:szCs w:val="18"/>
                              </w:rPr>
                              <w:t>8</w:t>
                            </w:r>
                            <w:r>
                              <w:rPr>
                                <w:sz w:val="18"/>
                                <w:szCs w:val="18"/>
                              </w:rPr>
                              <w:t>0</w:t>
                            </w:r>
                          </w:p>
                        </w:txbxContent>
                      </v:textbox>
                    </v:shape>
                    <v:shape id="Text Box 125" o:spid="_x0000_s1163" type="#_x0000_t202" style="position:absolute;left:3774;top:3792;width:38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" filled="f" stroked="f">
                      <v:textbox style="mso-fit-shape-to-text:t" inset="1mm,0,1mm,0">
                        <w:txbxContent>
                          <w:p w14:paraId="6B8233DC" w14:textId="77777777" w:rsidR="00BB5D2E" w:rsidRPr="00B6307C" w:rsidRDefault="00BB5D2E" w:rsidP="00BB5D2E">
                            <w:pPr>
                              <w:rPr>
                                <w:sz w:val="18"/>
                                <w:szCs w:val="18"/>
                              </w:rPr>
                            </w:pPr>
                            <w:r>
                              <w:rPr>
                                <w:rFonts w:hint="eastAsia"/>
                                <w:sz w:val="18"/>
                                <w:szCs w:val="18"/>
                              </w:rPr>
                              <w:t>1</w:t>
                            </w:r>
                            <w:r>
                              <w:rPr>
                                <w:sz w:val="18"/>
                                <w:szCs w:val="18"/>
                              </w:rPr>
                              <w:t>00</w:t>
                            </w:r>
                          </w:p>
                        </w:txbxContent>
                      </v:textbox>
                    </v:shape>
                    <v:shape id="Text Box 126" o:spid="_x0000_s1164" type="#_x0000_t202" style="position:absolute;left:4145;top:3788;width:38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" filled="f" stroked="f">
                      <v:textbox style="mso-fit-shape-to-text:t" inset="1mm,0,1mm,0">
                        <w:txbxContent>
                          <w:p w14:paraId="7D0C8245" w14:textId="77777777" w:rsidR="00BB5D2E" w:rsidRPr="00B6307C" w:rsidRDefault="00BB5D2E" w:rsidP="00BB5D2E">
                            <w:pPr>
                              <w:rPr>
                                <w:sz w:val="18"/>
                                <w:szCs w:val="18"/>
                              </w:rPr>
                            </w:pPr>
                            <w:r>
                              <w:rPr>
                                <w:rFonts w:hint="eastAsia"/>
                                <w:sz w:val="18"/>
                                <w:szCs w:val="18"/>
                              </w:rPr>
                              <w:t>1</w:t>
                            </w:r>
                            <w:r>
                              <w:rPr>
                                <w:sz w:val="18"/>
                                <w:szCs w:val="18"/>
                              </w:rPr>
                              <w:t>20</w:t>
                            </w:r>
                          </w:p>
                        </w:txbxContent>
                      </v:textbox>
                    </v:shape>
                    <v:shape id="Text Box 127" o:spid="_x0000_s1165" type="#_x0000_t202" style="position:absolute;left:1757;top:3649;width:33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" filled="f" stroked="f">
                      <v:textbox style="mso-fit-shape-to-text:t" inset="1mm,0,1mm,0">
                        <w:txbxContent>
                          <w:p w14:paraId="63EE7AF0" w14:textId="77777777" w:rsidR="00BB5D2E" w:rsidRPr="00B6307C" w:rsidRDefault="00BB5D2E" w:rsidP="00BB5D2E">
                            <w:pPr>
                              <w:rPr>
                                <w:sz w:val="18"/>
                                <w:szCs w:val="18"/>
                              </w:rPr>
                            </w:pPr>
                            <w:r>
                              <w:rPr>
                                <w:rFonts w:hint="eastAsia"/>
                                <w:sz w:val="18"/>
                                <w:szCs w:val="18"/>
                              </w:rPr>
                              <w:t>3</w:t>
                            </w:r>
                            <w:r>
                              <w:rPr>
                                <w:sz w:val="18"/>
                                <w:szCs w:val="18"/>
                              </w:rPr>
                              <w:t>.5</w:t>
                            </w:r>
                          </w:p>
                        </w:txbxContent>
                      </v:textbox>
                    </v:shape>
                    <v:shape id="Text Box 128" o:spid="_x0000_s1166" type="#_x0000_t202" style="position:absolute;left:1757;top:3262;width:33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" filled="f" stroked="f">
                      <v:textbox style="mso-fit-shape-to-text:t" inset="1mm,0,1mm,0">
                        <w:txbxContent>
                          <w:p w14:paraId="4EEF3C5A" w14:textId="77777777" w:rsidR="00BB5D2E" w:rsidRPr="00B6307C" w:rsidRDefault="00BB5D2E" w:rsidP="00BB5D2E">
                            <w:pPr>
                              <w:rPr>
                                <w:sz w:val="18"/>
                                <w:szCs w:val="18"/>
                              </w:rPr>
                            </w:pPr>
                            <w:r>
                              <w:rPr>
                                <w:rFonts w:hint="eastAsia"/>
                                <w:sz w:val="18"/>
                                <w:szCs w:val="18"/>
                              </w:rPr>
                              <w:t>4</w:t>
                            </w:r>
                            <w:r>
                              <w:rPr>
                                <w:sz w:val="18"/>
                                <w:szCs w:val="18"/>
                              </w:rPr>
                              <w:t>.0</w:t>
                            </w:r>
                          </w:p>
                        </w:txbxContent>
                      </v:textbox>
                    </v:shape>
                    <v:shape id="Text Box 129" o:spid="_x0000_s1167" type="#_x0000_t202" style="position:absolute;left:1756;top:2894;width:33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" filled="f" stroked="f">
                      <v:textbox style="mso-fit-shape-to-text:t" inset="1mm,0,1mm,0">
                        <w:txbxContent>
                          <w:p w14:paraId="4AEB2981" w14:textId="77777777" w:rsidR="00BB5D2E" w:rsidRPr="00B6307C" w:rsidRDefault="00BB5D2E" w:rsidP="00BB5D2E">
                            <w:pPr>
                              <w:rPr>
                                <w:sz w:val="18"/>
                                <w:szCs w:val="18"/>
                              </w:rPr>
                            </w:pPr>
                            <w:r>
                              <w:rPr>
                                <w:rFonts w:hint="eastAsia"/>
                                <w:sz w:val="18"/>
                                <w:szCs w:val="18"/>
                              </w:rPr>
                              <w:t>4</w:t>
                            </w:r>
                            <w:r>
                              <w:rPr>
                                <w:sz w:val="18"/>
                                <w:szCs w:val="18"/>
                              </w:rPr>
                              <w:t>.5</w:t>
                            </w:r>
                          </w:p>
                        </w:txbxContent>
                      </v:textbox>
                    </v:shape>
                    <v:shape id="Text Box 130" o:spid="_x0000_s1168" type="#_x0000_t202" style="position:absolute;left:1757;top:2524;width:33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" filled="f" stroked="f">
                      <v:textbox style="mso-fit-shape-to-text:t" inset="1mm,0,1mm,0">
                        <w:txbxContent>
                          <w:p w14:paraId="3AA4076A" w14:textId="77777777" w:rsidR="00BB5D2E" w:rsidRPr="00B6307C" w:rsidRDefault="00BB5D2E" w:rsidP="00BB5D2E">
                            <w:pPr>
                              <w:rPr>
                                <w:sz w:val="18"/>
                                <w:szCs w:val="18"/>
                              </w:rPr>
                            </w:pPr>
                            <w:r>
                              <w:rPr>
                                <w:rFonts w:hint="eastAsia"/>
                                <w:sz w:val="18"/>
                                <w:szCs w:val="18"/>
                              </w:rPr>
                              <w:t>5</w:t>
                            </w:r>
                            <w:r>
                              <w:rPr>
                                <w:sz w:val="18"/>
                                <w:szCs w:val="18"/>
                              </w:rPr>
                              <w:t>.0</w:t>
                            </w:r>
                          </w:p>
                        </w:txbxContent>
                      </v:textbox>
                    </v:shape>
                    <v:shape id="Text Box 131" o:spid="_x0000_s1169" type="#_x0000_t202" style="position:absolute;left:1756;top:2143;width:33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" filled="f" stroked="f">
                      <v:textbox style="mso-fit-shape-to-text:t" inset="1mm,0,1mm,0">
                        <w:txbxContent>
                          <w:p w14:paraId="41BD4746" w14:textId="77777777" w:rsidR="00BB5D2E" w:rsidRPr="00B6307C" w:rsidRDefault="00BB5D2E" w:rsidP="00BB5D2E">
                            <w:pPr>
                              <w:rPr>
                                <w:sz w:val="18"/>
                                <w:szCs w:val="18"/>
                              </w:rPr>
                            </w:pPr>
                            <w:r>
                              <w:rPr>
                                <w:rFonts w:hint="eastAsia"/>
                                <w:sz w:val="18"/>
                                <w:szCs w:val="18"/>
                              </w:rPr>
                              <w:t>5</w:t>
                            </w:r>
                            <w:r>
                              <w:rPr>
                                <w:sz w:val="18"/>
                                <w:szCs w:val="18"/>
                              </w:rPr>
                              <w:t>.5</w:t>
                            </w:r>
                          </w:p>
                        </w:txbxContent>
                      </v:textbox>
                    </v:shape>
                    <v:shape id="Text Box 132" o:spid="_x0000_s1170" type="#_x0000_t202" style="position:absolute;left:1747;top:1772;width:33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" filled="f" stroked="f">
                      <v:textbox style="mso-fit-shape-to-text:t" inset="1mm,0,1mm,0">
                        <w:txbxContent>
                          <w:p w14:paraId="15641323" w14:textId="77777777" w:rsidR="00BB5D2E" w:rsidRPr="00B6307C" w:rsidRDefault="00BB5D2E" w:rsidP="00BB5D2E">
                            <w:pPr>
                              <w:rPr>
                                <w:sz w:val="18"/>
                                <w:szCs w:val="18"/>
                              </w:rPr>
                            </w:pPr>
                            <w:r>
                              <w:rPr>
                                <w:rFonts w:hint="eastAsia"/>
                                <w:sz w:val="18"/>
                                <w:szCs w:val="18"/>
                              </w:rPr>
                              <w:t>6</w:t>
                            </w:r>
                            <w:r>
                              <w:rPr>
                                <w:sz w:val="18"/>
                                <w:szCs w:val="18"/>
                              </w:rPr>
                              <w:t>.0</w:t>
                            </w:r>
                          </w:p>
                        </w:txbxContent>
                      </v:textbox>
                    </v:shape>
                    <v:shape id="Text Box 133" o:spid="_x0000_s1171" type="#_x0000_t202" style="position:absolute;left:1762;top:1424;width:33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" filled="f" stroked="f">
                      <v:textbox style="mso-fit-shape-to-text:t" inset="1mm,0,1mm,0">
                        <w:txbxContent>
                          <w:p w14:paraId="3B3EDCDD" w14:textId="77777777" w:rsidR="00BB5D2E" w:rsidRPr="00B6307C" w:rsidRDefault="00BB5D2E" w:rsidP="00BB5D2E">
                            <w:pPr>
                              <w:rPr>
                                <w:sz w:val="18"/>
                                <w:szCs w:val="18"/>
                              </w:rPr>
                            </w:pPr>
                            <w:r>
                              <w:rPr>
                                <w:rFonts w:hint="eastAsia"/>
                                <w:sz w:val="18"/>
                                <w:szCs w:val="18"/>
                              </w:rPr>
                              <w:t>6</w:t>
                            </w:r>
                            <w:r>
                              <w:rPr>
                                <w:sz w:val="18"/>
                                <w:szCs w:val="18"/>
                              </w:rPr>
                              <w:t>.5</w:t>
                            </w:r>
                          </w:p>
                        </w:txbxContent>
                      </v:textbox>
                    </v:shape>
                    <v:shape id="AutoShape 134" o:spid="_x0000_s1172" type="#_x0000_t32" style="position:absolute;left:2258;top:2084;width:1554;height:15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" strokeweight="1pt"/>
                  </v:group>
                  <v:oval id="椭圆 562" o:spid="_x0000_s1173" style="position:absolute;left:4023;top:6639;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" fillcolor="black [3213]" stroked="f" strokeweight="1pt">
                    <v:stroke joinstyle="miter"/>
                    <o:lock v:ext="edit" aspectratio="t"/>
                  </v:oval>
                  <v:oval id="椭圆 564" o:spid="_x0000_s1174" style="position:absolute;left:5397;top:795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" fillcolor="black [3213]" stroked="f" strokeweight="1pt">
                    <v:stroke joinstyle="miter"/>
                    <o:lock v:ext="edit" aspectratio="t"/>
                  </v:oval>
                  <v:oval id="椭圆 565" o:spid="_x0000_s1175" style="position:absolute;left:6796;top:9173;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" fillcolor="black [3213]" stroked="f" strokeweight="1pt">
                    <v:stroke joinstyle="miter"/>
                    <o:lock v:ext="edit" aspectratio="t"/>
                  </v:oval>
                  <v:oval id="椭圆 566" o:spid="_x0000_s1176" style="position:absolute;left:8020;top:10430;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" fillcolor="black [3213]" stroked="f" strokeweight="1pt">
                    <v:stroke joinstyle="miter"/>
                    <o:lock v:ext="edit" aspectratio="t"/>
                  </v:oval>
                  <v:oval id="椭圆 568" o:spid="_x0000_s1177" style="position:absolute;left:9866;top:12438;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" fillcolor="black [3213]" stroked="f" strokeweight="1pt">
                    <v:stroke joinstyle="miter"/>
                    <o:lock v:ext="edit" aspectratio="t"/>
                  </v:oval>
                  <v:oval id="椭圆 569" o:spid="_x0000_s1178" style="position:absolute;left:12056;top:14708;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" fillcolor="black [3213]" stroked="f" strokeweight="1pt">
                    <v:stroke joinstyle="miter"/>
                    <o:lock v:ext="edit" aspectratio="t"/>
                  </v:oval>
                </v:group>
                <w10:anchorlock/>
              </v:group>
            </w:pict>
          </mc:Fallback>
        </mc:AlternateContent>
      </w:r>
    </w:p>
    <w:p w14:paraId="69C66DD6" w14:textId="4F96A4E2" w:rsidR="00216741" w:rsidRPr="000E65FF" w:rsidRDefault="00216741" w:rsidP="00454762">
      <w:pPr>
        <w:rPr>
          <w:color w:val="000000" w:themeColor="text1"/>
        </w:rPr>
      </w:pPr>
      <w:r w:rsidRPr="000E65FF">
        <w:rPr>
          <w:color w:val="000000" w:themeColor="text1"/>
          <w:szCs w:val="21"/>
        </w:rPr>
        <w:t>（</w:t>
      </w:r>
      <w:r w:rsidRPr="000E65FF">
        <w:rPr>
          <w:color w:val="000000" w:themeColor="text1"/>
          <w:szCs w:val="21"/>
        </w:rPr>
        <w:t>1</w:t>
      </w:r>
      <w:r w:rsidRPr="000E65FF">
        <w:rPr>
          <w:color w:val="000000" w:themeColor="text1"/>
          <w:szCs w:val="21"/>
        </w:rPr>
        <w:t>）</w:t>
      </w:r>
      <w:r w:rsidR="00F63552" w:rsidRPr="000E65FF">
        <w:rPr>
          <w:color w:val="000000" w:themeColor="text1"/>
          <w:szCs w:val="21"/>
        </w:rPr>
        <w:t>传感器</w:t>
      </w:r>
      <w:r w:rsidR="000E65FF">
        <w:rPr>
          <w:rFonts w:hint="eastAsia"/>
          <w:color w:val="000000" w:themeColor="text1"/>
          <w:szCs w:val="21"/>
        </w:rPr>
        <w:t xml:space="preserve"> </w:t>
      </w:r>
      <w:r w:rsidR="00F63552" w:rsidRPr="000E65FF">
        <w:rPr>
          <w:color w:val="000000" w:themeColor="text1"/>
          <w:szCs w:val="21"/>
        </w:rPr>
        <w:t>1</w:t>
      </w:r>
      <w:r w:rsidR="000E65FF">
        <w:rPr>
          <w:color w:val="000000" w:themeColor="text1"/>
          <w:szCs w:val="21"/>
        </w:rPr>
        <w:t xml:space="preserve"> </w:t>
      </w:r>
      <w:r w:rsidRPr="000E65FF">
        <w:rPr>
          <w:color w:val="000000" w:themeColor="text1"/>
        </w:rPr>
        <w:t>应选用</w:t>
      </w:r>
      <w:r w:rsidRPr="000E65FF">
        <w:rPr>
          <w:color w:val="000000" w:themeColor="text1"/>
        </w:rPr>
        <w:t xml:space="preserve"> ___________</w:t>
      </w:r>
      <w:r w:rsidR="00F63552" w:rsidRPr="000E65FF">
        <w:rPr>
          <w:color w:val="000000" w:themeColor="text1"/>
          <w:szCs w:val="21"/>
        </w:rPr>
        <w:t>传感器</w:t>
      </w:r>
      <w:r w:rsidRPr="000E65FF">
        <w:rPr>
          <w:color w:val="000000" w:themeColor="text1"/>
        </w:rPr>
        <w:t>，</w:t>
      </w:r>
      <w:r w:rsidR="00F63552" w:rsidRPr="000E65FF">
        <w:rPr>
          <w:color w:val="000000" w:themeColor="text1"/>
          <w:szCs w:val="21"/>
        </w:rPr>
        <w:t>传感器</w:t>
      </w:r>
      <w:r w:rsidR="00F63552" w:rsidRPr="000E65FF">
        <w:rPr>
          <w:color w:val="000000" w:themeColor="text1"/>
          <w:szCs w:val="21"/>
        </w:rPr>
        <w:t>2</w:t>
      </w:r>
      <w:r w:rsidRPr="000E65FF">
        <w:rPr>
          <w:color w:val="000000" w:themeColor="text1"/>
        </w:rPr>
        <w:t>应选用</w:t>
      </w:r>
      <w:r w:rsidRPr="000E65FF">
        <w:rPr>
          <w:color w:val="000000" w:themeColor="text1"/>
        </w:rPr>
        <w:t xml:space="preserve"> ___________</w:t>
      </w:r>
      <w:r w:rsidR="00F63552" w:rsidRPr="000E65FF">
        <w:rPr>
          <w:color w:val="000000" w:themeColor="text1"/>
          <w:szCs w:val="21"/>
        </w:rPr>
        <w:t>传感器</w:t>
      </w:r>
      <w:r w:rsidR="00605301" w:rsidRPr="000E65FF">
        <w:rPr>
          <w:color w:val="000000" w:themeColor="text1"/>
          <w:szCs w:val="21"/>
        </w:rPr>
        <w:t>。</w:t>
      </w:r>
    </w:p>
    <w:p w14:paraId="06F2CAF0" w14:textId="48916781" w:rsidR="00C84274" w:rsidRPr="000E65FF" w:rsidRDefault="00F63552" w:rsidP="000E65FF">
      <w:pPr>
        <w:rPr>
          <w:color w:val="000000" w:themeColor="text1"/>
        </w:rPr>
      </w:pPr>
      <w:r w:rsidRPr="000E65FF">
        <w:rPr>
          <w:color w:val="000000" w:themeColor="text1"/>
        </w:rPr>
        <w:t>（</w:t>
      </w:r>
      <w:r w:rsidRPr="000E65FF">
        <w:rPr>
          <w:color w:val="000000" w:themeColor="text1"/>
        </w:rPr>
        <w:t>2</w:t>
      </w:r>
      <w:r w:rsidRPr="000E65FF">
        <w:rPr>
          <w:color w:val="000000" w:themeColor="text1"/>
        </w:rPr>
        <w:t>）正确连接电路，</w:t>
      </w:r>
      <w:r w:rsidR="005B4EAE" w:rsidRPr="000E65FF">
        <w:rPr>
          <w:color w:val="000000" w:themeColor="text1"/>
        </w:rPr>
        <w:t>闭合开关</w:t>
      </w:r>
      <w:r w:rsidR="00F1065F" w:rsidRPr="000E65FF">
        <w:rPr>
          <w:color w:val="000000" w:themeColor="text1"/>
        </w:rPr>
        <w:t>移动</w:t>
      </w:r>
      <w:r w:rsidRPr="000E65FF">
        <w:rPr>
          <w:color w:val="000000" w:themeColor="text1"/>
        </w:rPr>
        <w:t>变阻器</w:t>
      </w:r>
      <w:r w:rsidR="00F1065F" w:rsidRPr="000E65FF">
        <w:rPr>
          <w:color w:val="000000" w:themeColor="text1"/>
        </w:rPr>
        <w:t>滑片</w:t>
      </w:r>
      <w:r w:rsidRPr="000E65FF">
        <w:rPr>
          <w:color w:val="000000" w:themeColor="text1"/>
        </w:rPr>
        <w:t>，测出多组</w:t>
      </w:r>
      <w:r w:rsidR="000E65FF">
        <w:rPr>
          <w:rFonts w:hint="eastAsia"/>
          <w:color w:val="000000" w:themeColor="text1"/>
        </w:rPr>
        <w:t xml:space="preserve"> </w:t>
      </w:r>
      <w:r w:rsidRPr="000E65FF">
        <w:rPr>
          <w:i/>
          <w:color w:val="000000" w:themeColor="text1"/>
        </w:rPr>
        <w:t>U</w:t>
      </w:r>
      <w:r w:rsidR="000E65FF">
        <w:rPr>
          <w:iCs/>
          <w:color w:val="000000" w:themeColor="text1"/>
        </w:rPr>
        <w:t xml:space="preserve"> </w:t>
      </w:r>
      <w:r w:rsidRPr="000E65FF">
        <w:rPr>
          <w:color w:val="000000" w:themeColor="text1"/>
        </w:rPr>
        <w:t>和</w:t>
      </w:r>
      <w:r w:rsidR="000E65FF">
        <w:rPr>
          <w:rFonts w:hint="eastAsia"/>
          <w:color w:val="000000" w:themeColor="text1"/>
        </w:rPr>
        <w:t xml:space="preserve"> </w:t>
      </w:r>
      <w:r w:rsidRPr="000E65FF">
        <w:rPr>
          <w:i/>
          <w:color w:val="000000" w:themeColor="text1"/>
        </w:rPr>
        <w:t>I</w:t>
      </w:r>
      <w:r w:rsidR="000E65FF">
        <w:rPr>
          <w:iCs/>
          <w:color w:val="000000" w:themeColor="text1"/>
        </w:rPr>
        <w:t xml:space="preserve"> </w:t>
      </w:r>
      <w:r w:rsidRPr="000E65FF">
        <w:rPr>
          <w:color w:val="000000" w:themeColor="text1"/>
        </w:rPr>
        <w:t>的值，并记录。以</w:t>
      </w:r>
      <w:r w:rsidR="000E65FF">
        <w:rPr>
          <w:rFonts w:hint="eastAsia"/>
          <w:color w:val="000000" w:themeColor="text1"/>
        </w:rPr>
        <w:t xml:space="preserve"> </w:t>
      </w:r>
      <w:r w:rsidRPr="000E65FF">
        <w:rPr>
          <w:i/>
          <w:color w:val="000000" w:themeColor="text1"/>
        </w:rPr>
        <w:t>U</w:t>
      </w:r>
      <w:r w:rsidR="000E65FF">
        <w:rPr>
          <w:iCs/>
          <w:color w:val="000000" w:themeColor="text1"/>
        </w:rPr>
        <w:t xml:space="preserve"> </w:t>
      </w:r>
      <w:r w:rsidRPr="000E65FF">
        <w:rPr>
          <w:color w:val="000000" w:themeColor="text1"/>
        </w:rPr>
        <w:t>为纵轴，</w:t>
      </w:r>
      <w:r w:rsidRPr="000E65FF">
        <w:rPr>
          <w:i/>
          <w:color w:val="000000" w:themeColor="text1"/>
        </w:rPr>
        <w:t>I</w:t>
      </w:r>
      <w:r w:rsidR="000E65FF">
        <w:rPr>
          <w:iCs/>
          <w:color w:val="000000" w:themeColor="text1"/>
        </w:rPr>
        <w:t xml:space="preserve"> </w:t>
      </w:r>
      <w:r w:rsidRPr="000E65FF">
        <w:rPr>
          <w:color w:val="000000" w:themeColor="text1"/>
        </w:rPr>
        <w:t>为横轴，得到如图</w:t>
      </w:r>
      <w:r w:rsidR="00454762" w:rsidRPr="000E65FF">
        <w:rPr>
          <w:color w:val="000000" w:themeColor="text1"/>
        </w:rPr>
        <w:t>（</w:t>
      </w:r>
      <w:r w:rsidRPr="000E65FF">
        <w:rPr>
          <w:color w:val="000000" w:themeColor="text1"/>
        </w:rPr>
        <w:t>b</w:t>
      </w:r>
      <w:r w:rsidR="00454762" w:rsidRPr="000E65FF">
        <w:rPr>
          <w:color w:val="000000" w:themeColor="text1"/>
        </w:rPr>
        <w:t>）</w:t>
      </w:r>
      <w:r w:rsidRPr="000E65FF">
        <w:rPr>
          <w:color w:val="000000" w:themeColor="text1"/>
        </w:rPr>
        <w:t>所示的图线</w:t>
      </w:r>
      <w:r w:rsidR="00A2533E" w:rsidRPr="000E65FF">
        <w:rPr>
          <w:color w:val="000000" w:themeColor="text1"/>
        </w:rPr>
        <w:t>，则</w:t>
      </w:r>
      <w:r w:rsidR="00037FA4" w:rsidRPr="000E65FF">
        <w:rPr>
          <w:color w:val="000000" w:themeColor="text1"/>
        </w:rPr>
        <w:t>电源</w:t>
      </w:r>
      <w:r w:rsidR="000B0E4D" w:rsidRPr="000E65FF">
        <w:rPr>
          <w:color w:val="000000" w:themeColor="text1"/>
        </w:rPr>
        <w:t>电动势</w:t>
      </w:r>
      <w:r w:rsidR="000E65FF">
        <w:rPr>
          <w:rFonts w:hint="eastAsia"/>
          <w:color w:val="000000" w:themeColor="text1"/>
        </w:rPr>
        <w:t xml:space="preserve"> </w:t>
      </w:r>
      <w:r w:rsidR="00F1065F" w:rsidRPr="000E65FF">
        <w:rPr>
          <w:bCs/>
          <w:i/>
          <w:color w:val="000000" w:themeColor="text1"/>
          <w:szCs w:val="21"/>
        </w:rPr>
        <w:t>E</w:t>
      </w:r>
      <w:r w:rsidR="00F1065F" w:rsidRPr="000E65FF">
        <w:rPr>
          <w:i/>
          <w:color w:val="000000" w:themeColor="text1"/>
        </w:rPr>
        <w:t xml:space="preserve"> </w:t>
      </w:r>
      <w:r w:rsidR="008075C0" w:rsidRPr="000E65FF">
        <w:rPr>
          <w:color w:val="000000" w:themeColor="text1"/>
        </w:rPr>
        <w:t xml:space="preserve">= </w:t>
      </w:r>
      <w:r w:rsidR="00F1065F" w:rsidRPr="000E65FF">
        <w:rPr>
          <w:color w:val="000000" w:themeColor="text1"/>
        </w:rPr>
        <w:t>___________</w:t>
      </w:r>
      <w:r w:rsidR="00DF5FF4" w:rsidRPr="000E65FF">
        <w:rPr>
          <w:color w:val="000000" w:themeColor="text1"/>
        </w:rPr>
        <w:t>V</w:t>
      </w:r>
      <w:r w:rsidR="00F1065F" w:rsidRPr="000E65FF">
        <w:rPr>
          <w:color w:val="000000" w:themeColor="text1"/>
        </w:rPr>
        <w:t>；</w:t>
      </w:r>
      <w:r w:rsidR="00037FA4" w:rsidRPr="000E65FF">
        <w:rPr>
          <w:color w:val="000000" w:themeColor="text1"/>
        </w:rPr>
        <w:t>内阻</w:t>
      </w:r>
      <w:r w:rsidR="000E65FF">
        <w:rPr>
          <w:rFonts w:hint="eastAsia"/>
          <w:color w:val="000000" w:themeColor="text1"/>
        </w:rPr>
        <w:t xml:space="preserve"> </w:t>
      </w:r>
      <w:r w:rsidR="00037FA4" w:rsidRPr="000E65FF">
        <w:rPr>
          <w:i/>
          <w:color w:val="000000" w:themeColor="text1"/>
        </w:rPr>
        <w:t>r</w:t>
      </w:r>
      <w:r w:rsidR="008075C0" w:rsidRPr="000E65FF">
        <w:rPr>
          <w:color w:val="000000" w:themeColor="text1"/>
        </w:rPr>
        <w:t xml:space="preserve"> = </w:t>
      </w:r>
      <w:r w:rsidR="00037FA4" w:rsidRPr="000E65FF">
        <w:rPr>
          <w:color w:val="000000" w:themeColor="text1"/>
        </w:rPr>
        <w:t>___________ Ω</w:t>
      </w:r>
      <w:r w:rsidR="00F1065F" w:rsidRPr="000E65FF">
        <w:rPr>
          <w:color w:val="000000" w:themeColor="text1"/>
        </w:rPr>
        <w:t>。</w:t>
      </w:r>
    </w:p>
    <w:p w14:paraId="1A51CFA6" w14:textId="44E85CF9" w:rsidR="00130E59" w:rsidRPr="000E65FF" w:rsidRDefault="00037FA4" w:rsidP="00454762">
      <w:pPr>
        <w:rPr>
          <w:color w:val="000000" w:themeColor="text1"/>
        </w:rPr>
      </w:pPr>
      <w:r w:rsidRPr="000E65FF">
        <w:rPr>
          <w:color w:val="000000" w:themeColor="text1"/>
        </w:rPr>
        <w:t>（</w:t>
      </w:r>
      <w:r w:rsidRPr="000E65FF">
        <w:rPr>
          <w:color w:val="000000" w:themeColor="text1"/>
        </w:rPr>
        <w:t>3</w:t>
      </w:r>
      <w:r w:rsidRPr="000E65FF">
        <w:rPr>
          <w:color w:val="000000" w:themeColor="text1"/>
        </w:rPr>
        <w:t>）</w:t>
      </w:r>
      <w:r w:rsidR="00C84274" w:rsidRPr="000E65FF">
        <w:rPr>
          <w:color w:val="000000" w:themeColor="text1"/>
        </w:rPr>
        <w:t>为测未知电阻</w:t>
      </w:r>
      <w:r w:rsidR="000E65FF">
        <w:rPr>
          <w:rFonts w:hint="eastAsia"/>
          <w:color w:val="000000" w:themeColor="text1"/>
        </w:rPr>
        <w:t xml:space="preserve"> </w:t>
      </w:r>
      <w:r w:rsidR="00C84274" w:rsidRPr="000E65FF">
        <w:rPr>
          <w:i/>
          <w:color w:val="000000" w:themeColor="text1"/>
        </w:rPr>
        <w:t>R</w:t>
      </w:r>
      <w:r w:rsidR="00C84274" w:rsidRPr="000E65FF">
        <w:rPr>
          <w:color w:val="000000" w:themeColor="text1"/>
        </w:rPr>
        <w:t>，</w:t>
      </w:r>
      <w:r w:rsidR="00C84274" w:rsidRPr="000E65FF">
        <w:rPr>
          <w:color w:val="000000" w:themeColor="text1"/>
          <w:spacing w:val="15"/>
          <w:szCs w:val="21"/>
          <w:shd w:val="clear" w:color="auto" w:fill="FFFFFF"/>
        </w:rPr>
        <w:t>某同学</w:t>
      </w:r>
      <w:r w:rsidR="00130E59" w:rsidRPr="000E65FF">
        <w:rPr>
          <w:color w:val="000000" w:themeColor="text1"/>
        </w:rPr>
        <w:t>将</w:t>
      </w:r>
      <w:r w:rsidR="000E65FF">
        <w:rPr>
          <w:rFonts w:hint="eastAsia"/>
          <w:color w:val="000000" w:themeColor="text1"/>
        </w:rPr>
        <w:t xml:space="preserve"> </w:t>
      </w:r>
      <w:r w:rsidR="00130E59" w:rsidRPr="000E65FF">
        <w:rPr>
          <w:i/>
          <w:color w:val="000000" w:themeColor="text1"/>
        </w:rPr>
        <w:t>R</w:t>
      </w:r>
      <w:r w:rsidR="000E65FF">
        <w:rPr>
          <w:iCs/>
          <w:color w:val="000000" w:themeColor="text1"/>
        </w:rPr>
        <w:t xml:space="preserve"> </w:t>
      </w:r>
      <w:r w:rsidR="00130E59" w:rsidRPr="000E65FF">
        <w:rPr>
          <w:color w:val="000000" w:themeColor="text1"/>
        </w:rPr>
        <w:t>改接在</w:t>
      </w:r>
      <w:r w:rsidR="000E65FF">
        <w:rPr>
          <w:rFonts w:hint="eastAsia"/>
          <w:color w:val="000000" w:themeColor="text1"/>
        </w:rPr>
        <w:t xml:space="preserve"> </w:t>
      </w:r>
      <w:r w:rsidR="008C7189" w:rsidRPr="000E65FF">
        <w:rPr>
          <w:color w:val="000000" w:themeColor="text1"/>
        </w:rPr>
        <w:t>A</w:t>
      </w:r>
      <w:r w:rsidR="00130E59" w:rsidRPr="000E65FF">
        <w:rPr>
          <w:color w:val="000000" w:themeColor="text1"/>
        </w:rPr>
        <w:t>、</w:t>
      </w:r>
      <w:r w:rsidR="008C7189" w:rsidRPr="000E65FF">
        <w:rPr>
          <w:color w:val="000000" w:themeColor="text1"/>
        </w:rPr>
        <w:t>B</w:t>
      </w:r>
      <w:r w:rsidR="000E65FF">
        <w:rPr>
          <w:color w:val="000000" w:themeColor="text1"/>
        </w:rPr>
        <w:t xml:space="preserve"> </w:t>
      </w:r>
      <w:r w:rsidR="00130E59" w:rsidRPr="000E65FF">
        <w:rPr>
          <w:color w:val="000000" w:themeColor="text1"/>
        </w:rPr>
        <w:t>之间，</w:t>
      </w:r>
      <w:r w:rsidR="008C7189" w:rsidRPr="000E65FF">
        <w:rPr>
          <w:color w:val="000000" w:themeColor="text1"/>
        </w:rPr>
        <w:t>原处</w:t>
      </w:r>
      <w:r w:rsidR="00A2533E" w:rsidRPr="000E65FF">
        <w:rPr>
          <w:color w:val="000000" w:themeColor="text1"/>
        </w:rPr>
        <w:t>用</w:t>
      </w:r>
      <w:r w:rsidR="008C7189" w:rsidRPr="000E65FF">
        <w:rPr>
          <w:color w:val="000000" w:themeColor="text1"/>
        </w:rPr>
        <w:t>导线</w:t>
      </w:r>
      <w:r w:rsidR="00130E59" w:rsidRPr="000E65FF">
        <w:rPr>
          <w:color w:val="000000" w:themeColor="text1"/>
        </w:rPr>
        <w:t>直接相连，其他部分保持不变。</w:t>
      </w:r>
      <w:r w:rsidR="00A7688C" w:rsidRPr="000E65FF">
        <w:rPr>
          <w:color w:val="000000" w:themeColor="text1"/>
        </w:rPr>
        <w:t>重新实验</w:t>
      </w:r>
      <w:r w:rsidR="00130E59" w:rsidRPr="000E65FF">
        <w:rPr>
          <w:color w:val="000000" w:themeColor="text1"/>
        </w:rPr>
        <w:t>，得到另一条</w:t>
      </w:r>
      <w:r w:rsidR="000E65FF">
        <w:rPr>
          <w:rFonts w:hint="eastAsia"/>
          <w:color w:val="000000" w:themeColor="text1"/>
        </w:rPr>
        <w:t xml:space="preserve"> </w:t>
      </w:r>
      <w:r w:rsidR="00130E59" w:rsidRPr="000E65FF">
        <w:rPr>
          <w:i/>
          <w:color w:val="000000" w:themeColor="text1"/>
        </w:rPr>
        <w:t>U</w:t>
      </w:r>
      <w:r w:rsidR="000E65FF">
        <w:rPr>
          <w:i/>
          <w:color w:val="000000" w:themeColor="text1"/>
        </w:rPr>
        <w:t xml:space="preserve"> – </w:t>
      </w:r>
      <w:r w:rsidR="00130E59" w:rsidRPr="000E65FF">
        <w:rPr>
          <w:i/>
          <w:color w:val="000000" w:themeColor="text1"/>
        </w:rPr>
        <w:t>I</w:t>
      </w:r>
      <w:r w:rsidR="000E65FF">
        <w:rPr>
          <w:i/>
          <w:color w:val="000000" w:themeColor="text1"/>
        </w:rPr>
        <w:t xml:space="preserve"> </w:t>
      </w:r>
      <w:r w:rsidR="00130E59" w:rsidRPr="000E65FF">
        <w:rPr>
          <w:color w:val="000000" w:themeColor="text1"/>
        </w:rPr>
        <w:t>图</w:t>
      </w:r>
      <w:r w:rsidR="00DA7364" w:rsidRPr="000E65FF">
        <w:rPr>
          <w:color w:val="000000" w:themeColor="text1"/>
        </w:rPr>
        <w:t>像</w:t>
      </w:r>
      <w:r w:rsidR="00130E59" w:rsidRPr="000E65FF">
        <w:rPr>
          <w:color w:val="000000" w:themeColor="text1"/>
        </w:rPr>
        <w:t>，图线与横轴</w:t>
      </w:r>
      <w:r w:rsidR="000E65FF">
        <w:rPr>
          <w:rFonts w:hint="eastAsia"/>
          <w:color w:val="000000" w:themeColor="text1"/>
        </w:rPr>
        <w:t xml:space="preserve"> </w:t>
      </w:r>
      <w:r w:rsidR="00130E59" w:rsidRPr="000E65FF">
        <w:rPr>
          <w:i/>
          <w:color w:val="000000" w:themeColor="text1"/>
        </w:rPr>
        <w:t>I</w:t>
      </w:r>
      <w:r w:rsidR="000E65FF">
        <w:rPr>
          <w:iCs/>
          <w:color w:val="000000" w:themeColor="text1"/>
        </w:rPr>
        <w:t xml:space="preserve"> </w:t>
      </w:r>
      <w:r w:rsidR="00130E59" w:rsidRPr="000E65FF">
        <w:rPr>
          <w:color w:val="000000" w:themeColor="text1"/>
        </w:rPr>
        <w:t>的交点坐标为（</w:t>
      </w:r>
      <w:r w:rsidR="00130E59" w:rsidRPr="000E65FF">
        <w:rPr>
          <w:i/>
          <w:color w:val="000000" w:themeColor="text1"/>
        </w:rPr>
        <w:t>I</w:t>
      </w:r>
      <w:r w:rsidR="00130E59" w:rsidRPr="000E65FF">
        <w:rPr>
          <w:color w:val="000000" w:themeColor="text1"/>
          <w:vertAlign w:val="subscript"/>
        </w:rPr>
        <w:t>0</w:t>
      </w:r>
      <w:r w:rsidR="00130E59" w:rsidRPr="000E65FF">
        <w:rPr>
          <w:color w:val="000000" w:themeColor="text1"/>
        </w:rPr>
        <w:t>，</w:t>
      </w:r>
      <w:r w:rsidR="00130E59" w:rsidRPr="000E65FF">
        <w:rPr>
          <w:color w:val="000000" w:themeColor="text1"/>
        </w:rPr>
        <w:t>0</w:t>
      </w:r>
      <w:r w:rsidR="00130E59" w:rsidRPr="000E65FF">
        <w:rPr>
          <w:color w:val="000000" w:themeColor="text1"/>
        </w:rPr>
        <w:t>），与纵轴</w:t>
      </w:r>
      <w:r w:rsidR="00130E59" w:rsidRPr="000E65FF">
        <w:rPr>
          <w:i/>
          <w:color w:val="000000" w:themeColor="text1"/>
        </w:rPr>
        <w:t>U</w:t>
      </w:r>
      <w:r w:rsidR="00130E59" w:rsidRPr="000E65FF">
        <w:rPr>
          <w:color w:val="000000" w:themeColor="text1"/>
        </w:rPr>
        <w:t>的交点坐标为（</w:t>
      </w:r>
      <w:r w:rsidR="00130E59" w:rsidRPr="000E65FF">
        <w:rPr>
          <w:color w:val="000000" w:themeColor="text1"/>
        </w:rPr>
        <w:t>0</w:t>
      </w:r>
      <w:r w:rsidR="00130E59" w:rsidRPr="000E65FF">
        <w:rPr>
          <w:color w:val="000000" w:themeColor="text1"/>
        </w:rPr>
        <w:t>，</w:t>
      </w:r>
      <w:r w:rsidR="00130E59" w:rsidRPr="000E65FF">
        <w:rPr>
          <w:i/>
          <w:color w:val="000000" w:themeColor="text1"/>
        </w:rPr>
        <w:t>U</w:t>
      </w:r>
      <w:r w:rsidR="00130E59" w:rsidRPr="000E65FF">
        <w:rPr>
          <w:color w:val="000000" w:themeColor="text1"/>
          <w:vertAlign w:val="subscript"/>
        </w:rPr>
        <w:t>0</w:t>
      </w:r>
      <w:r w:rsidR="00130E59" w:rsidRPr="000E65FF">
        <w:rPr>
          <w:color w:val="000000" w:themeColor="text1"/>
        </w:rPr>
        <w:t>）。用</w:t>
      </w:r>
      <w:r w:rsidR="000E65FF">
        <w:rPr>
          <w:rFonts w:hint="eastAsia"/>
          <w:color w:val="000000" w:themeColor="text1"/>
        </w:rPr>
        <w:t xml:space="preserve"> </w:t>
      </w:r>
      <w:r w:rsidR="00130E59" w:rsidRPr="000E65FF">
        <w:rPr>
          <w:i/>
          <w:color w:val="000000" w:themeColor="text1"/>
        </w:rPr>
        <w:t>I</w:t>
      </w:r>
      <w:r w:rsidR="00130E59" w:rsidRPr="000E65FF">
        <w:rPr>
          <w:color w:val="000000" w:themeColor="text1"/>
          <w:vertAlign w:val="subscript"/>
        </w:rPr>
        <w:t>0</w:t>
      </w:r>
      <w:r w:rsidR="00130E59" w:rsidRPr="000E65FF">
        <w:rPr>
          <w:color w:val="000000" w:themeColor="text1"/>
        </w:rPr>
        <w:t>、</w:t>
      </w:r>
      <w:r w:rsidR="00130E59" w:rsidRPr="000E65FF">
        <w:rPr>
          <w:i/>
          <w:color w:val="000000" w:themeColor="text1"/>
        </w:rPr>
        <w:t>U</w:t>
      </w:r>
      <w:r w:rsidR="00130E59" w:rsidRPr="000E65FF">
        <w:rPr>
          <w:color w:val="000000" w:themeColor="text1"/>
          <w:vertAlign w:val="subscript"/>
        </w:rPr>
        <w:t>0</w:t>
      </w:r>
      <w:r w:rsidR="000E65FF">
        <w:rPr>
          <w:color w:val="000000" w:themeColor="text1"/>
        </w:rPr>
        <w:t xml:space="preserve"> </w:t>
      </w:r>
      <w:r w:rsidR="00130E59" w:rsidRPr="000E65FF">
        <w:rPr>
          <w:color w:val="000000" w:themeColor="text1"/>
        </w:rPr>
        <w:t>和</w:t>
      </w:r>
      <w:r w:rsidR="000E65FF">
        <w:rPr>
          <w:rFonts w:hint="eastAsia"/>
          <w:color w:val="000000" w:themeColor="text1"/>
        </w:rPr>
        <w:t xml:space="preserve"> </w:t>
      </w:r>
      <w:r w:rsidR="00130E59" w:rsidRPr="000E65FF">
        <w:rPr>
          <w:i/>
          <w:color w:val="000000" w:themeColor="text1"/>
        </w:rPr>
        <w:t>r</w:t>
      </w:r>
      <w:r w:rsidR="000E65FF" w:rsidRPr="000E65FF">
        <w:rPr>
          <w:iCs/>
          <w:color w:val="000000" w:themeColor="text1"/>
        </w:rPr>
        <w:t xml:space="preserve"> </w:t>
      </w:r>
      <w:r w:rsidR="00130E59" w:rsidRPr="000E65FF">
        <w:rPr>
          <w:color w:val="000000" w:themeColor="text1"/>
        </w:rPr>
        <w:t>表示电阻</w:t>
      </w:r>
      <w:r w:rsidR="000E65FF">
        <w:rPr>
          <w:rFonts w:hint="eastAsia"/>
          <w:color w:val="000000" w:themeColor="text1"/>
        </w:rPr>
        <w:t xml:space="preserve"> </w:t>
      </w:r>
      <w:r w:rsidR="008C7189" w:rsidRPr="000E65FF">
        <w:rPr>
          <w:i/>
          <w:color w:val="000000" w:themeColor="text1"/>
        </w:rPr>
        <w:t>R</w:t>
      </w:r>
      <w:r w:rsidR="000E65FF" w:rsidRPr="000E65FF">
        <w:rPr>
          <w:iCs/>
          <w:color w:val="000000" w:themeColor="text1"/>
        </w:rPr>
        <w:t xml:space="preserve"> </w:t>
      </w:r>
      <w:r w:rsidR="00130E59" w:rsidRPr="000E65FF">
        <w:rPr>
          <w:color w:val="000000" w:themeColor="text1"/>
        </w:rPr>
        <w:t>的关系式</w:t>
      </w:r>
      <w:r w:rsidR="000E65FF">
        <w:rPr>
          <w:rFonts w:hint="eastAsia"/>
          <w:color w:val="000000" w:themeColor="text1"/>
        </w:rPr>
        <w:t xml:space="preserve"> </w:t>
      </w:r>
      <w:r w:rsidR="00130E59" w:rsidRPr="000E65FF">
        <w:rPr>
          <w:i/>
          <w:color w:val="000000" w:themeColor="text1"/>
        </w:rPr>
        <w:t>R</w:t>
      </w:r>
      <w:r w:rsidR="008075C0" w:rsidRPr="000E65FF">
        <w:rPr>
          <w:color w:val="000000" w:themeColor="text1"/>
        </w:rPr>
        <w:t xml:space="preserve"> = </w:t>
      </w:r>
      <w:r w:rsidR="00130E59" w:rsidRPr="000E65FF">
        <w:rPr>
          <w:color w:val="000000" w:themeColor="text1"/>
        </w:rPr>
        <w:t>___________</w:t>
      </w:r>
      <w:r w:rsidR="00A22B03" w:rsidRPr="000E65FF">
        <w:rPr>
          <w:color w:val="000000" w:themeColor="text1"/>
        </w:rPr>
        <w:t>。</w:t>
      </w:r>
    </w:p>
    <w:bookmarkEnd w:id="39"/>
    <w:p w14:paraId="0FBBC574" w14:textId="0D4556A2" w:rsidR="00216741" w:rsidRPr="000E65FF" w:rsidRDefault="00216741" w:rsidP="00454762">
      <w:pPr>
        <w:rPr>
          <w:color w:val="000000" w:themeColor="text1"/>
        </w:rPr>
      </w:pPr>
    </w:p>
    <w:p w14:paraId="2C08A72D" w14:textId="1F8414F2" w:rsidR="00A05FB5" w:rsidRPr="00F07B1F" w:rsidRDefault="00A05FB5" w:rsidP="00454762">
      <w:pPr>
        <w:rPr>
          <w:color w:val="000000" w:themeColor="text1"/>
          <w:szCs w:val="21"/>
        </w:rPr>
      </w:pPr>
    </w:p>
    <w:bookmarkStart w:id="41" w:name="_Hlk128321825"/>
    <w:p w14:paraId="761B0673" w14:textId="69E3E12D" w:rsidR="000974AE" w:rsidRPr="00F07B1F" w:rsidRDefault="00355062" w:rsidP="00A23B2F">
      <w:pPr>
        <w:numPr>
          <w:ilvl w:val="0"/>
          <w:numId w:val="7"/>
        </w:numPr>
        <w:rPr>
          <w:color w:val="000000" w:themeColor="text1"/>
          <w:szCs w:val="21"/>
        </w:rPr>
      </w:pPr>
      <w:r>
        <w:rPr>
          <w:rFonts w:hint="eastAsia"/>
          <w:noProof/>
          <w:color w:val="000000" w:themeColor="text1"/>
          <w:lang w:val="zh-CN"/>
        </w:rPr>
        <mc:AlternateContent>
          <mc:Choice Requires="wpg">
            <w:drawing>
              <wp:anchor distT="0" distB="0" distL="114300" distR="114300" simplePos="0" relativeHeight="251753984" behindDoc="0" locked="0" layoutInCell="1" allowOverlap="1" wp14:anchorId="2792385F" wp14:editId="037C7DBC">
                <wp:simplePos x="0" y="0"/>
                <wp:positionH relativeFrom="column">
                  <wp:posOffset>4864100</wp:posOffset>
                </wp:positionH>
                <wp:positionV relativeFrom="paragraph">
                  <wp:posOffset>62230</wp:posOffset>
                </wp:positionV>
                <wp:extent cx="434975" cy="1516380"/>
                <wp:effectExtent l="0" t="0" r="3175" b="7620"/>
                <wp:wrapSquare wrapText="bothSides"/>
                <wp:docPr id="571" name="组合 571"/>
                <wp:cNvGraphicFramePr/>
                <a:graphic xmlns:a="http://schemas.openxmlformats.org/drawingml/2006/main">
                  <a:graphicData uri="http://schemas.microsoft.com/office/word/2010/wordprocessingGroup">
                    <wpg:wgp>
                      <wpg:cNvGrpSpPr/>
                      <wpg:grpSpPr>
                        <a:xfrm>
                          <a:off x="0" y="0"/>
                          <a:ext cx="434975" cy="1516380"/>
                          <a:chOff x="873361" y="-1464551"/>
                          <a:chExt cx="440345" cy="1518963"/>
                        </a:xfrm>
                      </wpg:grpSpPr>
                      <wpg:grpSp>
                        <wpg:cNvPr id="573" name="组合 573"/>
                        <wpg:cNvGrpSpPr/>
                        <wpg:grpSpPr>
                          <a:xfrm>
                            <a:off x="880624" y="-1464551"/>
                            <a:ext cx="433082" cy="1518963"/>
                            <a:chOff x="1495036" y="-1513581"/>
                            <a:chExt cx="439990" cy="1521709"/>
                          </a:xfrm>
                        </wpg:grpSpPr>
                        <wps:wsp>
                          <wps:cNvPr id="575" name="文本框 575"/>
                          <wps:cNvSpPr txBox="1"/>
                          <wps:spPr>
                            <a:xfrm>
                              <a:off x="1761358" y="-925213"/>
                              <a:ext cx="157696" cy="204896"/>
                            </a:xfrm>
                            <a:prstGeom prst="rect">
                              <a:avLst/>
                            </a:prstGeom>
                            <a:noFill/>
                            <a:ln w="6350">
                              <a:noFill/>
                            </a:ln>
                          </wps:spPr>
                          <wps:txbx>
                            <w:txbxContent>
                              <w:p w14:paraId="69CFCB69" w14:textId="5E6B6E13" w:rsidR="00F25B7B" w:rsidRPr="00F25B7B" w:rsidRDefault="00F25B7B" w:rsidP="00F25B7B">
                                <w:pPr>
                                  <w:rPr>
                                    <w:sz w:val="18"/>
                                    <w:szCs w:val="18"/>
                                  </w:rPr>
                                </w:pPr>
                                <w:r w:rsidRPr="00F25B7B">
                                  <w:rPr>
                                    <w:sz w:val="18"/>
                                    <w:szCs w:val="18"/>
                                  </w:rPr>
                                  <w:t>B</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030" name="文本框 1030"/>
                          <wps:cNvSpPr txBox="1"/>
                          <wps:spPr>
                            <a:xfrm>
                              <a:off x="1761358" y="-629308"/>
                              <a:ext cx="157738" cy="204956"/>
                            </a:xfrm>
                            <a:prstGeom prst="rect">
                              <a:avLst/>
                            </a:prstGeom>
                            <a:noFill/>
                            <a:ln w="6350">
                              <a:noFill/>
                            </a:ln>
                          </wps:spPr>
                          <wps:txbx>
                            <w:txbxContent>
                              <w:p w14:paraId="3201B033" w14:textId="25E80F58" w:rsidR="00F25B7B" w:rsidRPr="00F25B7B" w:rsidRDefault="00F25B7B" w:rsidP="00F25B7B">
                                <w:pPr>
                                  <w:rPr>
                                    <w:sz w:val="18"/>
                                    <w:szCs w:val="18"/>
                                  </w:rPr>
                                </w:pPr>
                                <w:r>
                                  <w:rPr>
                                    <w:sz w:val="18"/>
                                    <w:szCs w:val="18"/>
                                  </w:rPr>
                                  <w:t>C</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055" name="文本框 1055"/>
                          <wps:cNvSpPr txBox="1"/>
                          <wps:spPr>
                            <a:xfrm>
                              <a:off x="1495036" y="-924568"/>
                              <a:ext cx="138418" cy="204971"/>
                            </a:xfrm>
                            <a:prstGeom prst="rect">
                              <a:avLst/>
                            </a:prstGeom>
                            <a:noFill/>
                            <a:ln w="6350">
                              <a:noFill/>
                            </a:ln>
                          </wps:spPr>
                          <wps:txbx>
                            <w:txbxContent>
                              <w:p w14:paraId="3655D066" w14:textId="13BCB7FA" w:rsidR="00F25B7B" w:rsidRPr="00F25B7B" w:rsidRDefault="00F25B7B" w:rsidP="00F25B7B">
                                <w:pPr>
                                  <w:rPr>
                                    <w:i/>
                                    <w:iCs/>
                                    <w:sz w:val="18"/>
                                    <w:szCs w:val="18"/>
                                  </w:rPr>
                                </w:pPr>
                                <w:r w:rsidRPr="00F25B7B">
                                  <w:rPr>
                                    <w:i/>
                                    <w:iCs/>
                                    <w:sz w:val="18"/>
                                    <w:szCs w:val="18"/>
                                  </w:rPr>
                                  <w:t>h</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056" name="文本框 1056"/>
                          <wps:cNvSpPr txBox="1"/>
                          <wps:spPr>
                            <a:xfrm>
                              <a:off x="1771428" y="-1513581"/>
                              <a:ext cx="163598" cy="204971"/>
                            </a:xfrm>
                            <a:prstGeom prst="rect">
                              <a:avLst/>
                            </a:prstGeom>
                            <a:noFill/>
                            <a:ln w="6350">
                              <a:noFill/>
                            </a:ln>
                          </wps:spPr>
                          <wps:txbx>
                            <w:txbxContent>
                              <w:p w14:paraId="14E9714C" w14:textId="14EF4385" w:rsidR="00F25B7B" w:rsidRPr="00F25B7B" w:rsidRDefault="00F25B7B" w:rsidP="00F25B7B">
                                <w:pPr>
                                  <w:rPr>
                                    <w:sz w:val="18"/>
                                    <w:szCs w:val="18"/>
                                  </w:rPr>
                                </w:pPr>
                                <w:r>
                                  <w:rPr>
                                    <w:sz w:val="18"/>
                                    <w:szCs w:val="18"/>
                                  </w:rPr>
                                  <w:t>A</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1060" name="文本框 1060"/>
                          <wps:cNvSpPr txBox="1"/>
                          <wps:spPr>
                            <a:xfrm>
                              <a:off x="1619620" y="-196843"/>
                              <a:ext cx="229726" cy="204971"/>
                            </a:xfrm>
                            <a:prstGeom prst="rect">
                              <a:avLst/>
                            </a:prstGeom>
                            <a:noFill/>
                            <a:ln w="6350">
                              <a:noFill/>
                            </a:ln>
                          </wps:spPr>
                          <wps:txbx>
                            <w:txbxContent>
                              <w:p w14:paraId="6A89C451" w14:textId="38F69F27" w:rsidR="00F25B7B" w:rsidRPr="00F25B7B" w:rsidRDefault="00F25B7B" w:rsidP="00F25B7B">
                                <w:pPr>
                                  <w:rPr>
                                    <w:sz w:val="18"/>
                                    <w:szCs w:val="18"/>
                                  </w:rPr>
                                </w:pPr>
                                <w:r>
                                  <w:rPr>
                                    <w:sz w:val="18"/>
                                    <w:szCs w:val="18"/>
                                  </w:rPr>
                                  <w:t>+</w:t>
                                </w:r>
                                <w:r w:rsidRPr="00F25B7B">
                                  <w:rPr>
                                    <w:i/>
                                    <w:iCs/>
                                    <w:sz w:val="18"/>
                                    <w:szCs w:val="18"/>
                                  </w:rPr>
                                  <w:t>Q</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g:grpSp>
                        <wpg:cNvPr id="1025" name="组合 1025"/>
                        <wpg:cNvGrpSpPr/>
                        <wpg:grpSpPr>
                          <a:xfrm>
                            <a:off x="873361" y="-1394210"/>
                            <a:ext cx="296238" cy="1263037"/>
                            <a:chOff x="873361" y="-1394210"/>
                            <a:chExt cx="296238" cy="1263037"/>
                          </a:xfrm>
                        </wpg:grpSpPr>
                        <wps:wsp>
                          <wps:cNvPr id="1061" name="Line 99"/>
                          <wps:cNvCnPr>
                            <a:cxnSpLocks noChangeShapeType="1"/>
                          </wps:cNvCnPr>
                          <wps:spPr bwMode="auto">
                            <a:xfrm flipV="1">
                              <a:off x="1114704" y="-1351858"/>
                              <a:ext cx="0" cy="1105637"/>
                            </a:xfrm>
                            <a:prstGeom prst="line">
                              <a:avLst/>
                            </a:prstGeom>
                            <a:noFill/>
                            <a:ln w="6350">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1028" name="Oval 100"/>
                          <wps:cNvSpPr>
                            <a:spLocks noChangeArrowheads="1"/>
                          </wps:cNvSpPr>
                          <wps:spPr bwMode="auto">
                            <a:xfrm>
                              <a:off x="1060368" y="-241981"/>
                              <a:ext cx="109231" cy="110808"/>
                            </a:xfrm>
                            <a:prstGeom prst="ellipse">
                              <a:avLst/>
                            </a:prstGeom>
                            <a:noFill/>
                            <a:ln w="12700">
                              <a:solidFill>
                                <a:srgbClr val="000000"/>
                              </a:solidFill>
                              <a:round/>
                              <a:headEnd/>
                              <a:tailEnd/>
                            </a:ln>
                          </wps:spPr>
                          <wps:bodyPr rot="0" vert="horz" wrap="square" lIns="91440" tIns="45720" rIns="91440" bIns="45720" anchor="t" anchorCtr="0" upright="1">
                            <a:noAutofit/>
                          </wps:bodyPr>
                        </wps:wsp>
                        <wps:wsp>
                          <wps:cNvPr id="1031" name="Line 99"/>
                          <wps:cNvCnPr>
                            <a:cxnSpLocks noChangeShapeType="1"/>
                          </wps:cNvCnPr>
                          <wps:spPr bwMode="auto">
                            <a:xfrm flipH="1">
                              <a:off x="873361" y="-188949"/>
                              <a:ext cx="17705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32" name="Line 99"/>
                          <wps:cNvCnPr>
                            <a:cxnSpLocks noChangeShapeType="1"/>
                          </wps:cNvCnPr>
                          <wps:spPr bwMode="auto">
                            <a:xfrm flipH="1">
                              <a:off x="873729" y="-1364477"/>
                              <a:ext cx="17705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53" name="Line 99"/>
                          <wps:cNvCnPr>
                            <a:cxnSpLocks noChangeShapeType="1"/>
                          </wps:cNvCnPr>
                          <wps:spPr bwMode="auto">
                            <a:xfrm flipV="1">
                              <a:off x="951756" y="-1364477"/>
                              <a:ext cx="0" cy="519702"/>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54" name="Line 99"/>
                          <wps:cNvCnPr>
                            <a:cxnSpLocks noChangeShapeType="1"/>
                          </wps:cNvCnPr>
                          <wps:spPr bwMode="auto">
                            <a:xfrm>
                              <a:off x="951943" y="-694746"/>
                              <a:ext cx="0" cy="507069"/>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57" name="Oval 100"/>
                          <wps:cNvSpPr>
                            <a:spLocks noChangeArrowheads="1"/>
                          </wps:cNvSpPr>
                          <wps:spPr bwMode="auto">
                            <a:xfrm>
                              <a:off x="1081630" y="-1394210"/>
                              <a:ext cx="67666" cy="68643"/>
                            </a:xfrm>
                            <a:prstGeom prst="ellipse">
                              <a:avLst/>
                            </a:prstGeom>
                            <a:solidFill>
                              <a:schemeClr val="tx1"/>
                            </a:solidFill>
                            <a:ln w="12700">
                              <a:noFill/>
                              <a:round/>
                              <a:headEnd/>
                              <a:tailEnd/>
                            </a:ln>
                          </wps:spPr>
                          <wps:bodyPr rot="0" vert="horz" wrap="square" lIns="91440" tIns="45720" rIns="91440" bIns="45720" anchor="t" anchorCtr="0" upright="1">
                            <a:noAutofit/>
                          </wps:bodyPr>
                        </wps:wsp>
                        <wps:wsp>
                          <wps:cNvPr id="1058" name="Oval 100"/>
                          <wps:cNvSpPr>
                            <a:spLocks noChangeAspect="1" noChangeArrowheads="1"/>
                          </wps:cNvSpPr>
                          <wps:spPr bwMode="auto">
                            <a:xfrm>
                              <a:off x="1095894" y="-795648"/>
                              <a:ext cx="38169" cy="38720"/>
                            </a:xfrm>
                            <a:prstGeom prst="ellipse">
                              <a:avLst/>
                            </a:prstGeom>
                            <a:solidFill>
                              <a:schemeClr val="tx1"/>
                            </a:solidFill>
                            <a:ln w="12700">
                              <a:noFill/>
                              <a:round/>
                              <a:headEnd/>
                              <a:tailEnd/>
                            </a:ln>
                          </wps:spPr>
                          <wps:bodyPr rot="0" vert="horz" wrap="square" lIns="91440" tIns="45720" rIns="91440" bIns="45720" anchor="t" anchorCtr="0" upright="1">
                            <a:noAutofit/>
                          </wps:bodyPr>
                        </wps:wsp>
                        <wps:wsp>
                          <wps:cNvPr id="1059" name="Oval 100"/>
                          <wps:cNvSpPr>
                            <a:spLocks noChangeAspect="1" noChangeArrowheads="1"/>
                          </wps:cNvSpPr>
                          <wps:spPr bwMode="auto">
                            <a:xfrm>
                              <a:off x="1098219" y="-492504"/>
                              <a:ext cx="38169" cy="38720"/>
                            </a:xfrm>
                            <a:prstGeom prst="ellipse">
                              <a:avLst/>
                            </a:prstGeom>
                            <a:solidFill>
                              <a:schemeClr val="tx1"/>
                            </a:solidFill>
                            <a:ln w="12700">
                              <a:noFill/>
                              <a:round/>
                              <a:headEnd/>
                              <a:tailEnd/>
                            </a:ln>
                          </wps:spPr>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2792385F" id="组合 571" o:spid="_x0000_s1179" style="position:absolute;left:0;text-align:left;margin-left:383pt;margin-top:4.9pt;width:34.25pt;height:119.4pt;z-index:251753984;mso-position-horizontal-relative:text;mso-position-vertical-relative:text;mso-width-relative:margin;mso-height-relative:margin" coordorigin="8733,-14645" coordsize="4403,15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">
                <v:group id="组合 573" o:spid="_x0000_s1180" style="position:absolute;left:8806;top:-14645;width:4331;height:15189" coordorigin="14950,-15135" coordsize="4399,1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">
                  <v:shape id="文本框 575" o:spid="_x0000_s1181" type="#_x0000_t202" style="position:absolute;left:17613;top:-9252;width:1577;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" filled="f" stroked="f" strokeweight=".5pt">
                    <v:textbox style="mso-fit-shape-to-text:t" inset="1mm,0,1mm,0">
                      <w:txbxContent>
                        <w:p w14:paraId="69CFCB69" w14:textId="5E6B6E13" w:rsidR="00F25B7B" w:rsidRPr="00F25B7B" w:rsidRDefault="00F25B7B" w:rsidP="00F25B7B">
                          <w:pPr>
                            <w:rPr>
                              <w:sz w:val="18"/>
                              <w:szCs w:val="18"/>
                            </w:rPr>
                          </w:pPr>
                          <w:r w:rsidRPr="00F25B7B">
                            <w:rPr>
                              <w:sz w:val="18"/>
                              <w:szCs w:val="18"/>
                            </w:rPr>
                            <w:t>B</w:t>
                          </w:r>
                        </w:p>
                      </w:txbxContent>
                    </v:textbox>
                  </v:shape>
                  <v:shape id="文本框 1030" o:spid="_x0000_s1182" type="#_x0000_t202" style="position:absolute;left:17613;top:-6293;width:1577;height:2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" filled="f" stroked="f" strokeweight=".5pt">
                    <v:textbox style="mso-fit-shape-to-text:t" inset="1mm,0,1mm,0">
                      <w:txbxContent>
                        <w:p w14:paraId="3201B033" w14:textId="25E80F58" w:rsidR="00F25B7B" w:rsidRPr="00F25B7B" w:rsidRDefault="00F25B7B" w:rsidP="00F25B7B">
                          <w:pPr>
                            <w:rPr>
                              <w:sz w:val="18"/>
                              <w:szCs w:val="18"/>
                            </w:rPr>
                          </w:pPr>
                          <w:r>
                            <w:rPr>
                              <w:sz w:val="18"/>
                              <w:szCs w:val="18"/>
                            </w:rPr>
                            <w:t>C</w:t>
                          </w:r>
                        </w:p>
                      </w:txbxContent>
                    </v:textbox>
                  </v:shape>
                  <v:shape id="文本框 1055" o:spid="_x0000_s1183" type="#_x0000_t202" style="position:absolute;left:14950;top:-9245;width:1384;height:2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" filled="f" stroked="f" strokeweight=".5pt">
                    <v:textbox style="mso-fit-shape-to-text:t" inset="1mm,0,1mm,0">
                      <w:txbxContent>
                        <w:p w14:paraId="3655D066" w14:textId="13BCB7FA" w:rsidR="00F25B7B" w:rsidRPr="00F25B7B" w:rsidRDefault="00F25B7B" w:rsidP="00F25B7B">
                          <w:pPr>
                            <w:rPr>
                              <w:i/>
                              <w:iCs/>
                              <w:sz w:val="18"/>
                              <w:szCs w:val="18"/>
                            </w:rPr>
                          </w:pPr>
                          <w:r w:rsidRPr="00F25B7B">
                            <w:rPr>
                              <w:i/>
                              <w:iCs/>
                              <w:sz w:val="18"/>
                              <w:szCs w:val="18"/>
                            </w:rPr>
                            <w:t>h</w:t>
                          </w:r>
                        </w:p>
                      </w:txbxContent>
                    </v:textbox>
                  </v:shape>
                  <v:shape id="文本框 1056" o:spid="_x0000_s1184" type="#_x0000_t202" style="position:absolute;left:17714;top:-15135;width:1636;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" filled="f" stroked="f" strokeweight=".5pt">
                    <v:textbox style="mso-fit-shape-to-text:t" inset="1mm,0,1mm,0">
                      <w:txbxContent>
                        <w:p w14:paraId="14E9714C" w14:textId="14EF4385" w:rsidR="00F25B7B" w:rsidRPr="00F25B7B" w:rsidRDefault="00F25B7B" w:rsidP="00F25B7B">
                          <w:pPr>
                            <w:rPr>
                              <w:sz w:val="18"/>
                              <w:szCs w:val="18"/>
                            </w:rPr>
                          </w:pPr>
                          <w:r>
                            <w:rPr>
                              <w:sz w:val="18"/>
                              <w:szCs w:val="18"/>
                            </w:rPr>
                            <w:t>A</w:t>
                          </w:r>
                        </w:p>
                      </w:txbxContent>
                    </v:textbox>
                  </v:shape>
                  <v:shape id="文本框 1060" o:spid="_x0000_s1185" type="#_x0000_t202" style="position:absolute;left:16196;top:-1968;width:2297;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" filled="f" stroked="f" strokeweight=".5pt">
                    <v:textbox style="mso-fit-shape-to-text:t" inset="1mm,0,1mm,0">
                      <w:txbxContent>
                        <w:p w14:paraId="6A89C451" w14:textId="38F69F27" w:rsidR="00F25B7B" w:rsidRPr="00F25B7B" w:rsidRDefault="00F25B7B" w:rsidP="00F25B7B">
                          <w:pPr>
                            <w:rPr>
                              <w:sz w:val="18"/>
                              <w:szCs w:val="18"/>
                            </w:rPr>
                          </w:pPr>
                          <w:r>
                            <w:rPr>
                              <w:sz w:val="18"/>
                              <w:szCs w:val="18"/>
                            </w:rPr>
                            <w:t>+</w:t>
                          </w:r>
                          <w:r w:rsidRPr="00F25B7B">
                            <w:rPr>
                              <w:i/>
                              <w:iCs/>
                              <w:sz w:val="18"/>
                              <w:szCs w:val="18"/>
                            </w:rPr>
                            <w:t>Q</w:t>
                          </w:r>
                        </w:p>
                      </w:txbxContent>
                    </v:textbox>
                  </v:shape>
                </v:group>
                <v:group id="组合 1025" o:spid="_x0000_s1186" style="position:absolute;left:8733;top:-13942;width:2962;height:12631" coordorigin="8733,-13942" coordsize="2962,12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">
                  <v:line id="Line 99" o:spid="_x0000_s1187" style="position:absolute;flip:y;visibility:visible;mso-wrap-style:square" from="11147,-13518" to="11147,-2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" strokeweight=".5pt">
                    <v:stroke endarrowwidth="narrow"/>
                  </v:line>
                  <v:oval id="Oval 100" o:spid="_x0000_s1188" style="position:absolute;left:10603;top:-2419;width:1092;height:1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" filled="f" strokeweight="1pt"/>
                  <v:line id="Line 99" o:spid="_x0000_s1189" style="position:absolute;flip:x;visibility:visible;mso-wrap-style:square" from="8733,-1889" to="10504,-1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" strokeweight=".5pt"/>
                  <v:line id="Line 99" o:spid="_x0000_s1190" style="position:absolute;flip:x;visibility:visible;mso-wrap-style:square" from="8737,-13644" to="10507,-13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" strokeweight=".5pt"/>
                  <v:line id="Line 99" o:spid="_x0000_s1191" style="position:absolute;flip:y;visibility:visible;mso-wrap-style:square" from="9517,-13644" to="9517,-8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" strokeweight=".5pt">
                    <v:stroke endarrow="block" endarrowwidth="narrow"/>
                  </v:line>
                  <v:line id="Line 99" o:spid="_x0000_s1192" style="position:absolute;visibility:visible;mso-wrap-style:square" from="9519,-6947" to="9519,-1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" strokeweight=".5pt">
                    <v:stroke endarrow="block" endarrowwidth="narrow"/>
                  </v:line>
                  <v:oval id="Oval 100" o:spid="_x0000_s1193" style="position:absolute;left:10816;top:-13942;width:676;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" fillcolor="black [3213]" stroked="f" strokeweight="1pt"/>
                  <v:oval id="Oval 100" o:spid="_x0000_s1194" style="position:absolute;left:10958;top:-7956;width:382;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" fillcolor="black [3213]" stroked="f" strokeweight="1pt">
                    <o:lock v:ext="edit" aspectratio="t"/>
                  </v:oval>
                  <v:oval id="Oval 100" o:spid="_x0000_s1195" style="position:absolute;left:10982;top:-4925;width:381;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" fillcolor="black [3213]" stroked="f" strokeweight="1pt">
                    <o:lock v:ext="edit" aspectratio="t"/>
                  </v:oval>
                </v:group>
                <w10:wrap type="square"/>
              </v:group>
            </w:pict>
          </mc:Fallback>
        </mc:AlternateContent>
      </w:r>
      <w:r w:rsidR="000974AE" w:rsidRPr="00F07B1F">
        <w:rPr>
          <w:color w:val="000000" w:themeColor="text1"/>
          <w:szCs w:val="21"/>
        </w:rPr>
        <w:t>如图</w:t>
      </w:r>
      <w:r w:rsidR="000974AE" w:rsidRPr="00F07B1F">
        <w:rPr>
          <w:rFonts w:hint="eastAsia"/>
          <w:color w:val="000000" w:themeColor="text1"/>
          <w:szCs w:val="21"/>
        </w:rPr>
        <w:t>，</w:t>
      </w:r>
      <w:r w:rsidR="000974AE" w:rsidRPr="00F07B1F">
        <w:rPr>
          <w:color w:val="000000" w:themeColor="text1"/>
          <w:szCs w:val="21"/>
        </w:rPr>
        <w:t>电荷量为</w:t>
      </w:r>
      <w:r w:rsidR="00766217">
        <w:rPr>
          <w:rFonts w:hint="eastAsia"/>
          <w:color w:val="000000" w:themeColor="text1"/>
          <w:szCs w:val="21"/>
        </w:rPr>
        <w:t xml:space="preserve"> </w:t>
      </w:r>
      <w:r w:rsidR="000974AE" w:rsidRPr="00F07B1F">
        <w:rPr>
          <w:i/>
          <w:color w:val="000000" w:themeColor="text1"/>
          <w:szCs w:val="21"/>
        </w:rPr>
        <w:t>Q</w:t>
      </w:r>
      <w:r w:rsidR="00766217">
        <w:rPr>
          <w:iCs/>
          <w:color w:val="000000" w:themeColor="text1"/>
          <w:szCs w:val="21"/>
        </w:rPr>
        <w:t xml:space="preserve"> </w:t>
      </w:r>
      <w:r w:rsidR="000974AE" w:rsidRPr="00F07B1F">
        <w:rPr>
          <w:rFonts w:hint="eastAsia"/>
          <w:color w:val="000000" w:themeColor="text1"/>
          <w:szCs w:val="21"/>
        </w:rPr>
        <w:t>的</w:t>
      </w:r>
      <w:r w:rsidR="000974AE" w:rsidRPr="00F07B1F">
        <w:rPr>
          <w:color w:val="000000" w:themeColor="text1"/>
          <w:szCs w:val="21"/>
        </w:rPr>
        <w:t>正点电荷固定</w:t>
      </w:r>
      <w:r w:rsidR="000974AE" w:rsidRPr="00F07B1F">
        <w:rPr>
          <w:rFonts w:hint="eastAsia"/>
          <w:color w:val="000000" w:themeColor="text1"/>
          <w:szCs w:val="21"/>
        </w:rPr>
        <w:t>在</w:t>
      </w:r>
      <w:r w:rsidR="00766217">
        <w:rPr>
          <w:rFonts w:hint="eastAsia"/>
          <w:color w:val="000000" w:themeColor="text1"/>
          <w:szCs w:val="21"/>
        </w:rPr>
        <w:t xml:space="preserve"> </w:t>
      </w:r>
      <w:r w:rsidR="000974AE" w:rsidRPr="00F07B1F">
        <w:rPr>
          <w:color w:val="000000" w:themeColor="text1"/>
          <w:szCs w:val="21"/>
        </w:rPr>
        <w:t>D</w:t>
      </w:r>
      <w:r w:rsidR="00766217">
        <w:rPr>
          <w:color w:val="000000" w:themeColor="text1"/>
          <w:szCs w:val="21"/>
        </w:rPr>
        <w:t xml:space="preserve"> </w:t>
      </w:r>
      <w:r w:rsidR="000974AE" w:rsidRPr="00F07B1F">
        <w:rPr>
          <w:color w:val="000000" w:themeColor="text1"/>
          <w:szCs w:val="21"/>
        </w:rPr>
        <w:t>处。</w:t>
      </w:r>
      <w:r w:rsidR="000974AE" w:rsidRPr="00F07B1F">
        <w:rPr>
          <w:rFonts w:hint="eastAsia"/>
          <w:color w:val="000000" w:themeColor="text1"/>
          <w:szCs w:val="21"/>
        </w:rPr>
        <w:t>A</w:t>
      </w:r>
      <w:r w:rsidR="000974AE" w:rsidRPr="00F07B1F">
        <w:rPr>
          <w:rFonts w:hint="eastAsia"/>
          <w:color w:val="000000" w:themeColor="text1"/>
          <w:szCs w:val="21"/>
        </w:rPr>
        <w:t>、</w:t>
      </w:r>
      <w:r w:rsidR="000974AE" w:rsidRPr="00F07B1F">
        <w:rPr>
          <w:rFonts w:hint="eastAsia"/>
          <w:color w:val="000000" w:themeColor="text1"/>
          <w:szCs w:val="21"/>
        </w:rPr>
        <w:t>B</w:t>
      </w:r>
      <w:r w:rsidR="000974AE" w:rsidRPr="00F07B1F">
        <w:rPr>
          <w:rFonts w:hint="eastAsia"/>
          <w:color w:val="000000" w:themeColor="text1"/>
          <w:szCs w:val="21"/>
        </w:rPr>
        <w:t>、</w:t>
      </w:r>
      <w:r w:rsidR="000974AE" w:rsidRPr="00F07B1F">
        <w:rPr>
          <w:rFonts w:hint="eastAsia"/>
          <w:color w:val="000000" w:themeColor="text1"/>
          <w:szCs w:val="21"/>
        </w:rPr>
        <w:t>C</w:t>
      </w:r>
      <w:r w:rsidR="00766217">
        <w:rPr>
          <w:color w:val="000000" w:themeColor="text1"/>
          <w:szCs w:val="21"/>
        </w:rPr>
        <w:t xml:space="preserve"> </w:t>
      </w:r>
      <w:r w:rsidR="000974AE" w:rsidRPr="00F07B1F">
        <w:rPr>
          <w:rFonts w:hint="eastAsia"/>
          <w:color w:val="000000" w:themeColor="text1"/>
          <w:szCs w:val="21"/>
        </w:rPr>
        <w:t>在</w:t>
      </w:r>
      <w:r w:rsidR="00766217">
        <w:rPr>
          <w:rFonts w:hint="eastAsia"/>
          <w:color w:val="000000" w:themeColor="text1"/>
          <w:szCs w:val="21"/>
        </w:rPr>
        <w:t xml:space="preserve"> </w:t>
      </w:r>
      <w:r w:rsidR="000974AE" w:rsidRPr="00F07B1F">
        <w:rPr>
          <w:rFonts w:hint="eastAsia"/>
          <w:color w:val="000000" w:themeColor="text1"/>
          <w:szCs w:val="21"/>
        </w:rPr>
        <w:t>D</w:t>
      </w:r>
      <w:r w:rsidR="00766217">
        <w:rPr>
          <w:color w:val="000000" w:themeColor="text1"/>
          <w:szCs w:val="21"/>
        </w:rPr>
        <w:t xml:space="preserve"> </w:t>
      </w:r>
      <w:r w:rsidR="000974AE" w:rsidRPr="00F07B1F">
        <w:rPr>
          <w:rFonts w:hint="eastAsia"/>
          <w:color w:val="000000" w:themeColor="text1"/>
          <w:szCs w:val="21"/>
        </w:rPr>
        <w:t>竖直上方的高度分别为</w:t>
      </w:r>
      <w:r w:rsidR="00766217">
        <w:rPr>
          <w:rFonts w:hint="eastAsia"/>
          <w:color w:val="000000" w:themeColor="text1"/>
          <w:szCs w:val="21"/>
        </w:rPr>
        <w:t xml:space="preserve"> </w:t>
      </w:r>
      <w:r w:rsidR="000974AE" w:rsidRPr="00F07B1F">
        <w:rPr>
          <w:rFonts w:hint="eastAsia"/>
          <w:i/>
          <w:color w:val="000000" w:themeColor="text1"/>
          <w:szCs w:val="21"/>
        </w:rPr>
        <w:t>h</w:t>
      </w:r>
      <w:r w:rsidR="000974AE" w:rsidRPr="00F07B1F">
        <w:rPr>
          <w:rFonts w:hint="eastAsia"/>
          <w:color w:val="000000" w:themeColor="text1"/>
          <w:szCs w:val="21"/>
        </w:rPr>
        <w:t>、</w:t>
      </w:r>
      <w:r w:rsidR="00766217">
        <w:rPr>
          <w:color w:val="000000" w:themeColor="text1"/>
          <w:szCs w:val="21"/>
        </w:rPr>
        <w:fldChar w:fldCharType="begin"/>
      </w:r>
      <w:r w:rsidR="00766217">
        <w:rPr>
          <w:color w:val="000000" w:themeColor="text1"/>
          <w:szCs w:val="21"/>
        </w:rPr>
        <w:instrText xml:space="preserve"> EQ \F(1,2) </w:instrText>
      </w:r>
      <w:r w:rsidR="00766217">
        <w:rPr>
          <w:color w:val="000000" w:themeColor="text1"/>
          <w:szCs w:val="21"/>
        </w:rPr>
        <w:fldChar w:fldCharType="end"/>
      </w:r>
      <w:r w:rsidR="000974AE" w:rsidRPr="00F07B1F">
        <w:rPr>
          <w:rFonts w:hint="eastAsia"/>
          <w:i/>
          <w:color w:val="000000" w:themeColor="text1"/>
          <w:szCs w:val="21"/>
        </w:rPr>
        <w:t>h</w:t>
      </w:r>
      <w:r w:rsidR="000974AE" w:rsidRPr="00F07B1F">
        <w:rPr>
          <w:rFonts w:hint="eastAsia"/>
          <w:color w:val="000000" w:themeColor="text1"/>
          <w:szCs w:val="21"/>
        </w:rPr>
        <w:t>、</w:t>
      </w:r>
      <w:r w:rsidR="00766217">
        <w:rPr>
          <w:color w:val="000000" w:themeColor="text1"/>
          <w:szCs w:val="21"/>
        </w:rPr>
        <w:fldChar w:fldCharType="begin"/>
      </w:r>
      <w:r w:rsidR="00766217">
        <w:rPr>
          <w:color w:val="000000" w:themeColor="text1"/>
          <w:szCs w:val="21"/>
        </w:rPr>
        <w:instrText xml:space="preserve"> EQ \F(1,4) </w:instrText>
      </w:r>
      <w:r w:rsidR="00766217">
        <w:rPr>
          <w:color w:val="000000" w:themeColor="text1"/>
          <w:szCs w:val="21"/>
        </w:rPr>
        <w:fldChar w:fldCharType="end"/>
      </w:r>
      <w:r w:rsidR="000974AE" w:rsidRPr="00F07B1F">
        <w:rPr>
          <w:rFonts w:hint="eastAsia"/>
          <w:i/>
          <w:color w:val="000000" w:themeColor="text1"/>
          <w:szCs w:val="21"/>
        </w:rPr>
        <w:t>h</w:t>
      </w:r>
      <w:r w:rsidR="000974AE" w:rsidRPr="00F07B1F">
        <w:rPr>
          <w:rFonts w:hint="eastAsia"/>
          <w:color w:val="000000" w:themeColor="text1"/>
          <w:szCs w:val="21"/>
        </w:rPr>
        <w:t>（已知：静电力常量为</w:t>
      </w:r>
      <w:r w:rsidR="00766217">
        <w:rPr>
          <w:rFonts w:hint="eastAsia"/>
          <w:color w:val="000000" w:themeColor="text1"/>
          <w:szCs w:val="21"/>
        </w:rPr>
        <w:t xml:space="preserve"> </w:t>
      </w:r>
      <w:r w:rsidR="000974AE" w:rsidRPr="00F07B1F">
        <w:rPr>
          <w:rFonts w:hint="eastAsia"/>
          <w:i/>
          <w:color w:val="000000" w:themeColor="text1"/>
          <w:szCs w:val="21"/>
        </w:rPr>
        <w:t>k</w:t>
      </w:r>
      <w:r w:rsidR="000974AE" w:rsidRPr="00F07B1F">
        <w:rPr>
          <w:rFonts w:hint="eastAsia"/>
          <w:color w:val="000000" w:themeColor="text1"/>
          <w:szCs w:val="21"/>
        </w:rPr>
        <w:t>，重力加速度为</w:t>
      </w:r>
      <w:r w:rsidR="00766217">
        <w:rPr>
          <w:rFonts w:hint="eastAsia"/>
          <w:color w:val="000000" w:themeColor="text1"/>
          <w:szCs w:val="21"/>
        </w:rPr>
        <w:t xml:space="preserve"> </w:t>
      </w:r>
      <w:r w:rsidR="000974AE" w:rsidRPr="00F07B1F">
        <w:rPr>
          <w:rFonts w:hint="eastAsia"/>
          <w:i/>
          <w:color w:val="000000" w:themeColor="text1"/>
          <w:szCs w:val="21"/>
        </w:rPr>
        <w:t>g</w:t>
      </w:r>
      <w:r w:rsidR="000974AE" w:rsidRPr="00F07B1F">
        <w:rPr>
          <w:rFonts w:hint="eastAsia"/>
          <w:color w:val="000000" w:themeColor="text1"/>
          <w:szCs w:val="21"/>
        </w:rPr>
        <w:t>）。</w:t>
      </w:r>
      <w:commentRangeStart w:id="42"/>
      <w:r w:rsidR="000974AE" w:rsidRPr="00F07B1F">
        <w:rPr>
          <w:rFonts w:hint="eastAsia"/>
          <w:color w:val="000000" w:themeColor="text1"/>
          <w:szCs w:val="21"/>
        </w:rPr>
        <w:t>求</w:t>
      </w:r>
      <w:commentRangeEnd w:id="42"/>
      <w:r w:rsidR="005C283A">
        <w:rPr>
          <w:rStyle w:val="af8"/>
          <w:lang w:val="zh-CN"/>
        </w:rPr>
        <w:commentReference w:id="42"/>
      </w:r>
      <w:r w:rsidR="000974AE" w:rsidRPr="00F07B1F">
        <w:rPr>
          <w:rFonts w:hint="eastAsia"/>
          <w:color w:val="000000" w:themeColor="text1"/>
          <w:szCs w:val="21"/>
        </w:rPr>
        <w:t>：</w:t>
      </w:r>
    </w:p>
    <w:p w14:paraId="141EB96C" w14:textId="7FF15F59" w:rsidR="000974AE" w:rsidRPr="00F07B1F" w:rsidRDefault="000974AE" w:rsidP="00454762">
      <w:pPr>
        <w:rPr>
          <w:color w:val="000000" w:themeColor="text1"/>
          <w:szCs w:val="21"/>
        </w:rPr>
      </w:pPr>
      <w:r w:rsidRPr="00F07B1F">
        <w:rPr>
          <w:rFonts w:hint="eastAsia"/>
          <w:color w:val="000000" w:themeColor="text1"/>
          <w:szCs w:val="21"/>
        </w:rPr>
        <w:t>（</w:t>
      </w:r>
      <w:r w:rsidRPr="00F07B1F">
        <w:rPr>
          <w:rFonts w:hint="eastAsia"/>
          <w:color w:val="000000" w:themeColor="text1"/>
          <w:szCs w:val="21"/>
        </w:rPr>
        <w:t>1</w:t>
      </w:r>
      <w:r w:rsidRPr="00F07B1F">
        <w:rPr>
          <w:rFonts w:hint="eastAsia"/>
          <w:color w:val="000000" w:themeColor="text1"/>
          <w:szCs w:val="21"/>
        </w:rPr>
        <w:t>）</w:t>
      </w:r>
      <w:r w:rsidRPr="00F07B1F">
        <w:rPr>
          <w:rFonts w:hint="eastAsia"/>
          <w:color w:val="000000" w:themeColor="text1"/>
          <w:szCs w:val="21"/>
        </w:rPr>
        <w:t>A</w:t>
      </w:r>
      <w:r w:rsidR="00766217">
        <w:rPr>
          <w:color w:val="000000" w:themeColor="text1"/>
          <w:szCs w:val="21"/>
        </w:rPr>
        <w:t xml:space="preserve"> </w:t>
      </w:r>
      <w:r w:rsidRPr="00F07B1F">
        <w:rPr>
          <w:rFonts w:hint="eastAsia"/>
          <w:color w:val="000000" w:themeColor="text1"/>
          <w:szCs w:val="21"/>
        </w:rPr>
        <w:t>处电场强度的大小和方向；</w:t>
      </w:r>
    </w:p>
    <w:p w14:paraId="79BC1ED3" w14:textId="0C8DC97A" w:rsidR="000974AE" w:rsidRPr="00F07B1F" w:rsidRDefault="000974AE" w:rsidP="00454762">
      <w:pPr>
        <w:rPr>
          <w:color w:val="000000" w:themeColor="text1"/>
          <w:szCs w:val="21"/>
        </w:rPr>
      </w:pPr>
      <w:r w:rsidRPr="00F07B1F">
        <w:rPr>
          <w:rFonts w:hint="eastAsia"/>
          <w:color w:val="000000" w:themeColor="text1"/>
          <w:szCs w:val="21"/>
        </w:rPr>
        <w:t>（</w:t>
      </w:r>
      <w:r w:rsidRPr="00F07B1F">
        <w:rPr>
          <w:rFonts w:hint="eastAsia"/>
          <w:color w:val="000000" w:themeColor="text1"/>
          <w:szCs w:val="21"/>
        </w:rPr>
        <w:t>2</w:t>
      </w:r>
      <w:r w:rsidRPr="00F07B1F">
        <w:rPr>
          <w:rFonts w:hint="eastAsia"/>
          <w:color w:val="000000" w:themeColor="text1"/>
          <w:szCs w:val="21"/>
        </w:rPr>
        <w:t>）若质量为</w:t>
      </w:r>
      <w:r w:rsidR="00766217">
        <w:rPr>
          <w:rFonts w:hint="eastAsia"/>
          <w:color w:val="000000" w:themeColor="text1"/>
          <w:szCs w:val="21"/>
        </w:rPr>
        <w:t xml:space="preserve"> </w:t>
      </w:r>
      <w:r w:rsidRPr="00F07B1F">
        <w:rPr>
          <w:rFonts w:hint="eastAsia"/>
          <w:i/>
          <w:color w:val="000000" w:themeColor="text1"/>
          <w:szCs w:val="21"/>
        </w:rPr>
        <w:t>m</w:t>
      </w:r>
      <w:r w:rsidR="00766217">
        <w:rPr>
          <w:iCs/>
          <w:color w:val="000000" w:themeColor="text1"/>
          <w:szCs w:val="21"/>
        </w:rPr>
        <w:t xml:space="preserve"> </w:t>
      </w:r>
      <w:r w:rsidRPr="00F07B1F">
        <w:rPr>
          <w:rFonts w:hint="eastAsia"/>
          <w:color w:val="000000" w:themeColor="text1"/>
          <w:szCs w:val="21"/>
        </w:rPr>
        <w:t>的带电小球在</w:t>
      </w:r>
      <w:r w:rsidR="00766217">
        <w:rPr>
          <w:rFonts w:hint="eastAsia"/>
          <w:color w:val="000000" w:themeColor="text1"/>
          <w:szCs w:val="21"/>
        </w:rPr>
        <w:t xml:space="preserve"> </w:t>
      </w:r>
      <w:r w:rsidRPr="00F07B1F">
        <w:rPr>
          <w:rFonts w:hint="eastAsia"/>
          <w:color w:val="000000" w:themeColor="text1"/>
          <w:szCs w:val="21"/>
        </w:rPr>
        <w:t>A</w:t>
      </w:r>
      <w:r w:rsidR="00766217">
        <w:rPr>
          <w:color w:val="000000" w:themeColor="text1"/>
          <w:szCs w:val="21"/>
        </w:rPr>
        <w:t xml:space="preserve"> </w:t>
      </w:r>
      <w:r w:rsidRPr="00F07B1F">
        <w:rPr>
          <w:rFonts w:hint="eastAsia"/>
          <w:color w:val="000000" w:themeColor="text1"/>
          <w:szCs w:val="21"/>
        </w:rPr>
        <w:t>点静止释放，运动到</w:t>
      </w:r>
      <w:r w:rsidR="00766217">
        <w:rPr>
          <w:rFonts w:hint="eastAsia"/>
          <w:color w:val="000000" w:themeColor="text1"/>
          <w:szCs w:val="21"/>
        </w:rPr>
        <w:t xml:space="preserve"> </w:t>
      </w:r>
      <w:r w:rsidRPr="00F07B1F">
        <w:rPr>
          <w:rFonts w:hint="eastAsia"/>
          <w:color w:val="000000" w:themeColor="text1"/>
          <w:szCs w:val="21"/>
        </w:rPr>
        <w:t>B</w:t>
      </w:r>
      <w:r w:rsidR="00766217">
        <w:rPr>
          <w:color w:val="000000" w:themeColor="text1"/>
          <w:szCs w:val="21"/>
        </w:rPr>
        <w:t xml:space="preserve"> </w:t>
      </w:r>
      <w:r w:rsidRPr="00F07B1F">
        <w:rPr>
          <w:rFonts w:hint="eastAsia"/>
          <w:color w:val="000000" w:themeColor="text1"/>
          <w:szCs w:val="21"/>
        </w:rPr>
        <w:t>点时速度达到最大，到</w:t>
      </w:r>
      <w:r w:rsidR="00766217">
        <w:rPr>
          <w:rFonts w:hint="eastAsia"/>
          <w:color w:val="000000" w:themeColor="text1"/>
          <w:szCs w:val="21"/>
        </w:rPr>
        <w:t xml:space="preserve"> </w:t>
      </w:r>
      <w:r w:rsidRPr="00F07B1F">
        <w:rPr>
          <w:rFonts w:hint="eastAsia"/>
          <w:color w:val="000000" w:themeColor="text1"/>
          <w:szCs w:val="21"/>
        </w:rPr>
        <w:t>C</w:t>
      </w:r>
      <w:r w:rsidR="00766217">
        <w:rPr>
          <w:color w:val="000000" w:themeColor="text1"/>
          <w:szCs w:val="21"/>
        </w:rPr>
        <w:t xml:space="preserve"> </w:t>
      </w:r>
      <w:r w:rsidRPr="00F07B1F">
        <w:rPr>
          <w:rFonts w:hint="eastAsia"/>
          <w:color w:val="000000" w:themeColor="text1"/>
          <w:szCs w:val="21"/>
        </w:rPr>
        <w:t>点时速度为零。求：小球的电性和电荷量</w:t>
      </w:r>
      <w:r w:rsidR="00766217">
        <w:rPr>
          <w:rFonts w:hint="eastAsia"/>
          <w:color w:val="000000" w:themeColor="text1"/>
          <w:szCs w:val="21"/>
        </w:rPr>
        <w:t xml:space="preserve"> </w:t>
      </w:r>
      <w:r w:rsidRPr="00F07B1F">
        <w:rPr>
          <w:rFonts w:hint="eastAsia"/>
          <w:i/>
          <w:color w:val="000000" w:themeColor="text1"/>
          <w:szCs w:val="21"/>
        </w:rPr>
        <w:t>q</w:t>
      </w:r>
      <w:r w:rsidRPr="00F07B1F">
        <w:rPr>
          <w:rFonts w:hint="eastAsia"/>
          <w:color w:val="000000" w:themeColor="text1"/>
          <w:szCs w:val="21"/>
        </w:rPr>
        <w:t>；</w:t>
      </w:r>
    </w:p>
    <w:p w14:paraId="40F78681" w14:textId="2B410108" w:rsidR="000974AE" w:rsidRPr="00F07B1F" w:rsidRDefault="000974AE" w:rsidP="00454762">
      <w:pPr>
        <w:rPr>
          <w:color w:val="000000" w:themeColor="text1"/>
          <w:szCs w:val="21"/>
        </w:rPr>
      </w:pPr>
      <w:r w:rsidRPr="00F07B1F">
        <w:rPr>
          <w:rFonts w:hint="eastAsia"/>
          <w:color w:val="000000" w:themeColor="text1"/>
          <w:szCs w:val="21"/>
        </w:rPr>
        <w:t>（</w:t>
      </w:r>
      <w:r w:rsidRPr="00F07B1F">
        <w:rPr>
          <w:rFonts w:hint="eastAsia"/>
          <w:color w:val="000000" w:themeColor="text1"/>
          <w:szCs w:val="21"/>
        </w:rPr>
        <w:t>3</w:t>
      </w:r>
      <w:r w:rsidRPr="00F07B1F">
        <w:rPr>
          <w:rFonts w:hint="eastAsia"/>
          <w:color w:val="000000" w:themeColor="text1"/>
          <w:szCs w:val="21"/>
        </w:rPr>
        <w:t>）</w:t>
      </w:r>
      <w:r w:rsidRPr="00F07B1F">
        <w:rPr>
          <w:color w:val="000000" w:themeColor="text1"/>
          <w:szCs w:val="21"/>
        </w:rPr>
        <w:t>点电荷</w:t>
      </w:r>
      <w:r w:rsidR="00766217">
        <w:rPr>
          <w:rFonts w:hint="eastAsia"/>
          <w:color w:val="000000" w:themeColor="text1"/>
          <w:szCs w:val="21"/>
        </w:rPr>
        <w:t xml:space="preserve"> </w:t>
      </w:r>
      <w:r w:rsidRPr="00F07B1F">
        <w:rPr>
          <w:i/>
          <w:color w:val="000000" w:themeColor="text1"/>
          <w:szCs w:val="21"/>
        </w:rPr>
        <w:t>Q</w:t>
      </w:r>
      <w:r w:rsidR="00766217">
        <w:rPr>
          <w:iCs/>
          <w:color w:val="000000" w:themeColor="text1"/>
          <w:szCs w:val="21"/>
        </w:rPr>
        <w:t xml:space="preserve"> </w:t>
      </w:r>
      <w:r w:rsidRPr="00F07B1F">
        <w:rPr>
          <w:rFonts w:hint="eastAsia"/>
          <w:color w:val="000000" w:themeColor="text1"/>
          <w:szCs w:val="21"/>
        </w:rPr>
        <w:t>电场中</w:t>
      </w:r>
      <w:r w:rsidR="00766217">
        <w:rPr>
          <w:rFonts w:hint="eastAsia"/>
          <w:color w:val="000000" w:themeColor="text1"/>
          <w:szCs w:val="21"/>
        </w:rPr>
        <w:t xml:space="preserve"> </w:t>
      </w:r>
      <w:r w:rsidRPr="00F07B1F">
        <w:rPr>
          <w:rFonts w:hint="eastAsia"/>
          <w:color w:val="000000" w:themeColor="text1"/>
          <w:szCs w:val="21"/>
        </w:rPr>
        <w:t>C</w:t>
      </w:r>
      <w:r w:rsidRPr="00F07B1F">
        <w:rPr>
          <w:rFonts w:hint="eastAsia"/>
          <w:color w:val="000000" w:themeColor="text1"/>
          <w:szCs w:val="21"/>
        </w:rPr>
        <w:t>、</w:t>
      </w:r>
      <w:r w:rsidRPr="00F07B1F">
        <w:rPr>
          <w:rFonts w:hint="eastAsia"/>
          <w:color w:val="000000" w:themeColor="text1"/>
          <w:szCs w:val="21"/>
        </w:rPr>
        <w:t>A</w:t>
      </w:r>
      <w:r w:rsidR="00766217">
        <w:rPr>
          <w:color w:val="000000" w:themeColor="text1"/>
          <w:szCs w:val="21"/>
        </w:rPr>
        <w:t xml:space="preserve"> </w:t>
      </w:r>
      <w:r w:rsidRPr="00F07B1F">
        <w:rPr>
          <w:rFonts w:hint="eastAsia"/>
          <w:color w:val="000000" w:themeColor="text1"/>
          <w:szCs w:val="21"/>
        </w:rPr>
        <w:t>两点间的电势差。</w:t>
      </w:r>
    </w:p>
    <w:bookmarkEnd w:id="41"/>
    <w:p w14:paraId="1E660391" w14:textId="61BADFCD" w:rsidR="0074794E" w:rsidRDefault="0074794E" w:rsidP="00454762">
      <w:pPr>
        <w:rPr>
          <w:rFonts w:ascii="宋体" w:hAnsi="宋体"/>
          <w:color w:val="000000" w:themeColor="text1"/>
          <w:szCs w:val="22"/>
        </w:rPr>
      </w:pPr>
    </w:p>
    <w:p w14:paraId="6860CF1F" w14:textId="0BFF6E16" w:rsidR="0074794E" w:rsidRDefault="0074794E" w:rsidP="00454762">
      <w:pPr>
        <w:rPr>
          <w:rFonts w:ascii="宋体" w:hAnsi="宋体"/>
          <w:color w:val="000000" w:themeColor="text1"/>
          <w:szCs w:val="22"/>
        </w:rPr>
      </w:pPr>
    </w:p>
    <w:p w14:paraId="42E72FAC" w14:textId="7DF1F909" w:rsidR="0074794E" w:rsidRDefault="0074794E" w:rsidP="00454762">
      <w:pPr>
        <w:rPr>
          <w:rFonts w:ascii="宋体" w:hAnsi="宋体"/>
          <w:color w:val="000000" w:themeColor="text1"/>
          <w:szCs w:val="22"/>
        </w:rPr>
      </w:pPr>
    </w:p>
    <w:bookmarkStart w:id="43" w:name="_Hlk128321840"/>
    <w:p w14:paraId="3A34EC25" w14:textId="46EBD84A" w:rsidR="000974AE" w:rsidRPr="00F07B1F" w:rsidRDefault="00FC241C" w:rsidP="00A23B2F">
      <w:pPr>
        <w:numPr>
          <w:ilvl w:val="0"/>
          <w:numId w:val="7"/>
        </w:numPr>
        <w:rPr>
          <w:color w:val="000000" w:themeColor="text1"/>
          <w:szCs w:val="21"/>
        </w:rPr>
      </w:pPr>
      <w:r>
        <w:rPr>
          <w:noProof/>
          <w:color w:val="000000" w:themeColor="text1"/>
          <w:szCs w:val="21"/>
        </w:rPr>
        <mc:AlternateContent>
          <mc:Choice Requires="wpg">
            <w:drawing>
              <wp:anchor distT="0" distB="0" distL="114300" distR="114300" simplePos="0" relativeHeight="251756032" behindDoc="0" locked="0" layoutInCell="1" allowOverlap="1" wp14:anchorId="2CC5869B" wp14:editId="59F03690">
                <wp:simplePos x="0" y="0"/>
                <wp:positionH relativeFrom="column">
                  <wp:posOffset>3141645</wp:posOffset>
                </wp:positionH>
                <wp:positionV relativeFrom="paragraph">
                  <wp:posOffset>114496</wp:posOffset>
                </wp:positionV>
                <wp:extent cx="2046605" cy="1388110"/>
                <wp:effectExtent l="0" t="0" r="0" b="21590"/>
                <wp:wrapSquare wrapText="bothSides"/>
                <wp:docPr id="1066" name="组合 1066"/>
                <wp:cNvGraphicFramePr/>
                <a:graphic xmlns:a="http://schemas.openxmlformats.org/drawingml/2006/main">
                  <a:graphicData uri="http://schemas.microsoft.com/office/word/2010/wordprocessingGroup">
                    <wpg:wgp>
                      <wpg:cNvGrpSpPr/>
                      <wpg:grpSpPr>
                        <a:xfrm>
                          <a:off x="0" y="0"/>
                          <a:ext cx="2046605" cy="1388110"/>
                          <a:chOff x="0" y="0"/>
                          <a:chExt cx="2046605" cy="1388855"/>
                        </a:xfrm>
                      </wpg:grpSpPr>
                      <wpg:grpSp>
                        <wpg:cNvPr id="228489" name="组合 228489"/>
                        <wpg:cNvGrpSpPr/>
                        <wpg:grpSpPr>
                          <a:xfrm>
                            <a:off x="0" y="0"/>
                            <a:ext cx="2046605" cy="1388855"/>
                            <a:chOff x="17506" y="103262"/>
                            <a:chExt cx="2563678" cy="1741449"/>
                          </a:xfrm>
                        </wpg:grpSpPr>
                        <wpg:grpSp>
                          <wpg:cNvPr id="228490" name="组合 228490"/>
                          <wpg:cNvGrpSpPr/>
                          <wpg:grpSpPr>
                            <a:xfrm>
                              <a:off x="17506" y="103262"/>
                              <a:ext cx="2563678" cy="1741449"/>
                              <a:chOff x="17506" y="103262"/>
                              <a:chExt cx="2563678" cy="1741449"/>
                            </a:xfrm>
                          </wpg:grpSpPr>
                          <wpg:grpSp>
                            <wpg:cNvPr id="228491" name="组合 228491"/>
                            <wpg:cNvGrpSpPr/>
                            <wpg:grpSpPr>
                              <a:xfrm>
                                <a:off x="17506" y="103262"/>
                                <a:ext cx="2563678" cy="1741449"/>
                                <a:chOff x="-36875" y="183990"/>
                                <a:chExt cx="2953315" cy="2007049"/>
                              </a:xfrm>
                            </wpg:grpSpPr>
                            <wpg:grpSp>
                              <wpg:cNvPr id="228492" name="组合 228492"/>
                              <wpg:cNvGrpSpPr>
                                <a:grpSpLocks/>
                              </wpg:cNvGrpSpPr>
                              <wpg:grpSpPr bwMode="auto">
                                <a:xfrm>
                                  <a:off x="30990" y="681003"/>
                                  <a:ext cx="2835328" cy="1510036"/>
                                  <a:chOff x="4722" y="10625"/>
                                  <a:chExt cx="4849" cy="2734"/>
                                </a:xfrm>
                              </wpg:grpSpPr>
                              <wps:wsp>
                                <wps:cNvPr id="1065" name="椭圆 70"/>
                                <wps:cNvSpPr>
                                  <a:spLocks noChangeAspect="1" noChangeArrowheads="1"/>
                                </wps:cNvSpPr>
                                <wps:spPr bwMode="auto">
                                  <a:xfrm flipH="1">
                                    <a:off x="4722" y="13239"/>
                                    <a:ext cx="4849" cy="120"/>
                                  </a:xfrm>
                                  <a:prstGeom prst="rect">
                                    <a:avLst/>
                                  </a:prstGeom>
                                  <a:pattFill prst="ltUpDiag">
                                    <a:fgClr>
                                      <a:schemeClr val="tx1"/>
                                    </a:fgClr>
                                    <a:bgClr>
                                      <a:schemeClr val="bg1"/>
                                    </a:bgClr>
                                  </a:pattFill>
                                  <a:ln w="12700">
                                    <a:noFill/>
                                    <a:miter lim="800000"/>
                                    <a:headEnd/>
                                    <a:tailEnd/>
                                  </a:ln>
                                </wps:spPr>
                                <wps:bodyPr rot="0" vert="horz" wrap="square" lIns="91440" tIns="45720" rIns="91440" bIns="45720" anchor="ctr" anchorCtr="0" upright="1">
                                  <a:spAutoFit/>
                                </wps:bodyPr>
                              </wps:wsp>
                              <wps:wsp>
                                <wps:cNvPr id="228493" name="直接连接符 65"/>
                                <wps:cNvCnPr>
                                  <a:cxnSpLocks/>
                                </wps:cNvCnPr>
                                <wps:spPr bwMode="auto">
                                  <a:xfrm>
                                    <a:off x="5198" y="11634"/>
                                    <a:ext cx="1332" cy="0"/>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228494" name="椭圆 70"/>
                                <wps:cNvSpPr>
                                  <a:spLocks noChangeAspect="1" noChangeArrowheads="1"/>
                                </wps:cNvSpPr>
                                <wps:spPr bwMode="auto">
                                  <a:xfrm flipH="1">
                                    <a:off x="5314" y="10625"/>
                                    <a:ext cx="71" cy="146"/>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spAutoFit/>
                                </wps:bodyPr>
                              </wps:wsp>
                              <wps:wsp>
                                <wps:cNvPr id="228496" name="任意多边形: 形状 95"/>
                                <wps:cNvSpPr>
                                  <a:spLocks/>
                                </wps:cNvSpPr>
                                <wps:spPr bwMode="auto">
                                  <a:xfrm>
                                    <a:off x="6238" y="11462"/>
                                    <a:ext cx="71" cy="172"/>
                                  </a:xfrm>
                                  <a:custGeom>
                                    <a:avLst/>
                                    <a:gdLst>
                                      <a:gd name="T0" fmla="*/ 45085 w 47682"/>
                                      <a:gd name="T1" fmla="*/ 0 h 94268"/>
                                      <a:gd name="T2" fmla="*/ 518 w 47682"/>
                                      <a:gd name="T3" fmla="*/ 87376 h 94268"/>
                                      <a:gd name="T4" fmla="*/ 518 w 47682"/>
                                      <a:gd name="T5" fmla="*/ 109220 h 94268"/>
                                      <a:gd name="T6" fmla="*/ 0 60000 65536"/>
                                      <a:gd name="T7" fmla="*/ 0 60000 65536"/>
                                      <a:gd name="T8" fmla="*/ 0 60000 65536"/>
                                    </a:gdLst>
                                    <a:ahLst/>
                                    <a:cxnLst>
                                      <a:cxn ang="T6">
                                        <a:pos x="T0" y="T1"/>
                                      </a:cxn>
                                      <a:cxn ang="T7">
                                        <a:pos x="T2" y="T3"/>
                                      </a:cxn>
                                      <a:cxn ang="T8">
                                        <a:pos x="T4" y="T5"/>
                                      </a:cxn>
                                    </a:cxnLst>
                                    <a:rect l="0" t="0" r="r" b="b"/>
                                    <a:pathLst>
                                      <a:path w="47682" h="94268">
                                        <a:moveTo>
                                          <a:pt x="47682" y="0"/>
                                        </a:moveTo>
                                        <a:cubicBezTo>
                                          <a:pt x="20820" y="33578"/>
                                          <a:pt x="7916" y="38573"/>
                                          <a:pt x="548" y="75414"/>
                                        </a:cubicBezTo>
                                        <a:cubicBezTo>
                                          <a:pt x="-685" y="81577"/>
                                          <a:pt x="548" y="87983"/>
                                          <a:pt x="548" y="94268"/>
                                        </a:cubicBez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spAutoFit/>
                                </wps:bodyPr>
                              </wps:wsp>
                              <wps:wsp>
                                <wps:cNvPr id="228498" name="直接连接符 99"/>
                                <wps:cNvCnPr>
                                  <a:cxnSpLocks/>
                                </wps:cNvCnPr>
                                <wps:spPr bwMode="auto">
                                  <a:xfrm rot="2220000">
                                    <a:off x="4819" y="11027"/>
                                    <a:ext cx="1903"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228499" name="直接连接符 100"/>
                                <wps:cNvCnPr>
                                  <a:cxnSpLocks noChangeShapeType="1"/>
                                </wps:cNvCnPr>
                                <wps:spPr bwMode="auto">
                                  <a:xfrm>
                                    <a:off x="6982" y="11000"/>
                                    <a:ext cx="2323" cy="0"/>
                                  </a:xfrm>
                                  <a:prstGeom prst="line">
                                    <a:avLst/>
                                  </a:prstGeom>
                                  <a:noFill/>
                                  <a:ln w="6350">
                                    <a:solidFill>
                                      <a:srgbClr val="000000"/>
                                    </a:solidFill>
                                    <a:prstDash val="dash"/>
                                    <a:miter lim="800000"/>
                                    <a:headEnd type="none" w="sm" len="sm"/>
                                    <a:tailEnd/>
                                  </a:ln>
                                  <a:extLst>
                                    <a:ext uri="{909E8E84-426E-40DD-AFC4-6F175D3DCCD1}">
                                      <a14:hiddenFill xmlns:a14="http://schemas.microsoft.com/office/drawing/2010/main">
                                        <a:noFill/>
                                      </a14:hiddenFill>
                                    </a:ext>
                                  </a:extLst>
                                </wps:spPr>
                                <wps:bodyPr/>
                              </wps:wsp>
                              <wps:wsp>
                                <wps:cNvPr id="228500" name="直接连接符 102"/>
                                <wps:cNvCnPr>
                                  <a:cxnSpLocks noChangeShapeType="1"/>
                                </wps:cNvCnPr>
                                <wps:spPr bwMode="auto">
                                  <a:xfrm flipV="1">
                                    <a:off x="6535" y="11000"/>
                                    <a:ext cx="447" cy="628"/>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1064" name="直接连接符 65"/>
                                <wps:cNvCnPr>
                                  <a:cxnSpLocks/>
                                </wps:cNvCnPr>
                                <wps:spPr bwMode="auto">
                                  <a:xfrm>
                                    <a:off x="4722" y="13229"/>
                                    <a:ext cx="4849" cy="0"/>
                                  </a:xfrm>
                                  <a:prstGeom prst="line">
                                    <a:avLst/>
                                  </a:prstGeom>
                                  <a:noFill/>
                                  <a:ln w="12700">
                                    <a:solidFill>
                                      <a:srgbClr val="000000"/>
                                    </a:solidFill>
                                    <a:prstDash val="solid"/>
                                    <a:miter lim="800000"/>
                                    <a:headEnd/>
                                    <a:tailEnd/>
                                  </a:ln>
                                  <a:extLst>
                                    <a:ext uri="{909E8E84-426E-40DD-AFC4-6F175D3DCCD1}">
                                      <a14:hiddenFill xmlns:a14="http://schemas.microsoft.com/office/drawing/2010/main">
                                        <a:noFill/>
                                      </a14:hiddenFill>
                                    </a:ext>
                                  </a:extLst>
                                </wps:spPr>
                                <wps:bodyPr/>
                              </wps:wsp>
                              <wps:wsp>
                                <wps:cNvPr id="1067" name="直接连接符 65"/>
                                <wps:cNvCnPr>
                                  <a:cxnSpLocks/>
                                </wps:cNvCnPr>
                                <wps:spPr bwMode="auto">
                                  <a:xfrm>
                                    <a:off x="5458" y="11635"/>
                                    <a:ext cx="0" cy="1579"/>
                                  </a:xfrm>
                                  <a:prstGeom prst="line">
                                    <a:avLst/>
                                  </a:prstGeom>
                                  <a:noFill/>
                                  <a:ln w="6350">
                                    <a:solidFill>
                                      <a:srgbClr val="000000"/>
                                    </a:solidFill>
                                    <a:prstDash val="solid"/>
                                    <a:miter lim="800000"/>
                                    <a:headEnd type="triangle" w="sm" len="med"/>
                                    <a:tailEnd type="triangle" w="sm" len="med"/>
                                  </a:ln>
                                  <a:extLst>
                                    <a:ext uri="{909E8E84-426E-40DD-AFC4-6F175D3DCCD1}">
                                      <a14:hiddenFill xmlns:a14="http://schemas.microsoft.com/office/drawing/2010/main">
                                        <a:noFill/>
                                      </a14:hiddenFill>
                                    </a:ext>
                                  </a:extLst>
                                </wps:spPr>
                                <wps:bodyPr/>
                              </wps:wsp>
                            </wpg:grpSp>
                            <wps:wsp>
                              <wps:cNvPr id="228501" name="文本框 2"/>
                              <wps:cNvSpPr txBox="1">
                                <a:spLocks noChangeArrowheads="1"/>
                              </wps:cNvSpPr>
                              <wps:spPr bwMode="auto">
                                <a:xfrm>
                                  <a:off x="-36875" y="391773"/>
                                  <a:ext cx="236616" cy="299593"/>
                                </a:xfrm>
                                <a:prstGeom prst="rect">
                                  <a:avLst/>
                                </a:prstGeom>
                                <a:noFill/>
                                <a:ln w="9525">
                                  <a:noFill/>
                                  <a:miter lim="800000"/>
                                </a:ln>
                              </wps:spPr>
                              <wps:txbx>
                                <w:txbxContent>
                                  <w:p w14:paraId="44DD6365" w14:textId="77777777" w:rsidR="009B4FEE" w:rsidRPr="009B4FEE" w:rsidRDefault="009B4FEE" w:rsidP="009B4FEE">
                                    <w:pPr>
                                      <w:rPr>
                                        <w:sz w:val="18"/>
                                        <w:szCs w:val="18"/>
                                      </w:rPr>
                                    </w:pPr>
                                    <w:r w:rsidRPr="009B4FEE">
                                      <w:rPr>
                                        <w:rFonts w:hint="eastAsia"/>
                                        <w:sz w:val="18"/>
                                        <w:szCs w:val="18"/>
                                      </w:rPr>
                                      <w:t>A</w:t>
                                    </w:r>
                                  </w:p>
                                </w:txbxContent>
                              </wps:txbx>
                              <wps:bodyPr rot="0" vert="horz" wrap="none" lIns="36000" tIns="0" rIns="36000" bIns="0" anchor="t" anchorCtr="0">
                                <a:spAutoFit/>
                              </wps:bodyPr>
                            </wps:wsp>
                            <wps:wsp>
                              <wps:cNvPr id="228502" name="文本框 2"/>
                              <wps:cNvSpPr txBox="1">
                                <a:spLocks noChangeArrowheads="1"/>
                              </wps:cNvSpPr>
                              <wps:spPr bwMode="auto">
                                <a:xfrm>
                                  <a:off x="167087" y="594861"/>
                                  <a:ext cx="210060" cy="299593"/>
                                </a:xfrm>
                                <a:prstGeom prst="rect">
                                  <a:avLst/>
                                </a:prstGeom>
                                <a:noFill/>
                                <a:ln w="9525">
                                  <a:noFill/>
                                  <a:miter lim="800000"/>
                                </a:ln>
                              </wps:spPr>
                              <wps:txbx>
                                <w:txbxContent>
                                  <w:p w14:paraId="7A811263" w14:textId="77777777" w:rsidR="009B4FEE" w:rsidRPr="009B4FEE" w:rsidRDefault="009B4FEE" w:rsidP="009B4FEE">
                                    <w:pPr>
                                      <w:rPr>
                                        <w:sz w:val="18"/>
                                        <w:szCs w:val="18"/>
                                      </w:rPr>
                                    </w:pPr>
                                    <w:r w:rsidRPr="009B4FEE">
                                      <w:rPr>
                                        <w:rFonts w:hint="eastAsia"/>
                                        <w:sz w:val="18"/>
                                        <w:szCs w:val="18"/>
                                      </w:rPr>
                                      <w:t>P</w:t>
                                    </w:r>
                                  </w:p>
                                </w:txbxContent>
                              </wps:txbx>
                              <wps:bodyPr rot="0" vert="horz" wrap="none" lIns="36000" tIns="0" rIns="36000" bIns="0" anchor="t" anchorCtr="0">
                                <a:spAutoFit/>
                              </wps:bodyPr>
                            </wps:wsp>
                            <wps:wsp>
                              <wps:cNvPr id="228503" name="文本框 2"/>
                              <wps:cNvSpPr txBox="1">
                                <a:spLocks noChangeArrowheads="1"/>
                              </wps:cNvSpPr>
                              <wps:spPr bwMode="auto">
                                <a:xfrm>
                                  <a:off x="2706251" y="714349"/>
                                  <a:ext cx="210189" cy="300009"/>
                                </a:xfrm>
                                <a:prstGeom prst="rect">
                                  <a:avLst/>
                                </a:prstGeom>
                                <a:noFill/>
                                <a:ln w="9525">
                                  <a:noFill/>
                                  <a:miter lim="800000"/>
                                </a:ln>
                              </wps:spPr>
                              <wps:txbx>
                                <w:txbxContent>
                                  <w:p w14:paraId="7EA916F3" w14:textId="2D45E5B9" w:rsidR="009B4FEE" w:rsidRPr="009B4FEE" w:rsidRDefault="00FC241C" w:rsidP="009B4FEE">
                                    <w:pPr>
                                      <w:rPr>
                                        <w:sz w:val="18"/>
                                        <w:szCs w:val="18"/>
                                      </w:rPr>
                                    </w:pPr>
                                    <w:r>
                                      <w:rPr>
                                        <w:sz w:val="18"/>
                                        <w:szCs w:val="18"/>
                                      </w:rPr>
                                      <w:t>F</w:t>
                                    </w:r>
                                  </w:p>
                                </w:txbxContent>
                              </wps:txbx>
                              <wps:bodyPr rot="0" vert="horz" wrap="none" lIns="36000" tIns="0" rIns="36000" bIns="0" anchor="t" anchorCtr="0">
                                <a:spAutoFit/>
                              </wps:bodyPr>
                            </wps:wsp>
                            <wps:wsp>
                              <wps:cNvPr id="228504" name="文本框 2"/>
                              <wps:cNvSpPr txBox="1">
                                <a:spLocks noChangeArrowheads="1"/>
                              </wps:cNvSpPr>
                              <wps:spPr bwMode="auto">
                                <a:xfrm>
                                  <a:off x="917290" y="1200830"/>
                                  <a:ext cx="228374" cy="299593"/>
                                </a:xfrm>
                                <a:prstGeom prst="rect">
                                  <a:avLst/>
                                </a:prstGeom>
                                <a:noFill/>
                                <a:ln w="9525">
                                  <a:noFill/>
                                  <a:miter lim="800000"/>
                                </a:ln>
                              </wps:spPr>
                              <wps:txbx>
                                <w:txbxContent>
                                  <w:p w14:paraId="02FD31F3" w14:textId="77777777" w:rsidR="009B4FEE" w:rsidRPr="009B4FEE" w:rsidRDefault="009B4FEE" w:rsidP="009B4FEE">
                                    <w:pPr>
                                      <w:rPr>
                                        <w:sz w:val="18"/>
                                        <w:szCs w:val="18"/>
                                      </w:rPr>
                                    </w:pPr>
                                    <w:r w:rsidRPr="009B4FEE">
                                      <w:rPr>
                                        <w:rFonts w:hint="eastAsia"/>
                                        <w:sz w:val="18"/>
                                        <w:szCs w:val="18"/>
                                      </w:rPr>
                                      <w:t>B</w:t>
                                    </w:r>
                                  </w:p>
                                </w:txbxContent>
                              </wps:txbx>
                              <wps:bodyPr rot="0" vert="horz" wrap="none" lIns="36000" tIns="0" rIns="36000" bIns="0" anchor="t" anchorCtr="0">
                                <a:spAutoFit/>
                              </wps:bodyPr>
                            </wps:wsp>
                            <wps:wsp>
                              <wps:cNvPr id="228505" name="文本框 2"/>
                              <wps:cNvSpPr txBox="1">
                                <a:spLocks noChangeArrowheads="1"/>
                              </wps:cNvSpPr>
                              <wps:spPr bwMode="auto">
                                <a:xfrm>
                                  <a:off x="1430135" y="1252520"/>
                                  <a:ext cx="228374" cy="299595"/>
                                </a:xfrm>
                                <a:prstGeom prst="rect">
                                  <a:avLst/>
                                </a:prstGeom>
                                <a:noFill/>
                                <a:ln w="9525">
                                  <a:noFill/>
                                  <a:miter lim="800000"/>
                                </a:ln>
                              </wps:spPr>
                              <wps:txbx>
                                <w:txbxContent>
                                  <w:p w14:paraId="1C6452FD" w14:textId="77777777" w:rsidR="009B4FEE" w:rsidRPr="009B4FEE" w:rsidRDefault="009B4FEE" w:rsidP="009B4FEE">
                                    <w:pPr>
                                      <w:rPr>
                                        <w:sz w:val="18"/>
                                        <w:szCs w:val="18"/>
                                      </w:rPr>
                                    </w:pPr>
                                    <w:r w:rsidRPr="009B4FEE">
                                      <w:rPr>
                                        <w:rFonts w:hint="eastAsia"/>
                                        <w:sz w:val="18"/>
                                        <w:szCs w:val="18"/>
                                      </w:rPr>
                                      <w:t>C</w:t>
                                    </w:r>
                                  </w:p>
                                </w:txbxContent>
                              </wps:txbx>
                              <wps:bodyPr rot="0" vert="horz" wrap="none" lIns="36000" tIns="0" rIns="36000" bIns="0" anchor="t" anchorCtr="0">
                                <a:spAutoFit/>
                              </wps:bodyPr>
                            </wps:wsp>
                            <wps:wsp>
                              <wps:cNvPr id="228506" name="文本框 2"/>
                              <wps:cNvSpPr txBox="1">
                                <a:spLocks noChangeArrowheads="1"/>
                              </wps:cNvSpPr>
                              <wps:spPr bwMode="auto">
                                <a:xfrm>
                                  <a:off x="1797287" y="843533"/>
                                  <a:ext cx="236615" cy="299593"/>
                                </a:xfrm>
                                <a:prstGeom prst="rect">
                                  <a:avLst/>
                                </a:prstGeom>
                                <a:noFill/>
                                <a:ln w="9525">
                                  <a:noFill/>
                                  <a:miter lim="800000"/>
                                </a:ln>
                              </wps:spPr>
                              <wps:txbx>
                                <w:txbxContent>
                                  <w:p w14:paraId="08D615BF" w14:textId="77777777" w:rsidR="009B4FEE" w:rsidRPr="009B4FEE" w:rsidRDefault="009B4FEE" w:rsidP="009B4FEE">
                                    <w:pPr>
                                      <w:rPr>
                                        <w:sz w:val="18"/>
                                        <w:szCs w:val="18"/>
                                      </w:rPr>
                                    </w:pPr>
                                    <w:r w:rsidRPr="009B4FEE">
                                      <w:rPr>
                                        <w:rFonts w:hint="eastAsia"/>
                                        <w:sz w:val="18"/>
                                        <w:szCs w:val="18"/>
                                      </w:rPr>
                                      <w:t>D</w:t>
                                    </w:r>
                                  </w:p>
                                </w:txbxContent>
                              </wps:txbx>
                              <wps:bodyPr rot="0" vert="horz" wrap="none" lIns="36000" tIns="0" rIns="36000" bIns="0" anchor="t" anchorCtr="0">
                                <a:spAutoFit/>
                              </wps:bodyPr>
                            </wps:wsp>
                            <wps:wsp>
                              <wps:cNvPr id="228507" name="文本框 2"/>
                              <wps:cNvSpPr txBox="1">
                                <a:spLocks noChangeArrowheads="1"/>
                              </wps:cNvSpPr>
                              <wps:spPr bwMode="auto">
                                <a:xfrm>
                                  <a:off x="1200513" y="601752"/>
                                  <a:ext cx="291560" cy="299592"/>
                                </a:xfrm>
                                <a:prstGeom prst="rect">
                                  <a:avLst/>
                                </a:prstGeom>
                                <a:noFill/>
                                <a:ln w="9525">
                                  <a:noFill/>
                                  <a:miter lim="800000"/>
                                </a:ln>
                              </wps:spPr>
                              <wps:txbx>
                                <w:txbxContent>
                                  <w:p w14:paraId="417613AB" w14:textId="77777777" w:rsidR="009B4FEE" w:rsidRPr="009B4FEE" w:rsidRDefault="009B4FEE" w:rsidP="009B4FEE">
                                    <w:pPr>
                                      <w:rPr>
                                        <w:rFonts w:ascii="Symbol" w:hAnsi="Symbol" w:hint="eastAsia"/>
                                        <w:sz w:val="18"/>
                                        <w:szCs w:val="18"/>
                                      </w:rPr>
                                    </w:pPr>
                                    <w:r w:rsidRPr="009B4FEE">
                                      <w:rPr>
                                        <w:rFonts w:ascii="Symbol" w:hAnsi="Symbol" w:hint="eastAsia"/>
                                        <w:sz w:val="18"/>
                                        <w:szCs w:val="18"/>
                                      </w:rPr>
                                      <w:t>O</w:t>
                                    </w:r>
                                    <w:r w:rsidRPr="009B4FEE">
                                      <w:rPr>
                                        <w:rFonts w:ascii="Symbol" w:hAnsi="Symbol"/>
                                        <w:sz w:val="18"/>
                                        <w:szCs w:val="18"/>
                                        <w:vertAlign w:val="subscript"/>
                                      </w:rPr>
                                      <w:t>1</w:t>
                                    </w:r>
                                  </w:p>
                                </w:txbxContent>
                              </wps:txbx>
                              <wps:bodyPr rot="0" vert="horz" wrap="none" lIns="36000" tIns="0" rIns="36000" bIns="0" anchor="t" anchorCtr="0">
                                <a:spAutoFit/>
                              </wps:bodyPr>
                            </wps:wsp>
                            <wps:wsp>
                              <wps:cNvPr id="228508" name="文本框 2"/>
                              <wps:cNvSpPr txBox="1">
                                <a:spLocks noChangeArrowheads="1"/>
                              </wps:cNvSpPr>
                              <wps:spPr bwMode="auto">
                                <a:xfrm>
                                  <a:off x="2131765" y="594862"/>
                                  <a:ext cx="291560" cy="299593"/>
                                </a:xfrm>
                                <a:prstGeom prst="rect">
                                  <a:avLst/>
                                </a:prstGeom>
                                <a:noFill/>
                                <a:ln w="9525">
                                  <a:noFill/>
                                  <a:miter lim="800000"/>
                                </a:ln>
                              </wps:spPr>
                              <wps:txbx>
                                <w:txbxContent>
                                  <w:p w14:paraId="6BEC19E6" w14:textId="77777777" w:rsidR="009B4FEE" w:rsidRPr="009B4FEE" w:rsidRDefault="009B4FEE" w:rsidP="009B4FEE">
                                    <w:pPr>
                                      <w:rPr>
                                        <w:rFonts w:ascii="Symbol" w:hAnsi="Symbol" w:hint="eastAsia"/>
                                        <w:sz w:val="18"/>
                                        <w:szCs w:val="18"/>
                                      </w:rPr>
                                    </w:pPr>
                                    <w:r w:rsidRPr="009B4FEE">
                                      <w:rPr>
                                        <w:rFonts w:ascii="Symbol" w:hAnsi="Symbol" w:hint="eastAsia"/>
                                        <w:sz w:val="18"/>
                                        <w:szCs w:val="18"/>
                                      </w:rPr>
                                      <w:t>O</w:t>
                                    </w:r>
                                    <w:r w:rsidRPr="009B4FEE">
                                      <w:rPr>
                                        <w:rFonts w:ascii="Symbol" w:hAnsi="Symbol"/>
                                        <w:sz w:val="18"/>
                                        <w:szCs w:val="18"/>
                                        <w:vertAlign w:val="subscript"/>
                                      </w:rPr>
                                      <w:t>2</w:t>
                                    </w:r>
                                  </w:p>
                                </w:txbxContent>
                              </wps:txbx>
                              <wps:bodyPr rot="0" vert="horz" wrap="none" lIns="36000" tIns="0" rIns="36000" bIns="0" anchor="t" anchorCtr="0">
                                <a:spAutoFit/>
                              </wps:bodyPr>
                            </wps:wsp>
                            <wps:wsp>
                              <wps:cNvPr id="228509" name="文本框 2"/>
                              <wps:cNvSpPr txBox="1">
                                <a:spLocks noChangeArrowheads="1"/>
                              </wps:cNvSpPr>
                              <wps:spPr bwMode="auto">
                                <a:xfrm>
                                  <a:off x="2131765" y="183990"/>
                                  <a:ext cx="218301" cy="299593"/>
                                </a:xfrm>
                                <a:prstGeom prst="rect">
                                  <a:avLst/>
                                </a:prstGeom>
                                <a:noFill/>
                                <a:ln w="9525">
                                  <a:noFill/>
                                  <a:miter lim="800000"/>
                                </a:ln>
                              </wps:spPr>
                              <wps:txbx>
                                <w:txbxContent>
                                  <w:p w14:paraId="38F7FF73" w14:textId="77777777" w:rsidR="009B4FEE" w:rsidRPr="009B4FEE" w:rsidRDefault="009B4FEE" w:rsidP="009B4FEE">
                                    <w:pPr>
                                      <w:rPr>
                                        <w:sz w:val="18"/>
                                        <w:szCs w:val="18"/>
                                      </w:rPr>
                                    </w:pPr>
                                    <w:r w:rsidRPr="009B4FEE">
                                      <w:rPr>
                                        <w:rFonts w:hint="eastAsia"/>
                                        <w:sz w:val="18"/>
                                        <w:szCs w:val="18"/>
                                      </w:rPr>
                                      <w:t>E</w:t>
                                    </w:r>
                                  </w:p>
                                </w:txbxContent>
                              </wps:txbx>
                              <wps:bodyPr rot="0" vert="horz" wrap="none" lIns="36000" tIns="0" rIns="36000" bIns="0" anchor="t" anchorCtr="0">
                                <a:spAutoFit/>
                              </wps:bodyPr>
                            </wps:wsp>
                            <wps:wsp>
                              <wps:cNvPr id="228511" name="文本框 2"/>
                              <wps:cNvSpPr txBox="1">
                                <a:spLocks noChangeArrowheads="1"/>
                              </wps:cNvSpPr>
                              <wps:spPr bwMode="auto">
                                <a:xfrm>
                                  <a:off x="1006789" y="843533"/>
                                  <a:ext cx="218436" cy="299754"/>
                                </a:xfrm>
                                <a:prstGeom prst="rect">
                                  <a:avLst/>
                                </a:prstGeom>
                                <a:noFill/>
                                <a:ln w="9525">
                                  <a:noFill/>
                                  <a:miter lim="800000"/>
                                </a:ln>
                              </wps:spPr>
                              <wps:txbx>
                                <w:txbxContent>
                                  <w:p w14:paraId="20812591" w14:textId="42F02C1F" w:rsidR="009B4FEE" w:rsidRPr="009B4FEE" w:rsidRDefault="00FC241C" w:rsidP="009B4FEE">
                                    <w:pPr>
                                      <w:rPr>
                                        <w:i/>
                                        <w:iCs/>
                                        <w:sz w:val="18"/>
                                        <w:szCs w:val="18"/>
                                      </w:rPr>
                                    </w:pPr>
                                    <w:r>
                                      <w:rPr>
                                        <w:i/>
                                        <w:iCs/>
                                        <w:sz w:val="18"/>
                                        <w:szCs w:val="18"/>
                                      </w:rPr>
                                      <w:t>R</w:t>
                                    </w:r>
                                  </w:p>
                                </w:txbxContent>
                              </wps:txbx>
                              <wps:bodyPr rot="0" vert="horz" wrap="none" lIns="36000" tIns="0" rIns="36000" bIns="0" anchor="t" anchorCtr="0">
                                <a:spAutoFit/>
                              </wps:bodyPr>
                            </wps:wsp>
                            <wps:wsp>
                              <wps:cNvPr id="228512" name="文本框 2"/>
                              <wps:cNvSpPr txBox="1">
                                <a:spLocks noChangeArrowheads="1"/>
                              </wps:cNvSpPr>
                              <wps:spPr bwMode="auto">
                                <a:xfrm>
                                  <a:off x="719054" y="1011460"/>
                                  <a:ext cx="199070" cy="299593"/>
                                </a:xfrm>
                                <a:prstGeom prst="rect">
                                  <a:avLst/>
                                </a:prstGeom>
                                <a:noFill/>
                                <a:ln w="9525">
                                  <a:noFill/>
                                  <a:miter lim="800000"/>
                                </a:ln>
                              </wps:spPr>
                              <wps:txbx>
                                <w:txbxContent>
                                  <w:p w14:paraId="0D5D38CC" w14:textId="77777777" w:rsidR="009B4FEE" w:rsidRPr="009B4FEE" w:rsidRDefault="009B4FEE" w:rsidP="009B4FEE">
                                    <w:pPr>
                                      <w:rPr>
                                        <w:i/>
                                        <w:iCs/>
                                        <w:sz w:val="18"/>
                                        <w:szCs w:val="18"/>
                                      </w:rPr>
                                    </w:pPr>
                                    <w:r w:rsidRPr="009B4FEE">
                                      <w:rPr>
                                        <w:i/>
                                        <w:iCs/>
                                        <w:sz w:val="18"/>
                                        <w:szCs w:val="18"/>
                                      </w:rPr>
                                      <w:t>θ</w:t>
                                    </w:r>
                                  </w:p>
                                </w:txbxContent>
                              </wps:txbx>
                              <wps:bodyPr rot="0" vert="horz" wrap="none" lIns="36000" tIns="0" rIns="36000" bIns="0" anchor="t" anchorCtr="0">
                                <a:spAutoFit/>
                              </wps:bodyPr>
                            </wps:wsp>
                            <wps:wsp>
                              <wps:cNvPr id="1068" name="文本框 2"/>
                              <wps:cNvSpPr txBox="1">
                                <a:spLocks noChangeArrowheads="1"/>
                              </wps:cNvSpPr>
                              <wps:spPr bwMode="auto">
                                <a:xfrm>
                                  <a:off x="461346" y="1500423"/>
                                  <a:ext cx="201027" cy="300230"/>
                                </a:xfrm>
                                <a:prstGeom prst="rect">
                                  <a:avLst/>
                                </a:prstGeom>
                                <a:noFill/>
                                <a:ln w="9525">
                                  <a:noFill/>
                                  <a:miter lim="800000"/>
                                </a:ln>
                              </wps:spPr>
                              <wps:txbx>
                                <w:txbxContent>
                                  <w:p w14:paraId="166B3FC6" w14:textId="4544D706" w:rsidR="00FC241C" w:rsidRPr="009B4FEE" w:rsidRDefault="00FC241C" w:rsidP="009B4FEE">
                                    <w:pPr>
                                      <w:rPr>
                                        <w:i/>
                                        <w:iCs/>
                                        <w:sz w:val="18"/>
                                        <w:szCs w:val="18"/>
                                      </w:rPr>
                                    </w:pPr>
                                    <w:r>
                                      <w:rPr>
                                        <w:i/>
                                        <w:iCs/>
                                        <w:sz w:val="18"/>
                                        <w:szCs w:val="18"/>
                                      </w:rPr>
                                      <w:t>h</w:t>
                                    </w:r>
                                  </w:p>
                                </w:txbxContent>
                              </wps:txbx>
                              <wps:bodyPr rot="0" vert="horz" wrap="none" lIns="36000" tIns="0" rIns="36000" bIns="0" anchor="t" anchorCtr="0">
                                <a:spAutoFit/>
                              </wps:bodyPr>
                            </wps:wsp>
                          </wpg:grpSp>
                          <wps:wsp>
                            <wps:cNvPr id="228513" name="Freeform 7"/>
                            <wps:cNvSpPr>
                              <a:spLocks/>
                            </wps:cNvSpPr>
                            <wps:spPr bwMode="auto">
                              <a:xfrm>
                                <a:off x="1622699" y="326168"/>
                                <a:ext cx="776027" cy="387819"/>
                              </a:xfrm>
                              <a:custGeom>
                                <a:avLst/>
                                <a:gdLst>
                                  <a:gd name="T0" fmla="*/ 0 w 1995"/>
                                  <a:gd name="T1" fmla="*/ 997 h 997"/>
                                  <a:gd name="T2" fmla="*/ 0 w 1995"/>
                                  <a:gd name="T3" fmla="*/ 997 h 997"/>
                                  <a:gd name="T4" fmla="*/ 5 w 1995"/>
                                  <a:gd name="T5" fmla="*/ 897 h 997"/>
                                  <a:gd name="T6" fmla="*/ 20 w 1995"/>
                                  <a:gd name="T7" fmla="*/ 797 h 997"/>
                                  <a:gd name="T8" fmla="*/ 45 w 1995"/>
                                  <a:gd name="T9" fmla="*/ 701 h 997"/>
                                  <a:gd name="T10" fmla="*/ 80 w 1995"/>
                                  <a:gd name="T11" fmla="*/ 611 h 997"/>
                                  <a:gd name="T12" fmla="*/ 120 w 1995"/>
                                  <a:gd name="T13" fmla="*/ 521 h 997"/>
                                  <a:gd name="T14" fmla="*/ 170 w 1995"/>
                                  <a:gd name="T15" fmla="*/ 441 h 997"/>
                                  <a:gd name="T16" fmla="*/ 225 w 1995"/>
                                  <a:gd name="T17" fmla="*/ 366 h 997"/>
                                  <a:gd name="T18" fmla="*/ 290 w 1995"/>
                                  <a:gd name="T19" fmla="*/ 291 h 997"/>
                                  <a:gd name="T20" fmla="*/ 365 w 1995"/>
                                  <a:gd name="T21" fmla="*/ 225 h 997"/>
                                  <a:gd name="T22" fmla="*/ 440 w 1995"/>
                                  <a:gd name="T23" fmla="*/ 170 h 997"/>
                                  <a:gd name="T24" fmla="*/ 520 w 1995"/>
                                  <a:gd name="T25" fmla="*/ 120 h 997"/>
                                  <a:gd name="T26" fmla="*/ 610 w 1995"/>
                                  <a:gd name="T27" fmla="*/ 80 h 997"/>
                                  <a:gd name="T28" fmla="*/ 700 w 1995"/>
                                  <a:gd name="T29" fmla="*/ 45 h 997"/>
                                  <a:gd name="T30" fmla="*/ 795 w 1995"/>
                                  <a:gd name="T31" fmla="*/ 20 h 997"/>
                                  <a:gd name="T32" fmla="*/ 895 w 1995"/>
                                  <a:gd name="T33" fmla="*/ 5 h 997"/>
                                  <a:gd name="T34" fmla="*/ 995 w 1995"/>
                                  <a:gd name="T35" fmla="*/ 0 h 997"/>
                                  <a:gd name="T36" fmla="*/ 995 w 1995"/>
                                  <a:gd name="T37" fmla="*/ 0 h 997"/>
                                  <a:gd name="T38" fmla="*/ 1100 w 1995"/>
                                  <a:gd name="T39" fmla="*/ 5 h 997"/>
                                  <a:gd name="T40" fmla="*/ 1200 w 1995"/>
                                  <a:gd name="T41" fmla="*/ 20 h 997"/>
                                  <a:gd name="T42" fmla="*/ 1295 w 1995"/>
                                  <a:gd name="T43" fmla="*/ 45 h 997"/>
                                  <a:gd name="T44" fmla="*/ 1385 w 1995"/>
                                  <a:gd name="T45" fmla="*/ 80 h 997"/>
                                  <a:gd name="T46" fmla="*/ 1475 w 1995"/>
                                  <a:gd name="T47" fmla="*/ 120 h 997"/>
                                  <a:gd name="T48" fmla="*/ 1555 w 1995"/>
                                  <a:gd name="T49" fmla="*/ 170 h 997"/>
                                  <a:gd name="T50" fmla="*/ 1630 w 1995"/>
                                  <a:gd name="T51" fmla="*/ 225 h 997"/>
                                  <a:gd name="T52" fmla="*/ 1705 w 1995"/>
                                  <a:gd name="T53" fmla="*/ 291 h 997"/>
                                  <a:gd name="T54" fmla="*/ 1765 w 1995"/>
                                  <a:gd name="T55" fmla="*/ 366 h 997"/>
                                  <a:gd name="T56" fmla="*/ 1825 w 1995"/>
                                  <a:gd name="T57" fmla="*/ 441 h 997"/>
                                  <a:gd name="T58" fmla="*/ 1875 w 1995"/>
                                  <a:gd name="T59" fmla="*/ 521 h 997"/>
                                  <a:gd name="T60" fmla="*/ 1915 w 1995"/>
                                  <a:gd name="T61" fmla="*/ 611 h 997"/>
                                  <a:gd name="T62" fmla="*/ 1950 w 1995"/>
                                  <a:gd name="T63" fmla="*/ 701 h 997"/>
                                  <a:gd name="T64" fmla="*/ 1975 w 1995"/>
                                  <a:gd name="T65" fmla="*/ 797 h 997"/>
                                  <a:gd name="T66" fmla="*/ 1990 w 1995"/>
                                  <a:gd name="T67" fmla="*/ 897 h 997"/>
                                  <a:gd name="T68" fmla="*/ 1995 w 1995"/>
                                  <a:gd name="T69" fmla="*/ 997 h 9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95" h="997">
                                    <a:moveTo>
                                      <a:pt x="0" y="997"/>
                                    </a:moveTo>
                                    <a:lnTo>
                                      <a:pt x="0" y="997"/>
                                    </a:lnTo>
                                    <a:lnTo>
                                      <a:pt x="5" y="897"/>
                                    </a:lnTo>
                                    <a:lnTo>
                                      <a:pt x="20" y="797"/>
                                    </a:lnTo>
                                    <a:lnTo>
                                      <a:pt x="45" y="701"/>
                                    </a:lnTo>
                                    <a:lnTo>
                                      <a:pt x="80" y="611"/>
                                    </a:lnTo>
                                    <a:lnTo>
                                      <a:pt x="120" y="521"/>
                                    </a:lnTo>
                                    <a:lnTo>
                                      <a:pt x="170" y="441"/>
                                    </a:lnTo>
                                    <a:lnTo>
                                      <a:pt x="225" y="366"/>
                                    </a:lnTo>
                                    <a:lnTo>
                                      <a:pt x="290" y="291"/>
                                    </a:lnTo>
                                    <a:lnTo>
                                      <a:pt x="365" y="225"/>
                                    </a:lnTo>
                                    <a:lnTo>
                                      <a:pt x="440" y="170"/>
                                    </a:lnTo>
                                    <a:lnTo>
                                      <a:pt x="520" y="120"/>
                                    </a:lnTo>
                                    <a:lnTo>
                                      <a:pt x="610" y="80"/>
                                    </a:lnTo>
                                    <a:lnTo>
                                      <a:pt x="700" y="45"/>
                                    </a:lnTo>
                                    <a:lnTo>
                                      <a:pt x="795" y="20"/>
                                    </a:lnTo>
                                    <a:lnTo>
                                      <a:pt x="895" y="5"/>
                                    </a:lnTo>
                                    <a:lnTo>
                                      <a:pt x="995" y="0"/>
                                    </a:lnTo>
                                    <a:lnTo>
                                      <a:pt x="995" y="0"/>
                                    </a:lnTo>
                                    <a:lnTo>
                                      <a:pt x="1100" y="5"/>
                                    </a:lnTo>
                                    <a:lnTo>
                                      <a:pt x="1200" y="20"/>
                                    </a:lnTo>
                                    <a:lnTo>
                                      <a:pt x="1295" y="45"/>
                                    </a:lnTo>
                                    <a:lnTo>
                                      <a:pt x="1385" y="80"/>
                                    </a:lnTo>
                                    <a:lnTo>
                                      <a:pt x="1475" y="120"/>
                                    </a:lnTo>
                                    <a:lnTo>
                                      <a:pt x="1555" y="170"/>
                                    </a:lnTo>
                                    <a:lnTo>
                                      <a:pt x="1630" y="225"/>
                                    </a:lnTo>
                                    <a:lnTo>
                                      <a:pt x="1705" y="291"/>
                                    </a:lnTo>
                                    <a:lnTo>
                                      <a:pt x="1765" y="366"/>
                                    </a:lnTo>
                                    <a:lnTo>
                                      <a:pt x="1825" y="441"/>
                                    </a:lnTo>
                                    <a:lnTo>
                                      <a:pt x="1875" y="521"/>
                                    </a:lnTo>
                                    <a:lnTo>
                                      <a:pt x="1915" y="611"/>
                                    </a:lnTo>
                                    <a:lnTo>
                                      <a:pt x="1950" y="701"/>
                                    </a:lnTo>
                                    <a:lnTo>
                                      <a:pt x="1975" y="797"/>
                                    </a:lnTo>
                                    <a:lnTo>
                                      <a:pt x="1990" y="897"/>
                                    </a:lnTo>
                                    <a:lnTo>
                                      <a:pt x="1995" y="997"/>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g:grpSp>
                        <wps:wsp>
                          <wps:cNvPr id="228514" name="椭圆 228514"/>
                          <wps:cNvSpPr/>
                          <wps:spPr>
                            <a:xfrm>
                              <a:off x="1992565" y="693446"/>
                              <a:ext cx="47625" cy="47626"/>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63" name="椭圆 1063"/>
                          <wps:cNvSpPr/>
                          <wps:spPr>
                            <a:xfrm>
                              <a:off x="1201088" y="693445"/>
                              <a:ext cx="47625" cy="47626"/>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s:wsp>
                        <wps:cNvPr id="1062" name="弧形 1062"/>
                        <wps:cNvSpPr/>
                        <wps:spPr>
                          <a:xfrm flipV="1">
                            <a:off x="661686" y="177479"/>
                            <a:ext cx="619125" cy="619125"/>
                          </a:xfrm>
                          <a:prstGeom prst="arc">
                            <a:avLst>
                              <a:gd name="adj1" fmla="val 13856911"/>
                              <a:gd name="adj2" fmla="val 0"/>
                            </a:avLst>
                          </a:prstGeom>
                          <a:ln w="12700">
                            <a:tailEnd type="none"/>
                          </a:ln>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2CC5869B" id="组合 1066" o:spid="_x0000_s1196" style="position:absolute;left:0;text-align:left;margin-left:247.35pt;margin-top:9pt;width:161.15pt;height:109.3pt;z-index:251756032;mso-position-horizontal-relative:text;mso-position-vertical-relative:text;mso-height-relative:margin" coordsize="20466,1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">
                <v:group id="组合 228489" o:spid="_x0000_s1197" style="position:absolute;width:20466;height:13888" coordorigin="175,1032" coordsize="25636,17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">
                  <v:group id="组合 228490" o:spid="_x0000_s1198" style="position:absolute;left:175;top:1032;width:25636;height:17415" coordorigin="175,1032" coordsize="25636,17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">
                    <v:group id="组合 228491" o:spid="_x0000_s1199" style="position:absolute;left:175;top:1032;width:25636;height:17415" coordorigin="-368,1839" coordsize="29533,20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">
                      <v:group id="组合 228492" o:spid="_x0000_s1200" style="position:absolute;left:309;top:6810;width:28354;height:15100" coordorigin="4722,10625" coordsize="4849,2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">
                        <v:rect id="椭圆 70" o:spid="_x0000_s1201" style="position:absolute;left:4722;top:13239;width:4849;height:12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" fillcolor="black [3213]" stroked="f" strokeweight="1pt">
                          <v:fill r:id="rId17" o:title="" color2="white [3212]" type="pattern"/>
                          <o:lock v:ext="edit" aspectratio="t"/>
                          <v:textbox style="mso-fit-shape-to-text:t"/>
                        </v:rect>
                        <v:line id="直接连接符 65" o:spid="_x0000_s1202" style="position:absolute;visibility:visible;mso-wrap-style:square" from="5198,11634" to="6530,1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" strokeweight=".5pt">
                          <v:stroke dashstyle="dash" joinstyle="miter"/>
                          <o:lock v:ext="edit" shapetype="f"/>
                        </v:line>
                        <v:oval id="椭圆 70" o:spid="_x0000_s1203" style="position:absolute;left:5314;top:10625;width:71;height:146;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" filled="f" strokeweight="1pt">
                          <v:stroke joinstyle="miter"/>
                          <o:lock v:ext="edit" aspectratio="t"/>
                          <v:textbox style="mso-fit-shape-to-text:t"/>
                        </v:oval>
                        <v:shape id="任意多边形: 形状 95" o:spid="_x0000_s1204" style="position:absolute;left:6238;top:11462;width:71;height:172;visibility:visible;mso-wrap-style:none;v-text-anchor:middle" coordsize="47682,94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" path="m47682,c20820,33578,7916,38573,548,75414v-1233,6163,,12569,,18854e" filled="f" strokeweight=".5pt">
                          <v:stroke joinstyle="miter"/>
                          <v:path arrowok="t" o:connecttype="custom" o:connectlocs="67,0;1,159;1,199" o:connectangles="0,0,0"/>
                        </v:shape>
                        <v:line id="直接连接符 99" o:spid="_x0000_s1205" style="position:absolute;rotation:37;visibility:visible;mso-wrap-style:square" from="4819,11027" to="6722,11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" strokeweight="1pt">
                          <v:stroke joinstyle="miter"/>
                          <o:lock v:ext="edit" shapetype="f"/>
                        </v:line>
                        <v:line id="直接连接符 100" o:spid="_x0000_s1206" style="position:absolute;visibility:visible;mso-wrap-style:square" from="6982,11000" to="9305,11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" strokeweight=".5pt">
                          <v:stroke dashstyle="dash" startarrowwidth="narrow" startarrowlength="short" joinstyle="miter"/>
                        </v:line>
                        <v:line id="直接连接符 102" o:spid="_x0000_s1207" style="position:absolute;flip:y;visibility:visible;mso-wrap-style:square" from="6535,11000" to="6982,11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" strokeweight=".5pt">
                          <v:stroke dashstyle="dash" joinstyle="miter"/>
                        </v:line>
                        <v:line id="直接连接符 65" o:spid="_x0000_s1208" style="position:absolute;visibility:visible;mso-wrap-style:square" from="4722,13229" to="9571,13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" strokeweight="1pt">
                          <v:stroke joinstyle="miter"/>
                          <o:lock v:ext="edit" shapetype="f"/>
                        </v:line>
                        <v:line id="直接连接符 65" o:spid="_x0000_s1209" style="position:absolute;visibility:visible;mso-wrap-style:square" from="5458,11635" to="5458,13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" strokeweight=".5pt">
                          <v:stroke startarrow="block" startarrowwidth="narrow" endarrow="block" endarrowwidth="narrow" joinstyle="miter"/>
                          <o:lock v:ext="edit" shapetype="f"/>
                        </v:line>
                      </v:group>
                      <v:shape id="文本框 2" o:spid="_x0000_s1210" type="#_x0000_t202" style="position:absolute;left:-368;top:3917;width:2365;height:29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" filled="f" stroked="f">
                        <v:textbox style="mso-fit-shape-to-text:t" inset="1mm,0,1mm,0">
                          <w:txbxContent>
                            <w:p w14:paraId="44DD6365" w14:textId="77777777" w:rsidR="009B4FEE" w:rsidRPr="009B4FEE" w:rsidRDefault="009B4FEE" w:rsidP="009B4FEE">
                              <w:pPr>
                                <w:rPr>
                                  <w:sz w:val="18"/>
                                  <w:szCs w:val="18"/>
                                </w:rPr>
                              </w:pPr>
                              <w:r w:rsidRPr="009B4FEE">
                                <w:rPr>
                                  <w:rFonts w:hint="eastAsia"/>
                                  <w:sz w:val="18"/>
                                  <w:szCs w:val="18"/>
                                </w:rPr>
                                <w:t>A</w:t>
                              </w:r>
                            </w:p>
                          </w:txbxContent>
                        </v:textbox>
                      </v:shape>
                      <v:shape id="文本框 2" o:spid="_x0000_s1211" type="#_x0000_t202" style="position:absolute;left:1670;top:5948;width:2101;height:29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" filled="f" stroked="f">
                        <v:textbox style="mso-fit-shape-to-text:t" inset="1mm,0,1mm,0">
                          <w:txbxContent>
                            <w:p w14:paraId="7A811263" w14:textId="77777777" w:rsidR="009B4FEE" w:rsidRPr="009B4FEE" w:rsidRDefault="009B4FEE" w:rsidP="009B4FEE">
                              <w:pPr>
                                <w:rPr>
                                  <w:sz w:val="18"/>
                                  <w:szCs w:val="18"/>
                                </w:rPr>
                              </w:pPr>
                              <w:r w:rsidRPr="009B4FEE">
                                <w:rPr>
                                  <w:rFonts w:hint="eastAsia"/>
                                  <w:sz w:val="18"/>
                                  <w:szCs w:val="18"/>
                                </w:rPr>
                                <w:t>P</w:t>
                              </w:r>
                            </w:p>
                          </w:txbxContent>
                        </v:textbox>
                      </v:shape>
                      <v:shape id="文本框 2" o:spid="_x0000_s1212" type="#_x0000_t202" style="position:absolute;left:27062;top:7143;width:2102;height:30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" filled="f" stroked="f">
                        <v:textbox style="mso-fit-shape-to-text:t" inset="1mm,0,1mm,0">
                          <w:txbxContent>
                            <w:p w14:paraId="7EA916F3" w14:textId="2D45E5B9" w:rsidR="009B4FEE" w:rsidRPr="009B4FEE" w:rsidRDefault="00FC241C" w:rsidP="009B4FEE">
                              <w:pPr>
                                <w:rPr>
                                  <w:sz w:val="18"/>
                                  <w:szCs w:val="18"/>
                                </w:rPr>
                              </w:pPr>
                              <w:r>
                                <w:rPr>
                                  <w:sz w:val="18"/>
                                  <w:szCs w:val="18"/>
                                </w:rPr>
                                <w:t>F</w:t>
                              </w:r>
                            </w:p>
                          </w:txbxContent>
                        </v:textbox>
                      </v:shape>
                      <v:shape id="文本框 2" o:spid="_x0000_s1213" type="#_x0000_t202" style="position:absolute;left:9172;top:12008;width:2284;height:29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" filled="f" stroked="f">
                        <v:textbox style="mso-fit-shape-to-text:t" inset="1mm,0,1mm,0">
                          <w:txbxContent>
                            <w:p w14:paraId="02FD31F3" w14:textId="77777777" w:rsidR="009B4FEE" w:rsidRPr="009B4FEE" w:rsidRDefault="009B4FEE" w:rsidP="009B4FEE">
                              <w:pPr>
                                <w:rPr>
                                  <w:sz w:val="18"/>
                                  <w:szCs w:val="18"/>
                                </w:rPr>
                              </w:pPr>
                              <w:r w:rsidRPr="009B4FEE">
                                <w:rPr>
                                  <w:rFonts w:hint="eastAsia"/>
                                  <w:sz w:val="18"/>
                                  <w:szCs w:val="18"/>
                                </w:rPr>
                                <w:t>B</w:t>
                              </w:r>
                            </w:p>
                          </w:txbxContent>
                        </v:textbox>
                      </v:shape>
                      <v:shape id="文本框 2" o:spid="_x0000_s1214" type="#_x0000_t202" style="position:absolute;left:14301;top:12525;width:2284;height:29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" filled="f" stroked="f">
                        <v:textbox style="mso-fit-shape-to-text:t" inset="1mm,0,1mm,0">
                          <w:txbxContent>
                            <w:p w14:paraId="1C6452FD" w14:textId="77777777" w:rsidR="009B4FEE" w:rsidRPr="009B4FEE" w:rsidRDefault="009B4FEE" w:rsidP="009B4FEE">
                              <w:pPr>
                                <w:rPr>
                                  <w:sz w:val="18"/>
                                  <w:szCs w:val="18"/>
                                </w:rPr>
                              </w:pPr>
                              <w:r w:rsidRPr="009B4FEE">
                                <w:rPr>
                                  <w:rFonts w:hint="eastAsia"/>
                                  <w:sz w:val="18"/>
                                  <w:szCs w:val="18"/>
                                </w:rPr>
                                <w:t>C</w:t>
                              </w:r>
                            </w:p>
                          </w:txbxContent>
                        </v:textbox>
                      </v:shape>
                      <v:shape id="文本框 2" o:spid="_x0000_s1215" type="#_x0000_t202" style="position:absolute;left:17972;top:8435;width:2367;height:29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" filled="f" stroked="f">
                        <v:textbox style="mso-fit-shape-to-text:t" inset="1mm,0,1mm,0">
                          <w:txbxContent>
                            <w:p w14:paraId="08D615BF" w14:textId="77777777" w:rsidR="009B4FEE" w:rsidRPr="009B4FEE" w:rsidRDefault="009B4FEE" w:rsidP="009B4FEE">
                              <w:pPr>
                                <w:rPr>
                                  <w:sz w:val="18"/>
                                  <w:szCs w:val="18"/>
                                </w:rPr>
                              </w:pPr>
                              <w:r w:rsidRPr="009B4FEE">
                                <w:rPr>
                                  <w:rFonts w:hint="eastAsia"/>
                                  <w:sz w:val="18"/>
                                  <w:szCs w:val="18"/>
                                </w:rPr>
                                <w:t>D</w:t>
                              </w:r>
                            </w:p>
                          </w:txbxContent>
                        </v:textbox>
                      </v:shape>
                      <v:shape id="文本框 2" o:spid="_x0000_s1216" type="#_x0000_t202" style="position:absolute;left:12005;top:6017;width:2915;height:29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" filled="f" stroked="f">
                        <v:textbox style="mso-fit-shape-to-text:t" inset="1mm,0,1mm,0">
                          <w:txbxContent>
                            <w:p w14:paraId="417613AB" w14:textId="77777777" w:rsidR="009B4FEE" w:rsidRPr="009B4FEE" w:rsidRDefault="009B4FEE" w:rsidP="009B4FEE">
                              <w:pPr>
                                <w:rPr>
                                  <w:rFonts w:ascii="Symbol" w:hAnsi="Symbol" w:hint="eastAsia"/>
                                  <w:sz w:val="18"/>
                                  <w:szCs w:val="18"/>
                                </w:rPr>
                              </w:pPr>
                              <w:r w:rsidRPr="009B4FEE">
                                <w:rPr>
                                  <w:rFonts w:ascii="Symbol" w:hAnsi="Symbol" w:hint="eastAsia"/>
                                  <w:sz w:val="18"/>
                                  <w:szCs w:val="18"/>
                                </w:rPr>
                                <w:t>O</w:t>
                              </w:r>
                              <w:r w:rsidRPr="009B4FEE">
                                <w:rPr>
                                  <w:rFonts w:ascii="Symbol" w:hAnsi="Symbol"/>
                                  <w:sz w:val="18"/>
                                  <w:szCs w:val="18"/>
                                  <w:vertAlign w:val="subscript"/>
                                </w:rPr>
                                <w:t>1</w:t>
                              </w:r>
                            </w:p>
                          </w:txbxContent>
                        </v:textbox>
                      </v:shape>
                      <v:shape id="文本框 2" o:spid="_x0000_s1217" type="#_x0000_t202" style="position:absolute;left:21317;top:5948;width:2916;height:29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" filled="f" stroked="f">
                        <v:textbox style="mso-fit-shape-to-text:t" inset="1mm,0,1mm,0">
                          <w:txbxContent>
                            <w:p w14:paraId="6BEC19E6" w14:textId="77777777" w:rsidR="009B4FEE" w:rsidRPr="009B4FEE" w:rsidRDefault="009B4FEE" w:rsidP="009B4FEE">
                              <w:pPr>
                                <w:rPr>
                                  <w:rFonts w:ascii="Symbol" w:hAnsi="Symbol" w:hint="eastAsia"/>
                                  <w:sz w:val="18"/>
                                  <w:szCs w:val="18"/>
                                </w:rPr>
                              </w:pPr>
                              <w:r w:rsidRPr="009B4FEE">
                                <w:rPr>
                                  <w:rFonts w:ascii="Symbol" w:hAnsi="Symbol" w:hint="eastAsia"/>
                                  <w:sz w:val="18"/>
                                  <w:szCs w:val="18"/>
                                </w:rPr>
                                <w:t>O</w:t>
                              </w:r>
                              <w:r w:rsidRPr="009B4FEE">
                                <w:rPr>
                                  <w:rFonts w:ascii="Symbol" w:hAnsi="Symbol"/>
                                  <w:sz w:val="18"/>
                                  <w:szCs w:val="18"/>
                                  <w:vertAlign w:val="subscript"/>
                                </w:rPr>
                                <w:t>2</w:t>
                              </w:r>
                            </w:p>
                          </w:txbxContent>
                        </v:textbox>
                      </v:shape>
                      <v:shape id="文本框 2" o:spid="_x0000_s1218" type="#_x0000_t202" style="position:absolute;left:21317;top:1839;width:2183;height:29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" filled="f" stroked="f">
                        <v:textbox style="mso-fit-shape-to-text:t" inset="1mm,0,1mm,0">
                          <w:txbxContent>
                            <w:p w14:paraId="38F7FF73" w14:textId="77777777" w:rsidR="009B4FEE" w:rsidRPr="009B4FEE" w:rsidRDefault="009B4FEE" w:rsidP="009B4FEE">
                              <w:pPr>
                                <w:rPr>
                                  <w:sz w:val="18"/>
                                  <w:szCs w:val="18"/>
                                </w:rPr>
                              </w:pPr>
                              <w:r w:rsidRPr="009B4FEE">
                                <w:rPr>
                                  <w:rFonts w:hint="eastAsia"/>
                                  <w:sz w:val="18"/>
                                  <w:szCs w:val="18"/>
                                </w:rPr>
                                <w:t>E</w:t>
                              </w:r>
                            </w:p>
                          </w:txbxContent>
                        </v:textbox>
                      </v:shape>
                      <v:shape id="文本框 2" o:spid="_x0000_s1219" type="#_x0000_t202" style="position:absolute;left:10067;top:8435;width:2185;height:29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" filled="f" stroked="f">
                        <v:textbox style="mso-fit-shape-to-text:t" inset="1mm,0,1mm,0">
                          <w:txbxContent>
                            <w:p w14:paraId="20812591" w14:textId="42F02C1F" w:rsidR="009B4FEE" w:rsidRPr="009B4FEE" w:rsidRDefault="00FC241C" w:rsidP="009B4FEE">
                              <w:pPr>
                                <w:rPr>
                                  <w:i/>
                                  <w:iCs/>
                                  <w:sz w:val="18"/>
                                  <w:szCs w:val="18"/>
                                </w:rPr>
                              </w:pPr>
                              <w:r>
                                <w:rPr>
                                  <w:i/>
                                  <w:iCs/>
                                  <w:sz w:val="18"/>
                                  <w:szCs w:val="18"/>
                                </w:rPr>
                                <w:t>R</w:t>
                              </w:r>
                            </w:p>
                          </w:txbxContent>
                        </v:textbox>
                      </v:shape>
                      <v:shape id="文本框 2" o:spid="_x0000_s1220" type="#_x0000_t202" style="position:absolute;left:7190;top:10114;width:1991;height:29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" filled="f" stroked="f">
                        <v:textbox style="mso-fit-shape-to-text:t" inset="1mm,0,1mm,0">
                          <w:txbxContent>
                            <w:p w14:paraId="0D5D38CC" w14:textId="77777777" w:rsidR="009B4FEE" w:rsidRPr="009B4FEE" w:rsidRDefault="009B4FEE" w:rsidP="009B4FEE">
                              <w:pPr>
                                <w:rPr>
                                  <w:i/>
                                  <w:iCs/>
                                  <w:sz w:val="18"/>
                                  <w:szCs w:val="18"/>
                                </w:rPr>
                              </w:pPr>
                              <w:r w:rsidRPr="009B4FEE">
                                <w:rPr>
                                  <w:i/>
                                  <w:iCs/>
                                  <w:sz w:val="18"/>
                                  <w:szCs w:val="18"/>
                                </w:rPr>
                                <w:t>θ</w:t>
                              </w:r>
                            </w:p>
                          </w:txbxContent>
                        </v:textbox>
                      </v:shape>
                      <v:shape id="文本框 2" o:spid="_x0000_s1221" type="#_x0000_t202" style="position:absolute;left:4613;top:15004;width:2010;height:30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" filled="f" stroked="f">
                        <v:textbox style="mso-fit-shape-to-text:t" inset="1mm,0,1mm,0">
                          <w:txbxContent>
                            <w:p w14:paraId="166B3FC6" w14:textId="4544D706" w:rsidR="00FC241C" w:rsidRPr="009B4FEE" w:rsidRDefault="00FC241C" w:rsidP="009B4FEE">
                              <w:pPr>
                                <w:rPr>
                                  <w:i/>
                                  <w:iCs/>
                                  <w:sz w:val="18"/>
                                  <w:szCs w:val="18"/>
                                </w:rPr>
                              </w:pPr>
                              <w:r>
                                <w:rPr>
                                  <w:i/>
                                  <w:iCs/>
                                  <w:sz w:val="18"/>
                                  <w:szCs w:val="18"/>
                                </w:rPr>
                                <w:t>h</w:t>
                              </w:r>
                            </w:p>
                          </w:txbxContent>
                        </v:textbox>
                      </v:shape>
                    </v:group>
                    <v:shape id="Freeform 7" o:spid="_x0000_s1222" style="position:absolute;left:16226;top:3261;width:7761;height:3878;visibility:visible;mso-wrap-style:none;v-text-anchor:top" coordsize="1995,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" path="m,997r,l5,897,20,797,45,701,80,611r40,-90l170,441r55,-75l290,291r75,-66l440,170r80,-50l610,80,700,45,795,20,895,5,995,r,l1100,5r100,15l1295,45r90,35l1475,120r80,50l1630,225r75,66l1765,366r60,75l1875,521r40,90l1950,701r25,96l1990,897r5,100e" filled="f" strokeweight="1pt">
                      <v:path arrowok="t" o:connecttype="custom" o:connectlocs="0,387819;0,387819;1945,348920;7780,310022;17504,272679;31119,237670;46678,202662;66128,171543;87522,142369;112806,113195;141980,87522;171154,66128;202273,46678;237281,31119;272290,17504;309244,7780;348142,1945;387041,0;387041,0;427885,1945;466783,7780;503737,17504;538746,31119;573754,46678;604873,66128;634047,87522;663221,113195;686560,142369;709899,171543;729349,202662;744908,237670;758523,272679;768247,310022;774082,348920;776027,387819" o:connectangles="0,0,0,0,0,0,0,0,0,0,0,0,0,0,0,0,0,0,0,0,0,0,0,0,0,0,0,0,0,0,0,0,0,0,0"/>
                    </v:shape>
                  </v:group>
                  <v:oval id="椭圆 228514" o:spid="_x0000_s1223" style="position:absolute;left:19925;top:6934;width:476;height:47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" fillcolor="black [3213]" stroked="f" strokeweight="1pt">
                    <v:stroke joinstyle="miter"/>
                    <v:textbox style="mso-fit-shape-to-text:t"/>
                  </v:oval>
                  <v:oval id="椭圆 1063" o:spid="_x0000_s1224" style="position:absolute;left:12010;top:6934;width:477;height:47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" fillcolor="black [3213]" stroked="f" strokeweight="1pt">
                    <v:stroke joinstyle="miter"/>
                    <v:textbox style="mso-fit-shape-to-text:t"/>
                  </v:oval>
                </v:group>
                <v:shape id="弧形 1062" o:spid="_x0000_s1225" style="position:absolute;left:6616;top:1774;width:6192;height:6192;flip:y;visibility:visible;mso-wrap-style:square;v-text-anchor:middle" coordsize="619125,619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" path="m114532,69162nsc207240,-6049,334934,-21250,442707,30096,550480,81442,619125,190183,619125,309563r-309562,l114532,69162xem114532,69162nfc207240,-6049,334934,-21250,442707,30096,550480,81442,619125,190183,619125,309563e" filled="f" strokecolor="black [3200]" strokeweight="1pt">
                  <v:stroke joinstyle="miter"/>
                  <v:path arrowok="t" o:connecttype="custom" o:connectlocs="114532,69162;442707,30096;619125,309563" o:connectangles="0,0,0"/>
                </v:shape>
                <w10:wrap type="square"/>
              </v:group>
            </w:pict>
          </mc:Fallback>
        </mc:AlternateContent>
      </w:r>
      <w:r w:rsidR="000974AE" w:rsidRPr="00F07B1F">
        <w:rPr>
          <w:color w:val="000000" w:themeColor="text1"/>
          <w:szCs w:val="21"/>
        </w:rPr>
        <w:t>如图，在</w:t>
      </w:r>
      <w:r w:rsidR="000974AE" w:rsidRPr="00F07B1F">
        <w:rPr>
          <w:rFonts w:hint="eastAsia"/>
          <w:color w:val="000000" w:themeColor="text1"/>
          <w:szCs w:val="21"/>
        </w:rPr>
        <w:t>地面上方的</w:t>
      </w:r>
      <w:r w:rsidR="000974AE" w:rsidRPr="00F07B1F">
        <w:rPr>
          <w:color w:val="000000" w:themeColor="text1"/>
          <w:szCs w:val="21"/>
        </w:rPr>
        <w:t>竖直平面内</w:t>
      </w:r>
      <w:r w:rsidR="000974AE" w:rsidRPr="00F07B1F">
        <w:rPr>
          <w:rFonts w:hint="eastAsia"/>
          <w:color w:val="000000" w:themeColor="text1"/>
          <w:szCs w:val="21"/>
        </w:rPr>
        <w:t>放置一杆状轨道</w:t>
      </w:r>
      <w:r w:rsidR="000974AE" w:rsidRPr="00F07B1F">
        <w:rPr>
          <w:color w:val="000000" w:themeColor="text1"/>
          <w:szCs w:val="21"/>
        </w:rPr>
        <w:t>，</w:t>
      </w:r>
      <w:r w:rsidR="000974AE" w:rsidRPr="00F07B1F">
        <w:rPr>
          <w:color w:val="000000" w:themeColor="text1"/>
          <w:szCs w:val="21"/>
        </w:rPr>
        <w:t>AB</w:t>
      </w:r>
      <w:r w:rsidR="00766217">
        <w:rPr>
          <w:color w:val="000000" w:themeColor="text1"/>
          <w:szCs w:val="21"/>
        </w:rPr>
        <w:t xml:space="preserve"> </w:t>
      </w:r>
      <w:r w:rsidR="000974AE" w:rsidRPr="00F07B1F">
        <w:rPr>
          <w:color w:val="000000" w:themeColor="text1"/>
          <w:szCs w:val="21"/>
        </w:rPr>
        <w:t>为粗糙的长直轨道，</w:t>
      </w:r>
      <w:r w:rsidR="000974AE" w:rsidRPr="00F07B1F">
        <w:rPr>
          <w:rFonts w:hint="eastAsia"/>
          <w:color w:val="000000" w:themeColor="text1"/>
          <w:szCs w:val="21"/>
        </w:rPr>
        <w:t>长为</w:t>
      </w:r>
      <w:r w:rsidR="00766217">
        <w:rPr>
          <w:rFonts w:hint="eastAsia"/>
          <w:color w:val="000000" w:themeColor="text1"/>
          <w:szCs w:val="21"/>
        </w:rPr>
        <w:t xml:space="preserve"> </w:t>
      </w:r>
      <w:r w:rsidR="000974AE" w:rsidRPr="00F07B1F">
        <w:rPr>
          <w:rFonts w:hint="eastAsia"/>
          <w:i/>
          <w:iCs/>
          <w:color w:val="000000" w:themeColor="text1"/>
          <w:szCs w:val="21"/>
        </w:rPr>
        <w:t>L</w:t>
      </w:r>
      <w:r w:rsidR="008075C0">
        <w:rPr>
          <w:color w:val="000000" w:themeColor="text1"/>
          <w:szCs w:val="21"/>
        </w:rPr>
        <w:t xml:space="preserve"> = </w:t>
      </w:r>
      <w:r w:rsidR="000974AE" w:rsidRPr="00F07B1F">
        <w:rPr>
          <w:color w:val="000000" w:themeColor="text1"/>
          <w:szCs w:val="21"/>
        </w:rPr>
        <w:t>10</w:t>
      </w:r>
      <w:r w:rsidR="00766217">
        <w:rPr>
          <w:color w:val="000000" w:themeColor="text1"/>
          <w:szCs w:val="21"/>
        </w:rPr>
        <w:t xml:space="preserve"> </w:t>
      </w:r>
      <w:r w:rsidR="000974AE" w:rsidRPr="00F07B1F">
        <w:rPr>
          <w:iCs/>
          <w:color w:val="000000" w:themeColor="text1"/>
          <w:szCs w:val="21"/>
        </w:rPr>
        <w:t>m</w:t>
      </w:r>
      <w:r w:rsidR="000974AE" w:rsidRPr="00F07B1F">
        <w:rPr>
          <w:rFonts w:hint="eastAsia"/>
          <w:color w:val="000000" w:themeColor="text1"/>
          <w:szCs w:val="21"/>
        </w:rPr>
        <w:t>，</w:t>
      </w:r>
      <w:r w:rsidR="000974AE" w:rsidRPr="00F07B1F">
        <w:rPr>
          <w:color w:val="000000" w:themeColor="text1"/>
          <w:szCs w:val="21"/>
        </w:rPr>
        <w:t>与水平方向的夹角为</w:t>
      </w:r>
      <w:bookmarkStart w:id="44" w:name="_Hlk53947168"/>
      <w:r w:rsidR="00766217">
        <w:rPr>
          <w:rFonts w:hint="eastAsia"/>
          <w:color w:val="000000" w:themeColor="text1"/>
          <w:szCs w:val="21"/>
        </w:rPr>
        <w:t xml:space="preserve"> </w:t>
      </w:r>
      <w:r w:rsidR="00766217" w:rsidRPr="00766217">
        <w:rPr>
          <w:i/>
          <w:iCs/>
          <w:color w:val="000000" w:themeColor="text1"/>
          <w:szCs w:val="21"/>
        </w:rPr>
        <w:t>θ</w:t>
      </w:r>
      <w:r w:rsidR="00766217">
        <w:rPr>
          <w:color w:val="000000" w:themeColor="text1"/>
          <w:szCs w:val="21"/>
        </w:rPr>
        <w:t xml:space="preserve"> = 37°</w:t>
      </w:r>
      <w:bookmarkEnd w:id="44"/>
      <w:r w:rsidR="000974AE" w:rsidRPr="00F07B1F">
        <w:rPr>
          <w:color w:val="000000" w:themeColor="text1"/>
          <w:szCs w:val="21"/>
        </w:rPr>
        <w:t>，</w:t>
      </w:r>
      <w:r w:rsidR="000974AE" w:rsidRPr="00F07B1F">
        <w:rPr>
          <w:color w:val="000000" w:themeColor="text1"/>
          <w:szCs w:val="21"/>
        </w:rPr>
        <w:t>BCD</w:t>
      </w:r>
      <w:r w:rsidR="000974AE" w:rsidRPr="00F07B1F">
        <w:rPr>
          <w:color w:val="000000" w:themeColor="text1"/>
          <w:szCs w:val="21"/>
        </w:rPr>
        <w:t>、</w:t>
      </w:r>
      <w:r w:rsidR="000974AE" w:rsidRPr="00F07B1F">
        <w:rPr>
          <w:color w:val="000000" w:themeColor="text1"/>
          <w:szCs w:val="21"/>
        </w:rPr>
        <w:t>DEF</w:t>
      </w:r>
      <w:r w:rsidR="00766217">
        <w:rPr>
          <w:color w:val="000000" w:themeColor="text1"/>
          <w:szCs w:val="21"/>
        </w:rPr>
        <w:t xml:space="preserve"> </w:t>
      </w:r>
      <w:r w:rsidR="000974AE" w:rsidRPr="00F07B1F">
        <w:rPr>
          <w:color w:val="000000" w:themeColor="text1"/>
          <w:szCs w:val="21"/>
        </w:rPr>
        <w:t>均为半径为</w:t>
      </w:r>
      <w:r w:rsidR="00766217">
        <w:rPr>
          <w:rFonts w:hint="eastAsia"/>
          <w:color w:val="000000" w:themeColor="text1"/>
          <w:szCs w:val="21"/>
        </w:rPr>
        <w:t xml:space="preserve"> </w:t>
      </w:r>
      <w:r w:rsidR="00766217" w:rsidRPr="00766217">
        <w:rPr>
          <w:i/>
          <w:iCs/>
          <w:color w:val="000000" w:themeColor="text1"/>
          <w:szCs w:val="21"/>
        </w:rPr>
        <w:t>R</w:t>
      </w:r>
      <w:r w:rsidR="00766217">
        <w:rPr>
          <w:color w:val="000000" w:themeColor="text1"/>
          <w:szCs w:val="21"/>
        </w:rPr>
        <w:t xml:space="preserve"> = 1 m </w:t>
      </w:r>
      <w:r w:rsidR="000974AE" w:rsidRPr="00F07B1F">
        <w:rPr>
          <w:color w:val="000000" w:themeColor="text1"/>
          <w:szCs w:val="21"/>
        </w:rPr>
        <w:t>的光滑圆</w:t>
      </w:r>
      <w:bookmarkStart w:id="45" w:name="_Hlk115522667"/>
      <w:r w:rsidR="000974AE" w:rsidRPr="00F07B1F">
        <w:rPr>
          <w:color w:val="000000" w:themeColor="text1"/>
          <w:szCs w:val="21"/>
        </w:rPr>
        <w:t>弧形轨道</w:t>
      </w:r>
      <w:bookmarkEnd w:id="45"/>
      <w:r w:rsidR="000974AE" w:rsidRPr="00F07B1F">
        <w:rPr>
          <w:rFonts w:hint="eastAsia"/>
          <w:color w:val="000000" w:themeColor="text1"/>
          <w:szCs w:val="21"/>
        </w:rPr>
        <w:t>，</w:t>
      </w:r>
      <w:r w:rsidR="000974AE" w:rsidRPr="00F07B1F">
        <w:rPr>
          <w:color w:val="000000" w:themeColor="text1"/>
          <w:szCs w:val="21"/>
        </w:rPr>
        <w:t>AB</w:t>
      </w:r>
      <w:r w:rsidR="00766217">
        <w:rPr>
          <w:color w:val="000000" w:themeColor="text1"/>
          <w:szCs w:val="21"/>
        </w:rPr>
        <w:t xml:space="preserve"> </w:t>
      </w:r>
      <w:r w:rsidR="000974AE" w:rsidRPr="00F07B1F">
        <w:rPr>
          <w:color w:val="000000" w:themeColor="text1"/>
          <w:szCs w:val="21"/>
        </w:rPr>
        <w:t>与</w:t>
      </w:r>
      <w:r w:rsidR="00766217">
        <w:rPr>
          <w:rFonts w:hint="eastAsia"/>
          <w:color w:val="000000" w:themeColor="text1"/>
          <w:szCs w:val="21"/>
        </w:rPr>
        <w:t xml:space="preserve"> </w:t>
      </w:r>
      <w:r w:rsidR="000974AE" w:rsidRPr="00F07B1F">
        <w:rPr>
          <w:color w:val="000000" w:themeColor="text1"/>
          <w:szCs w:val="21"/>
        </w:rPr>
        <w:t>BCD</w:t>
      </w:r>
      <w:r w:rsidR="00766217">
        <w:rPr>
          <w:color w:val="000000" w:themeColor="text1"/>
          <w:szCs w:val="21"/>
        </w:rPr>
        <w:t xml:space="preserve"> </w:t>
      </w:r>
      <w:r w:rsidR="000974AE" w:rsidRPr="00F07B1F">
        <w:rPr>
          <w:color w:val="000000" w:themeColor="text1"/>
          <w:szCs w:val="21"/>
        </w:rPr>
        <w:t>相切于</w:t>
      </w:r>
      <w:r w:rsidR="00766217">
        <w:rPr>
          <w:rFonts w:hint="eastAsia"/>
          <w:color w:val="000000" w:themeColor="text1"/>
          <w:szCs w:val="21"/>
        </w:rPr>
        <w:t xml:space="preserve"> </w:t>
      </w:r>
      <w:r w:rsidR="000974AE" w:rsidRPr="00F07B1F">
        <w:rPr>
          <w:color w:val="000000" w:themeColor="text1"/>
          <w:szCs w:val="21"/>
        </w:rPr>
        <w:t>B</w:t>
      </w:r>
      <w:r w:rsidR="00766217">
        <w:rPr>
          <w:color w:val="000000" w:themeColor="text1"/>
          <w:szCs w:val="21"/>
        </w:rPr>
        <w:t xml:space="preserve"> </w:t>
      </w:r>
      <w:r w:rsidR="000974AE" w:rsidRPr="00F07B1F">
        <w:rPr>
          <w:color w:val="000000" w:themeColor="text1"/>
          <w:szCs w:val="21"/>
        </w:rPr>
        <w:t>点，</w:t>
      </w:r>
      <w:bookmarkStart w:id="46" w:name="_Hlk53948218"/>
      <w:r w:rsidR="000974AE" w:rsidRPr="00F07B1F">
        <w:rPr>
          <w:rFonts w:hint="eastAsia"/>
          <w:color w:val="000000" w:themeColor="text1"/>
          <w:szCs w:val="21"/>
        </w:rPr>
        <w:t>B</w:t>
      </w:r>
      <w:r w:rsidR="00766217">
        <w:rPr>
          <w:color w:val="000000" w:themeColor="text1"/>
          <w:szCs w:val="21"/>
        </w:rPr>
        <w:t xml:space="preserve"> </w:t>
      </w:r>
      <w:r w:rsidR="000974AE" w:rsidRPr="00F07B1F">
        <w:rPr>
          <w:rFonts w:hint="eastAsia"/>
          <w:color w:val="000000" w:themeColor="text1"/>
          <w:szCs w:val="21"/>
        </w:rPr>
        <w:t>点离地高度为</w:t>
      </w:r>
      <w:r w:rsidR="00766217">
        <w:rPr>
          <w:rFonts w:hint="eastAsia"/>
          <w:color w:val="000000" w:themeColor="text1"/>
          <w:szCs w:val="21"/>
        </w:rPr>
        <w:t xml:space="preserve"> </w:t>
      </w:r>
      <w:r w:rsidR="000974AE" w:rsidRPr="00F07B1F">
        <w:rPr>
          <w:rFonts w:hint="eastAsia"/>
          <w:i/>
          <w:iCs/>
          <w:color w:val="000000" w:themeColor="text1"/>
          <w:szCs w:val="21"/>
        </w:rPr>
        <w:t>h</w:t>
      </w:r>
      <w:r w:rsidR="008075C0">
        <w:rPr>
          <w:color w:val="000000" w:themeColor="text1"/>
          <w:szCs w:val="21"/>
        </w:rPr>
        <w:t xml:space="preserve"> = </w:t>
      </w:r>
      <w:r w:rsidR="000974AE" w:rsidRPr="00F07B1F">
        <w:rPr>
          <w:color w:val="000000" w:themeColor="text1"/>
          <w:szCs w:val="21"/>
        </w:rPr>
        <w:t>3</w:t>
      </w:r>
      <w:r w:rsidR="00766217">
        <w:rPr>
          <w:color w:val="000000" w:themeColor="text1"/>
          <w:szCs w:val="21"/>
        </w:rPr>
        <w:t xml:space="preserve"> </w:t>
      </w:r>
      <w:r w:rsidR="000974AE" w:rsidRPr="00F07B1F">
        <w:rPr>
          <w:iCs/>
          <w:color w:val="000000" w:themeColor="text1"/>
          <w:szCs w:val="21"/>
        </w:rPr>
        <w:t>m</w:t>
      </w:r>
      <w:r w:rsidR="000974AE" w:rsidRPr="00F07B1F">
        <w:rPr>
          <w:rFonts w:hint="eastAsia"/>
          <w:color w:val="000000" w:themeColor="text1"/>
          <w:szCs w:val="21"/>
        </w:rPr>
        <w:t>，</w:t>
      </w:r>
      <w:r w:rsidR="000974AE" w:rsidRPr="00F07B1F">
        <w:rPr>
          <w:color w:val="000000" w:themeColor="text1"/>
          <w:szCs w:val="21"/>
        </w:rPr>
        <w:t>O</w:t>
      </w:r>
      <w:r w:rsidR="000974AE" w:rsidRPr="00F07B1F">
        <w:rPr>
          <w:color w:val="000000" w:themeColor="text1"/>
          <w:szCs w:val="21"/>
          <w:vertAlign w:val="subscript"/>
        </w:rPr>
        <w:t>1</w:t>
      </w:r>
      <w:bookmarkEnd w:id="46"/>
      <w:r w:rsidR="000974AE" w:rsidRPr="00F07B1F">
        <w:rPr>
          <w:color w:val="000000" w:themeColor="text1"/>
          <w:szCs w:val="21"/>
        </w:rPr>
        <w:t>、</w:t>
      </w:r>
      <w:r w:rsidR="000974AE" w:rsidRPr="00F07B1F">
        <w:rPr>
          <w:color w:val="000000" w:themeColor="text1"/>
          <w:szCs w:val="21"/>
        </w:rPr>
        <w:t>O</w:t>
      </w:r>
      <w:r w:rsidR="000974AE" w:rsidRPr="00F07B1F">
        <w:rPr>
          <w:color w:val="000000" w:themeColor="text1"/>
          <w:szCs w:val="21"/>
          <w:vertAlign w:val="subscript"/>
        </w:rPr>
        <w:t>2</w:t>
      </w:r>
      <w:r w:rsidR="00766217">
        <w:rPr>
          <w:color w:val="000000" w:themeColor="text1"/>
          <w:szCs w:val="21"/>
        </w:rPr>
        <w:t xml:space="preserve"> </w:t>
      </w:r>
      <w:r w:rsidR="000974AE" w:rsidRPr="00F07B1F">
        <w:rPr>
          <w:rFonts w:hint="eastAsia"/>
          <w:color w:val="000000" w:themeColor="text1"/>
          <w:szCs w:val="21"/>
        </w:rPr>
        <w:t>两</w:t>
      </w:r>
      <w:r w:rsidR="000974AE" w:rsidRPr="00F07B1F">
        <w:rPr>
          <w:color w:val="000000" w:themeColor="text1"/>
          <w:szCs w:val="21"/>
        </w:rPr>
        <w:t>圆心</w:t>
      </w:r>
      <w:r w:rsidR="000974AE" w:rsidRPr="00F07B1F">
        <w:rPr>
          <w:rFonts w:hint="eastAsia"/>
          <w:color w:val="000000" w:themeColor="text1"/>
          <w:szCs w:val="21"/>
        </w:rPr>
        <w:t>等高，</w:t>
      </w:r>
      <w:r w:rsidR="000974AE" w:rsidRPr="00F07B1F">
        <w:rPr>
          <w:color w:val="000000" w:themeColor="text1"/>
          <w:szCs w:val="21"/>
        </w:rPr>
        <w:t>C</w:t>
      </w:r>
      <w:r w:rsidR="00766217">
        <w:rPr>
          <w:color w:val="000000" w:themeColor="text1"/>
          <w:szCs w:val="21"/>
        </w:rPr>
        <w:t xml:space="preserve"> </w:t>
      </w:r>
      <w:r w:rsidR="000974AE" w:rsidRPr="00F07B1F">
        <w:rPr>
          <w:color w:val="000000" w:themeColor="text1"/>
          <w:szCs w:val="21"/>
        </w:rPr>
        <w:t>为圆弧形轨道的最低点，</w:t>
      </w:r>
      <w:r w:rsidR="000974AE" w:rsidRPr="00F07B1F">
        <w:rPr>
          <w:color w:val="000000" w:themeColor="text1"/>
          <w:szCs w:val="21"/>
        </w:rPr>
        <w:t>E</w:t>
      </w:r>
      <w:r w:rsidR="00766217">
        <w:rPr>
          <w:color w:val="000000" w:themeColor="text1"/>
          <w:szCs w:val="21"/>
        </w:rPr>
        <w:t xml:space="preserve"> </w:t>
      </w:r>
      <w:r w:rsidR="000974AE" w:rsidRPr="00F07B1F">
        <w:rPr>
          <w:color w:val="000000" w:themeColor="text1"/>
          <w:szCs w:val="21"/>
        </w:rPr>
        <w:t>为最高点。一质量为</w:t>
      </w:r>
      <w:r w:rsidR="00766217">
        <w:rPr>
          <w:rFonts w:hint="eastAsia"/>
          <w:color w:val="000000" w:themeColor="text1"/>
          <w:szCs w:val="21"/>
        </w:rPr>
        <w:t xml:space="preserve"> </w:t>
      </w:r>
      <w:r w:rsidR="000974AE" w:rsidRPr="00F07B1F">
        <w:rPr>
          <w:i/>
          <w:color w:val="000000" w:themeColor="text1"/>
          <w:szCs w:val="21"/>
        </w:rPr>
        <w:t>m</w:t>
      </w:r>
      <w:r w:rsidR="008075C0">
        <w:rPr>
          <w:color w:val="000000" w:themeColor="text1"/>
          <w:szCs w:val="21"/>
        </w:rPr>
        <w:t xml:space="preserve"> = </w:t>
      </w:r>
      <w:r w:rsidR="000974AE" w:rsidRPr="00F07B1F">
        <w:rPr>
          <w:color w:val="000000" w:themeColor="text1"/>
          <w:szCs w:val="21"/>
        </w:rPr>
        <w:t>0.2</w:t>
      </w:r>
      <w:r w:rsidR="00766217">
        <w:rPr>
          <w:color w:val="000000" w:themeColor="text1"/>
          <w:szCs w:val="21"/>
        </w:rPr>
        <w:t xml:space="preserve"> </w:t>
      </w:r>
      <w:r w:rsidR="000974AE" w:rsidRPr="00F07B1F">
        <w:rPr>
          <w:color w:val="000000" w:themeColor="text1"/>
          <w:szCs w:val="21"/>
        </w:rPr>
        <w:t>kg</w:t>
      </w:r>
      <w:r w:rsidR="00766217">
        <w:rPr>
          <w:color w:val="000000" w:themeColor="text1"/>
          <w:szCs w:val="21"/>
        </w:rPr>
        <w:t xml:space="preserve"> </w:t>
      </w:r>
      <w:r w:rsidR="000974AE" w:rsidRPr="00F07B1F">
        <w:rPr>
          <w:color w:val="000000" w:themeColor="text1"/>
          <w:szCs w:val="21"/>
        </w:rPr>
        <w:t>的小环套在</w:t>
      </w:r>
      <w:r w:rsidR="00766217">
        <w:rPr>
          <w:rFonts w:hint="eastAsia"/>
          <w:color w:val="000000" w:themeColor="text1"/>
          <w:szCs w:val="21"/>
        </w:rPr>
        <w:t xml:space="preserve"> </w:t>
      </w:r>
      <w:r w:rsidR="000974AE" w:rsidRPr="00F07B1F">
        <w:rPr>
          <w:color w:val="000000" w:themeColor="text1"/>
          <w:szCs w:val="21"/>
        </w:rPr>
        <w:t>AB</w:t>
      </w:r>
      <w:r w:rsidR="00766217">
        <w:rPr>
          <w:color w:val="000000" w:themeColor="text1"/>
          <w:szCs w:val="21"/>
        </w:rPr>
        <w:t xml:space="preserve"> </w:t>
      </w:r>
      <w:r w:rsidR="000974AE" w:rsidRPr="00F07B1F">
        <w:rPr>
          <w:color w:val="000000" w:themeColor="text1"/>
          <w:szCs w:val="21"/>
        </w:rPr>
        <w:t>上，自</w:t>
      </w:r>
      <w:r w:rsidR="00766217">
        <w:rPr>
          <w:rFonts w:hint="eastAsia"/>
          <w:color w:val="000000" w:themeColor="text1"/>
          <w:szCs w:val="21"/>
        </w:rPr>
        <w:t xml:space="preserve"> </w:t>
      </w:r>
      <w:r w:rsidR="000974AE" w:rsidRPr="00F07B1F">
        <w:rPr>
          <w:color w:val="000000" w:themeColor="text1"/>
          <w:szCs w:val="21"/>
        </w:rPr>
        <w:t>P</w:t>
      </w:r>
      <w:r w:rsidR="00766217">
        <w:rPr>
          <w:color w:val="000000" w:themeColor="text1"/>
          <w:szCs w:val="21"/>
        </w:rPr>
        <w:t xml:space="preserve"> </w:t>
      </w:r>
      <w:r w:rsidR="000974AE" w:rsidRPr="00F07B1F">
        <w:rPr>
          <w:color w:val="000000" w:themeColor="text1"/>
          <w:szCs w:val="21"/>
        </w:rPr>
        <w:t>点由静止</w:t>
      </w:r>
      <w:r w:rsidR="000974AE" w:rsidRPr="00F07B1F">
        <w:rPr>
          <w:rFonts w:hint="eastAsia"/>
          <w:color w:val="000000" w:themeColor="text1"/>
          <w:szCs w:val="21"/>
        </w:rPr>
        <w:t>释放</w:t>
      </w:r>
      <w:r w:rsidR="000974AE" w:rsidRPr="00F07B1F">
        <w:rPr>
          <w:color w:val="000000" w:themeColor="text1"/>
          <w:szCs w:val="21"/>
        </w:rPr>
        <w:t>，</w:t>
      </w:r>
      <w:r w:rsidR="000974AE" w:rsidRPr="00F07B1F">
        <w:rPr>
          <w:rFonts w:hint="eastAsia"/>
          <w:color w:val="000000" w:themeColor="text1"/>
          <w:szCs w:val="21"/>
        </w:rPr>
        <w:t>经</w:t>
      </w:r>
      <w:r w:rsidR="00766217">
        <w:rPr>
          <w:rFonts w:hint="eastAsia"/>
          <w:color w:val="000000" w:themeColor="text1"/>
          <w:szCs w:val="21"/>
        </w:rPr>
        <w:t xml:space="preserve"> </w:t>
      </w:r>
      <w:r w:rsidR="000974AE" w:rsidRPr="00F07B1F">
        <w:rPr>
          <w:rFonts w:hint="eastAsia"/>
          <w:i/>
          <w:iCs/>
          <w:color w:val="000000" w:themeColor="text1"/>
          <w:szCs w:val="21"/>
        </w:rPr>
        <w:t>t</w:t>
      </w:r>
      <w:r w:rsidR="008075C0">
        <w:rPr>
          <w:color w:val="000000" w:themeColor="text1"/>
          <w:szCs w:val="21"/>
        </w:rPr>
        <w:t xml:space="preserve"> = </w:t>
      </w:r>
      <w:r w:rsidR="000974AE" w:rsidRPr="00F07B1F">
        <w:rPr>
          <w:rFonts w:hint="eastAsia"/>
          <w:color w:val="000000" w:themeColor="text1"/>
          <w:szCs w:val="21"/>
        </w:rPr>
        <w:t>2</w:t>
      </w:r>
      <w:r w:rsidR="00766217">
        <w:rPr>
          <w:color w:val="000000" w:themeColor="text1"/>
          <w:szCs w:val="21"/>
        </w:rPr>
        <w:t xml:space="preserve"> </w:t>
      </w:r>
      <w:r w:rsidR="000974AE" w:rsidRPr="00F07B1F">
        <w:rPr>
          <w:color w:val="000000" w:themeColor="text1"/>
          <w:szCs w:val="21"/>
        </w:rPr>
        <w:t>s</w:t>
      </w:r>
      <w:r w:rsidR="00766217">
        <w:rPr>
          <w:color w:val="000000" w:themeColor="text1"/>
          <w:szCs w:val="21"/>
        </w:rPr>
        <w:t xml:space="preserve"> </w:t>
      </w:r>
      <w:r w:rsidR="000974AE" w:rsidRPr="00F07B1F">
        <w:rPr>
          <w:color w:val="000000" w:themeColor="text1"/>
          <w:szCs w:val="21"/>
        </w:rPr>
        <w:t>运动到</w:t>
      </w:r>
      <w:r w:rsidR="00766217">
        <w:rPr>
          <w:rFonts w:hint="eastAsia"/>
          <w:color w:val="000000" w:themeColor="text1"/>
          <w:szCs w:val="21"/>
        </w:rPr>
        <w:t xml:space="preserve"> </w:t>
      </w:r>
      <w:r w:rsidR="000974AE" w:rsidRPr="00F07B1F">
        <w:rPr>
          <w:color w:val="000000" w:themeColor="text1"/>
          <w:szCs w:val="21"/>
        </w:rPr>
        <w:t>B</w:t>
      </w:r>
      <w:r w:rsidR="00766217">
        <w:rPr>
          <w:color w:val="000000" w:themeColor="text1"/>
          <w:szCs w:val="21"/>
        </w:rPr>
        <w:t xml:space="preserve"> </w:t>
      </w:r>
      <w:r w:rsidR="000974AE" w:rsidRPr="00F07B1F">
        <w:rPr>
          <w:color w:val="000000" w:themeColor="text1"/>
          <w:szCs w:val="21"/>
        </w:rPr>
        <w:t>点</w:t>
      </w:r>
      <w:r w:rsidR="000974AE" w:rsidRPr="00F07B1F">
        <w:rPr>
          <w:rFonts w:hint="eastAsia"/>
          <w:color w:val="000000" w:themeColor="text1"/>
          <w:szCs w:val="21"/>
        </w:rPr>
        <w:t>的速度大小为</w:t>
      </w:r>
      <w:r w:rsidR="00766217">
        <w:rPr>
          <w:rFonts w:hint="eastAsia"/>
          <w:color w:val="000000" w:themeColor="text1"/>
          <w:szCs w:val="21"/>
        </w:rPr>
        <w:t xml:space="preserve"> </w:t>
      </w:r>
      <w:r w:rsidR="000974AE" w:rsidRPr="00766217">
        <w:rPr>
          <w:rFonts w:ascii="Book Antiqua" w:hAnsi="Book Antiqua"/>
          <w:i/>
          <w:iCs/>
          <w:color w:val="000000" w:themeColor="text1"/>
          <w:szCs w:val="21"/>
        </w:rPr>
        <w:t>v</w:t>
      </w:r>
      <w:r w:rsidR="008075C0">
        <w:rPr>
          <w:color w:val="000000" w:themeColor="text1"/>
          <w:szCs w:val="21"/>
        </w:rPr>
        <w:t xml:space="preserve"> = </w:t>
      </w:r>
      <w:r w:rsidR="000974AE" w:rsidRPr="00F07B1F">
        <w:rPr>
          <w:color w:val="000000" w:themeColor="text1"/>
          <w:szCs w:val="21"/>
        </w:rPr>
        <w:t>6</w:t>
      </w:r>
      <w:r w:rsidR="00766217">
        <w:rPr>
          <w:color w:val="000000" w:themeColor="text1"/>
          <w:szCs w:val="21"/>
        </w:rPr>
        <w:t xml:space="preserve"> </w:t>
      </w:r>
      <w:r w:rsidR="000974AE" w:rsidRPr="00F07B1F">
        <w:rPr>
          <w:iCs/>
          <w:color w:val="000000" w:themeColor="text1"/>
          <w:szCs w:val="21"/>
        </w:rPr>
        <w:t>m/s</w:t>
      </w:r>
      <w:r w:rsidR="000974AE" w:rsidRPr="00F07B1F">
        <w:rPr>
          <w:rFonts w:hint="eastAsia"/>
          <w:color w:val="000000" w:themeColor="text1"/>
          <w:szCs w:val="21"/>
        </w:rPr>
        <w:t>。</w:t>
      </w:r>
      <w:r w:rsidR="000974AE" w:rsidRPr="00F07B1F">
        <w:rPr>
          <w:color w:val="000000" w:themeColor="text1"/>
          <w:szCs w:val="21"/>
        </w:rPr>
        <w:t>sin37°</w:t>
      </w:r>
      <w:r w:rsidR="008075C0">
        <w:rPr>
          <w:color w:val="000000" w:themeColor="text1"/>
          <w:szCs w:val="21"/>
        </w:rPr>
        <w:t xml:space="preserve"> = </w:t>
      </w:r>
      <w:r w:rsidR="000974AE" w:rsidRPr="00F07B1F">
        <w:rPr>
          <w:color w:val="000000" w:themeColor="text1"/>
          <w:szCs w:val="21"/>
        </w:rPr>
        <w:t>0.6</w:t>
      </w:r>
      <w:r w:rsidR="000974AE" w:rsidRPr="00F07B1F">
        <w:rPr>
          <w:color w:val="000000" w:themeColor="text1"/>
          <w:szCs w:val="21"/>
        </w:rPr>
        <w:t>，</w:t>
      </w:r>
      <w:r w:rsidR="000974AE" w:rsidRPr="00F07B1F">
        <w:rPr>
          <w:color w:val="000000" w:themeColor="text1"/>
          <w:szCs w:val="21"/>
        </w:rPr>
        <w:t>cos37°</w:t>
      </w:r>
      <w:r w:rsidR="008075C0">
        <w:rPr>
          <w:color w:val="000000" w:themeColor="text1"/>
          <w:szCs w:val="21"/>
        </w:rPr>
        <w:t xml:space="preserve"> = </w:t>
      </w:r>
      <w:r w:rsidR="000974AE" w:rsidRPr="00F07B1F">
        <w:rPr>
          <w:color w:val="000000" w:themeColor="text1"/>
          <w:szCs w:val="21"/>
        </w:rPr>
        <w:t>0.8</w:t>
      </w:r>
      <w:r w:rsidR="000974AE" w:rsidRPr="00F07B1F">
        <w:rPr>
          <w:color w:val="000000" w:themeColor="text1"/>
          <w:szCs w:val="21"/>
        </w:rPr>
        <w:t>，</w:t>
      </w:r>
      <w:r w:rsidR="000974AE" w:rsidRPr="00F07B1F">
        <w:rPr>
          <w:i/>
          <w:iCs/>
          <w:color w:val="000000" w:themeColor="text1"/>
          <w:szCs w:val="21"/>
        </w:rPr>
        <w:t>g</w:t>
      </w:r>
      <w:r w:rsidR="00766217">
        <w:rPr>
          <w:color w:val="000000" w:themeColor="text1"/>
          <w:szCs w:val="21"/>
        </w:rPr>
        <w:t xml:space="preserve"> </w:t>
      </w:r>
      <w:r w:rsidR="000974AE" w:rsidRPr="00F07B1F">
        <w:rPr>
          <w:color w:val="000000" w:themeColor="text1"/>
          <w:szCs w:val="21"/>
        </w:rPr>
        <w:t>取</w:t>
      </w:r>
      <w:r w:rsidR="00766217">
        <w:rPr>
          <w:rFonts w:hint="eastAsia"/>
          <w:color w:val="000000" w:themeColor="text1"/>
          <w:szCs w:val="21"/>
        </w:rPr>
        <w:t xml:space="preserve"> </w:t>
      </w:r>
      <w:r w:rsidR="000974AE" w:rsidRPr="00F07B1F">
        <w:rPr>
          <w:color w:val="000000" w:themeColor="text1"/>
          <w:szCs w:val="21"/>
        </w:rPr>
        <w:t>10</w:t>
      </w:r>
      <w:r w:rsidR="00766217">
        <w:rPr>
          <w:color w:val="000000" w:themeColor="text1"/>
          <w:szCs w:val="21"/>
        </w:rPr>
        <w:t xml:space="preserve"> </w:t>
      </w:r>
      <w:r w:rsidR="000974AE" w:rsidRPr="00F07B1F">
        <w:rPr>
          <w:iCs/>
          <w:color w:val="000000" w:themeColor="text1"/>
          <w:szCs w:val="21"/>
        </w:rPr>
        <w:t>m/s</w:t>
      </w:r>
      <w:r w:rsidR="000974AE" w:rsidRPr="00F07B1F">
        <w:rPr>
          <w:iCs/>
          <w:color w:val="000000" w:themeColor="text1"/>
          <w:szCs w:val="21"/>
          <w:vertAlign w:val="superscript"/>
        </w:rPr>
        <w:t>2</w:t>
      </w:r>
      <w:r w:rsidR="000974AE" w:rsidRPr="00F07B1F">
        <w:rPr>
          <w:color w:val="000000" w:themeColor="text1"/>
          <w:szCs w:val="21"/>
        </w:rPr>
        <w:t>，</w:t>
      </w:r>
      <w:r w:rsidR="000974AE" w:rsidRPr="00F07B1F">
        <w:rPr>
          <w:rFonts w:hint="eastAsia"/>
          <w:color w:val="000000" w:themeColor="text1"/>
          <w:szCs w:val="21"/>
        </w:rPr>
        <w:t>以地面为零势能面。</w:t>
      </w:r>
      <w:commentRangeStart w:id="47"/>
      <w:r w:rsidR="000974AE" w:rsidRPr="00F07B1F">
        <w:rPr>
          <w:color w:val="000000" w:themeColor="text1"/>
          <w:szCs w:val="21"/>
        </w:rPr>
        <w:t>求</w:t>
      </w:r>
      <w:commentRangeEnd w:id="47"/>
      <w:r w:rsidR="005C283A">
        <w:rPr>
          <w:rStyle w:val="af8"/>
          <w:lang w:val="zh-CN"/>
        </w:rPr>
        <w:commentReference w:id="47"/>
      </w:r>
      <w:r w:rsidR="000974AE" w:rsidRPr="00F07B1F">
        <w:rPr>
          <w:color w:val="000000" w:themeColor="text1"/>
          <w:szCs w:val="21"/>
        </w:rPr>
        <w:t>：</w:t>
      </w:r>
    </w:p>
    <w:p w14:paraId="1B541957" w14:textId="02F84341" w:rsidR="000974AE" w:rsidRPr="00F07B1F" w:rsidRDefault="000923CE" w:rsidP="00454762">
      <w:pPr>
        <w:rPr>
          <w:color w:val="000000" w:themeColor="text1"/>
          <w:szCs w:val="21"/>
        </w:rPr>
      </w:pPr>
      <w:r w:rsidRPr="00F07B1F">
        <w:rPr>
          <w:rFonts w:hint="eastAsia"/>
          <w:color w:val="000000" w:themeColor="text1"/>
          <w:szCs w:val="21"/>
        </w:rPr>
        <w:t>（</w:t>
      </w:r>
      <w:r w:rsidRPr="00F07B1F">
        <w:rPr>
          <w:rFonts w:hint="eastAsia"/>
          <w:color w:val="000000" w:themeColor="text1"/>
          <w:szCs w:val="21"/>
        </w:rPr>
        <w:t>1</w:t>
      </w:r>
      <w:r w:rsidRPr="00F07B1F">
        <w:rPr>
          <w:rFonts w:hint="eastAsia"/>
          <w:color w:val="000000" w:themeColor="text1"/>
          <w:szCs w:val="21"/>
        </w:rPr>
        <w:t>）</w:t>
      </w:r>
      <w:r w:rsidR="000974AE" w:rsidRPr="00F07B1F">
        <w:rPr>
          <w:color w:val="000000" w:themeColor="text1"/>
          <w:szCs w:val="21"/>
        </w:rPr>
        <w:t>小环</w:t>
      </w:r>
      <w:r w:rsidR="000974AE" w:rsidRPr="00F07B1F">
        <w:rPr>
          <w:rFonts w:hint="eastAsia"/>
          <w:color w:val="000000" w:themeColor="text1"/>
          <w:szCs w:val="21"/>
        </w:rPr>
        <w:t>在</w:t>
      </w:r>
      <w:r w:rsidR="00766217">
        <w:rPr>
          <w:rFonts w:hint="eastAsia"/>
          <w:color w:val="000000" w:themeColor="text1"/>
          <w:szCs w:val="21"/>
        </w:rPr>
        <w:t xml:space="preserve"> </w:t>
      </w:r>
      <w:r w:rsidR="000974AE" w:rsidRPr="00F07B1F">
        <w:rPr>
          <w:rFonts w:hint="eastAsia"/>
          <w:color w:val="000000" w:themeColor="text1"/>
          <w:szCs w:val="21"/>
        </w:rPr>
        <w:t>A</w:t>
      </w:r>
      <w:r w:rsidR="000974AE" w:rsidRPr="00F07B1F">
        <w:rPr>
          <w:color w:val="000000" w:themeColor="text1"/>
          <w:szCs w:val="21"/>
        </w:rPr>
        <w:t>B</w:t>
      </w:r>
      <w:r w:rsidR="00766217">
        <w:rPr>
          <w:color w:val="000000" w:themeColor="text1"/>
          <w:szCs w:val="21"/>
        </w:rPr>
        <w:t xml:space="preserve"> </w:t>
      </w:r>
      <w:r w:rsidR="000974AE" w:rsidRPr="00F07B1F">
        <w:rPr>
          <w:color w:val="000000" w:themeColor="text1"/>
          <w:szCs w:val="21"/>
        </w:rPr>
        <w:t>轨道</w:t>
      </w:r>
      <w:r w:rsidR="000974AE" w:rsidRPr="00F07B1F">
        <w:rPr>
          <w:rFonts w:hint="eastAsia"/>
          <w:color w:val="000000" w:themeColor="text1"/>
          <w:szCs w:val="21"/>
        </w:rPr>
        <w:t>上受到的摩擦力</w:t>
      </w:r>
      <w:r w:rsidR="00F07B1F" w:rsidRPr="00F07B1F">
        <w:rPr>
          <w:rFonts w:hint="eastAsia"/>
          <w:color w:val="000000" w:themeColor="text1"/>
          <w:szCs w:val="21"/>
        </w:rPr>
        <w:t>的大小</w:t>
      </w:r>
      <w:r w:rsidR="000974AE" w:rsidRPr="00F07B1F">
        <w:rPr>
          <w:color w:val="000000" w:themeColor="text1"/>
          <w:szCs w:val="21"/>
        </w:rPr>
        <w:t>；</w:t>
      </w:r>
    </w:p>
    <w:p w14:paraId="045CE68A" w14:textId="3396232A" w:rsidR="000974AE" w:rsidRPr="00F07B1F" w:rsidRDefault="000923CE" w:rsidP="00454762">
      <w:pPr>
        <w:rPr>
          <w:color w:val="000000" w:themeColor="text1"/>
          <w:szCs w:val="21"/>
        </w:rPr>
      </w:pPr>
      <w:r w:rsidRPr="00F07B1F">
        <w:rPr>
          <w:rFonts w:hint="eastAsia"/>
          <w:color w:val="000000" w:themeColor="text1"/>
          <w:szCs w:val="21"/>
        </w:rPr>
        <w:t>（</w:t>
      </w:r>
      <w:r w:rsidRPr="00F07B1F">
        <w:rPr>
          <w:rFonts w:hint="eastAsia"/>
          <w:color w:val="000000" w:themeColor="text1"/>
          <w:szCs w:val="21"/>
        </w:rPr>
        <w:t>2</w:t>
      </w:r>
      <w:r w:rsidRPr="00F07B1F">
        <w:rPr>
          <w:rFonts w:hint="eastAsia"/>
          <w:color w:val="000000" w:themeColor="text1"/>
          <w:szCs w:val="21"/>
        </w:rPr>
        <w:t>）</w:t>
      </w:r>
      <w:r w:rsidR="000974AE" w:rsidRPr="00F07B1F">
        <w:rPr>
          <w:color w:val="000000" w:themeColor="text1"/>
          <w:szCs w:val="21"/>
        </w:rPr>
        <w:t>小环过</w:t>
      </w:r>
      <w:r w:rsidR="00766217">
        <w:rPr>
          <w:rFonts w:hint="eastAsia"/>
          <w:color w:val="000000" w:themeColor="text1"/>
          <w:szCs w:val="21"/>
        </w:rPr>
        <w:t xml:space="preserve"> </w:t>
      </w:r>
      <w:r w:rsidR="000974AE" w:rsidRPr="00F07B1F">
        <w:rPr>
          <w:color w:val="000000" w:themeColor="text1"/>
          <w:szCs w:val="21"/>
        </w:rPr>
        <w:t>E</w:t>
      </w:r>
      <w:r w:rsidR="00766217">
        <w:rPr>
          <w:color w:val="000000" w:themeColor="text1"/>
          <w:szCs w:val="21"/>
        </w:rPr>
        <w:t xml:space="preserve"> </w:t>
      </w:r>
      <w:r w:rsidR="000974AE" w:rsidRPr="00F07B1F">
        <w:rPr>
          <w:color w:val="000000" w:themeColor="text1"/>
          <w:szCs w:val="21"/>
        </w:rPr>
        <w:t>点</w:t>
      </w:r>
      <w:r w:rsidR="000974AE" w:rsidRPr="00F07B1F">
        <w:rPr>
          <w:rFonts w:hint="eastAsia"/>
          <w:color w:val="000000" w:themeColor="text1"/>
          <w:szCs w:val="21"/>
        </w:rPr>
        <w:t>时，小环对</w:t>
      </w:r>
      <w:r w:rsidR="000974AE" w:rsidRPr="00F07B1F">
        <w:rPr>
          <w:color w:val="000000" w:themeColor="text1"/>
          <w:szCs w:val="21"/>
        </w:rPr>
        <w:t>弧形轨道</w:t>
      </w:r>
      <w:r w:rsidR="000974AE" w:rsidRPr="00F07B1F">
        <w:rPr>
          <w:rFonts w:hint="eastAsia"/>
          <w:color w:val="000000" w:themeColor="text1"/>
          <w:szCs w:val="21"/>
        </w:rPr>
        <w:t>的</w:t>
      </w:r>
      <w:r w:rsidR="003C6198">
        <w:rPr>
          <w:rFonts w:hint="eastAsia"/>
          <w:color w:val="000000" w:themeColor="text1"/>
          <w:szCs w:val="21"/>
        </w:rPr>
        <w:t>作用</w:t>
      </w:r>
      <w:r w:rsidR="000974AE" w:rsidRPr="00F07B1F">
        <w:rPr>
          <w:rFonts w:hint="eastAsia"/>
          <w:color w:val="000000" w:themeColor="text1"/>
          <w:szCs w:val="21"/>
        </w:rPr>
        <w:t>力</w:t>
      </w:r>
      <w:r w:rsidR="000974AE" w:rsidRPr="00F07B1F">
        <w:rPr>
          <w:color w:val="000000" w:themeColor="text1"/>
          <w:szCs w:val="21"/>
        </w:rPr>
        <w:t>；</w:t>
      </w:r>
    </w:p>
    <w:p w14:paraId="7B04FDFE" w14:textId="1334CA6A" w:rsidR="000974AE" w:rsidRPr="00F07B1F" w:rsidRDefault="000923CE" w:rsidP="00454762">
      <w:pPr>
        <w:rPr>
          <w:color w:val="000000" w:themeColor="text1"/>
          <w:szCs w:val="21"/>
        </w:rPr>
      </w:pPr>
      <w:r w:rsidRPr="00F07B1F">
        <w:rPr>
          <w:rFonts w:hint="eastAsia"/>
          <w:color w:val="000000" w:themeColor="text1"/>
          <w:szCs w:val="21"/>
        </w:rPr>
        <w:t>（</w:t>
      </w:r>
      <w:r w:rsidRPr="00F07B1F">
        <w:rPr>
          <w:rFonts w:hint="eastAsia"/>
          <w:color w:val="000000" w:themeColor="text1"/>
          <w:szCs w:val="21"/>
        </w:rPr>
        <w:t>3</w:t>
      </w:r>
      <w:r w:rsidRPr="00F07B1F">
        <w:rPr>
          <w:rFonts w:hint="eastAsia"/>
          <w:color w:val="000000" w:themeColor="text1"/>
          <w:szCs w:val="21"/>
        </w:rPr>
        <w:t>）</w:t>
      </w:r>
      <w:r w:rsidR="000974AE" w:rsidRPr="00F07B1F">
        <w:rPr>
          <w:rFonts w:hint="eastAsia"/>
          <w:color w:val="000000" w:themeColor="text1"/>
          <w:szCs w:val="21"/>
        </w:rPr>
        <w:t>若改变小环在直杆上释放点的位置，求小环落地时机械能的可能值；</w:t>
      </w:r>
    </w:p>
    <w:p w14:paraId="02E7BEA7" w14:textId="665A07A3" w:rsidR="0023023B" w:rsidRDefault="000923CE" w:rsidP="00FC241C">
      <w:r w:rsidRPr="00F07B1F">
        <w:rPr>
          <w:rFonts w:hint="eastAsia"/>
          <w:color w:val="000000" w:themeColor="text1"/>
          <w:szCs w:val="21"/>
        </w:rPr>
        <w:t>（</w:t>
      </w:r>
      <w:r w:rsidRPr="00F07B1F">
        <w:rPr>
          <w:color w:val="000000" w:themeColor="text1"/>
          <w:szCs w:val="21"/>
        </w:rPr>
        <w:t>4</w:t>
      </w:r>
      <w:r w:rsidRPr="00F07B1F">
        <w:rPr>
          <w:rFonts w:hint="eastAsia"/>
          <w:color w:val="000000" w:themeColor="text1"/>
          <w:szCs w:val="21"/>
        </w:rPr>
        <w:t>）</w:t>
      </w:r>
      <w:r w:rsidR="000974AE" w:rsidRPr="00F07B1F">
        <w:rPr>
          <w:rFonts w:hint="eastAsia"/>
          <w:color w:val="000000" w:themeColor="text1"/>
          <w:szCs w:val="21"/>
        </w:rPr>
        <w:t>小环在</w:t>
      </w:r>
      <w:r w:rsidR="00766217">
        <w:rPr>
          <w:rFonts w:hint="eastAsia"/>
          <w:color w:val="000000" w:themeColor="text1"/>
          <w:szCs w:val="21"/>
        </w:rPr>
        <w:t xml:space="preserve"> </w:t>
      </w:r>
      <w:r w:rsidR="000974AE" w:rsidRPr="00F07B1F">
        <w:rPr>
          <w:rFonts w:hint="eastAsia"/>
          <w:color w:val="000000" w:themeColor="text1"/>
          <w:szCs w:val="21"/>
        </w:rPr>
        <w:t>A</w:t>
      </w:r>
      <w:r w:rsidR="000974AE" w:rsidRPr="00F07B1F">
        <w:rPr>
          <w:color w:val="000000" w:themeColor="text1"/>
          <w:szCs w:val="21"/>
        </w:rPr>
        <w:t>B</w:t>
      </w:r>
      <w:r w:rsidR="00766217">
        <w:rPr>
          <w:color w:val="000000" w:themeColor="text1"/>
          <w:szCs w:val="21"/>
        </w:rPr>
        <w:t xml:space="preserve"> </w:t>
      </w:r>
      <w:r w:rsidR="000974AE" w:rsidRPr="00F07B1F">
        <w:rPr>
          <w:rFonts w:hint="eastAsia"/>
          <w:color w:val="000000" w:themeColor="text1"/>
          <w:szCs w:val="21"/>
        </w:rPr>
        <w:t>杆上某一区域由静止释放时，若小环不会落到地面上，请</w:t>
      </w:r>
      <w:r w:rsidR="0096686B" w:rsidRPr="00F07B1F">
        <w:rPr>
          <w:rFonts w:hint="eastAsia"/>
          <w:color w:val="000000" w:themeColor="text1"/>
          <w:szCs w:val="21"/>
        </w:rPr>
        <w:t>用能量观点</w:t>
      </w:r>
      <w:r w:rsidR="000974AE" w:rsidRPr="00F07B1F">
        <w:rPr>
          <w:rFonts w:hint="eastAsia"/>
          <w:color w:val="000000" w:themeColor="text1"/>
          <w:szCs w:val="21"/>
        </w:rPr>
        <w:t>分析小环的运动过程，</w:t>
      </w:r>
      <w:r w:rsidR="0096686B" w:rsidRPr="00F07B1F">
        <w:rPr>
          <w:rFonts w:hint="eastAsia"/>
          <w:color w:val="000000" w:themeColor="text1"/>
          <w:szCs w:val="21"/>
        </w:rPr>
        <w:t>并求出</w:t>
      </w:r>
      <w:r w:rsidR="000974AE" w:rsidRPr="00F07B1F">
        <w:rPr>
          <w:rFonts w:hint="eastAsia"/>
          <w:color w:val="000000" w:themeColor="text1"/>
          <w:szCs w:val="21"/>
        </w:rPr>
        <w:t>最终稳定后小环的机械能</w:t>
      </w:r>
      <w:r w:rsidR="00E81FCA" w:rsidRPr="00F07B1F">
        <w:rPr>
          <w:rFonts w:hint="eastAsia"/>
          <w:color w:val="000000" w:themeColor="text1"/>
          <w:szCs w:val="21"/>
        </w:rPr>
        <w:t>。</w:t>
      </w:r>
    </w:p>
    <w:bookmarkEnd w:id="43"/>
    <w:p w14:paraId="212DBBFF" w14:textId="6B53A7A8" w:rsidR="00454762" w:rsidRDefault="00454762">
      <w:pPr>
        <w:widowControl/>
        <w:jc w:val="left"/>
      </w:pPr>
      <w:r>
        <w:br w:type="page"/>
      </w:r>
    </w:p>
    <w:p w14:paraId="5F6A062E" w14:textId="77777777" w:rsidR="0005198C" w:rsidRDefault="0005198C" w:rsidP="0005198C">
      <w:pPr>
        <w:pStyle w:val="1"/>
      </w:pPr>
      <w:r>
        <w:rPr>
          <w:rFonts w:hint="eastAsia"/>
        </w:rPr>
        <w:t>松江区</w:t>
      </w:r>
      <w:r>
        <w:rPr>
          <w:rFonts w:hint="eastAsia"/>
        </w:rPr>
        <w:t>2</w:t>
      </w:r>
      <w:r>
        <w:t>022</w:t>
      </w:r>
      <w:r>
        <w:rPr>
          <w:rFonts w:hint="eastAsia"/>
        </w:rPr>
        <w:t>学年第一学期期末质量监控测试</w:t>
      </w:r>
    </w:p>
    <w:p w14:paraId="29A36EE5" w14:textId="4986D73E" w:rsidR="00454762" w:rsidRPr="00F47649" w:rsidRDefault="00454762" w:rsidP="00A23B2F">
      <w:pPr>
        <w:pStyle w:val="1"/>
      </w:pPr>
      <w:r>
        <w:rPr>
          <w:rFonts w:hint="eastAsia"/>
        </w:rPr>
        <w:t>高三物理</w:t>
      </w:r>
      <w:r w:rsidRPr="00F47649">
        <w:t>参考答案和评分标准</w:t>
      </w:r>
    </w:p>
    <w:p w14:paraId="7DE20E72" w14:textId="37EEDC5D" w:rsidR="00454762" w:rsidRPr="00F47649" w:rsidRDefault="00454762" w:rsidP="00A23B2F">
      <w:pPr>
        <w:pStyle w:val="2"/>
      </w:pPr>
      <w:r w:rsidRPr="00F47649">
        <w:t>一、单项选择题</w:t>
      </w:r>
      <w:r>
        <w:t>（</w:t>
      </w:r>
      <w:r w:rsidRPr="00F47649">
        <w:t>共</w:t>
      </w:r>
      <w:r w:rsidRPr="00F47649">
        <w:t>40</w:t>
      </w:r>
      <w:r w:rsidRPr="00F47649">
        <w:t>分。第</w:t>
      </w:r>
      <w:r w:rsidRPr="00F47649">
        <w:t>1-8</w:t>
      </w:r>
      <w:r w:rsidRPr="00F47649">
        <w:t>小题，每小题</w:t>
      </w:r>
      <w:r w:rsidRPr="00F47649">
        <w:t>3</w:t>
      </w:r>
      <w:r w:rsidRPr="00F47649">
        <w:t>分，第</w:t>
      </w:r>
      <w:r w:rsidRPr="00F47649">
        <w:t>9-12</w:t>
      </w:r>
      <w:r w:rsidRPr="00F47649">
        <w:t>小题，每小题</w:t>
      </w:r>
      <w:r w:rsidRPr="00F47649">
        <w:t>4</w:t>
      </w:r>
      <w:r w:rsidRPr="00F47649">
        <w:t>分</w:t>
      </w:r>
      <w:r w:rsidRPr="00F47649">
        <w:rPr>
          <w:rFonts w:hint="eastAsia"/>
        </w:rPr>
        <w:t>，</w:t>
      </w:r>
      <w:r w:rsidRPr="00F47649">
        <w:t>每小题只有一个正确答案</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697"/>
        <w:gridCol w:w="697"/>
        <w:gridCol w:w="698"/>
        <w:gridCol w:w="698"/>
        <w:gridCol w:w="698"/>
        <w:gridCol w:w="698"/>
        <w:gridCol w:w="698"/>
        <w:gridCol w:w="698"/>
        <w:gridCol w:w="700"/>
        <w:gridCol w:w="701"/>
        <w:gridCol w:w="701"/>
      </w:tblGrid>
      <w:tr w:rsidR="00454762" w:rsidRPr="00F47649" w14:paraId="11F4A57F" w14:textId="77777777" w:rsidTr="00A23B2F">
        <w:trPr>
          <w:jc w:val="center"/>
        </w:trPr>
        <w:tc>
          <w:tcPr>
            <w:tcW w:w="710" w:type="dxa"/>
          </w:tcPr>
          <w:p w14:paraId="645121A6" w14:textId="77777777" w:rsidR="00454762" w:rsidRPr="00F47649" w:rsidRDefault="00454762" w:rsidP="00A23B2F">
            <w:pPr>
              <w:jc w:val="center"/>
            </w:pPr>
            <w:r w:rsidRPr="00F47649">
              <w:t>1</w:t>
            </w:r>
          </w:p>
        </w:tc>
        <w:tc>
          <w:tcPr>
            <w:tcW w:w="710" w:type="dxa"/>
          </w:tcPr>
          <w:p w14:paraId="1784CF6C" w14:textId="77777777" w:rsidR="00454762" w:rsidRPr="00F47649" w:rsidRDefault="00454762" w:rsidP="00A23B2F">
            <w:pPr>
              <w:jc w:val="center"/>
            </w:pPr>
            <w:r w:rsidRPr="00F47649">
              <w:t>2</w:t>
            </w:r>
          </w:p>
        </w:tc>
        <w:tc>
          <w:tcPr>
            <w:tcW w:w="710" w:type="dxa"/>
          </w:tcPr>
          <w:p w14:paraId="5D162E36" w14:textId="77777777" w:rsidR="00454762" w:rsidRPr="00F47649" w:rsidRDefault="00454762" w:rsidP="00A23B2F">
            <w:pPr>
              <w:jc w:val="center"/>
            </w:pPr>
            <w:r w:rsidRPr="00F47649">
              <w:t>3</w:t>
            </w:r>
          </w:p>
        </w:tc>
        <w:tc>
          <w:tcPr>
            <w:tcW w:w="710" w:type="dxa"/>
          </w:tcPr>
          <w:p w14:paraId="36F7AE80" w14:textId="77777777" w:rsidR="00454762" w:rsidRPr="00F47649" w:rsidRDefault="00454762" w:rsidP="00A23B2F">
            <w:pPr>
              <w:jc w:val="center"/>
            </w:pPr>
            <w:r w:rsidRPr="00F47649">
              <w:t>4</w:t>
            </w:r>
          </w:p>
        </w:tc>
        <w:tc>
          <w:tcPr>
            <w:tcW w:w="710" w:type="dxa"/>
          </w:tcPr>
          <w:p w14:paraId="56EE3905" w14:textId="77777777" w:rsidR="00454762" w:rsidRPr="00F47649" w:rsidRDefault="00454762" w:rsidP="00A23B2F">
            <w:pPr>
              <w:jc w:val="center"/>
            </w:pPr>
            <w:r w:rsidRPr="00F47649">
              <w:t>5</w:t>
            </w:r>
          </w:p>
        </w:tc>
        <w:tc>
          <w:tcPr>
            <w:tcW w:w="710" w:type="dxa"/>
          </w:tcPr>
          <w:p w14:paraId="0C0E4A77" w14:textId="77777777" w:rsidR="00454762" w:rsidRPr="00F47649" w:rsidRDefault="00454762" w:rsidP="00A23B2F">
            <w:pPr>
              <w:jc w:val="center"/>
            </w:pPr>
            <w:r w:rsidRPr="00F47649">
              <w:t>6</w:t>
            </w:r>
          </w:p>
        </w:tc>
        <w:tc>
          <w:tcPr>
            <w:tcW w:w="710" w:type="dxa"/>
          </w:tcPr>
          <w:p w14:paraId="1B4B5BF3" w14:textId="77777777" w:rsidR="00454762" w:rsidRPr="00F47649" w:rsidRDefault="00454762" w:rsidP="00A23B2F">
            <w:pPr>
              <w:jc w:val="center"/>
            </w:pPr>
            <w:r w:rsidRPr="00F47649">
              <w:t>7</w:t>
            </w:r>
          </w:p>
        </w:tc>
        <w:tc>
          <w:tcPr>
            <w:tcW w:w="710" w:type="dxa"/>
          </w:tcPr>
          <w:p w14:paraId="35132CE7" w14:textId="77777777" w:rsidR="00454762" w:rsidRPr="00F47649" w:rsidRDefault="00454762" w:rsidP="00A23B2F">
            <w:pPr>
              <w:jc w:val="center"/>
            </w:pPr>
            <w:r w:rsidRPr="00F47649">
              <w:t>8</w:t>
            </w:r>
          </w:p>
        </w:tc>
        <w:tc>
          <w:tcPr>
            <w:tcW w:w="710" w:type="dxa"/>
          </w:tcPr>
          <w:p w14:paraId="3BAE7987" w14:textId="77777777" w:rsidR="00454762" w:rsidRPr="00F47649" w:rsidRDefault="00454762" w:rsidP="00A23B2F">
            <w:pPr>
              <w:jc w:val="center"/>
            </w:pPr>
            <w:r w:rsidRPr="00F47649">
              <w:t>9</w:t>
            </w:r>
          </w:p>
        </w:tc>
        <w:tc>
          <w:tcPr>
            <w:tcW w:w="710" w:type="dxa"/>
          </w:tcPr>
          <w:p w14:paraId="2F790131" w14:textId="77777777" w:rsidR="00454762" w:rsidRPr="00F47649" w:rsidRDefault="00454762" w:rsidP="00A23B2F">
            <w:pPr>
              <w:jc w:val="center"/>
            </w:pPr>
            <w:r w:rsidRPr="00F47649">
              <w:t>10</w:t>
            </w:r>
          </w:p>
        </w:tc>
        <w:tc>
          <w:tcPr>
            <w:tcW w:w="711" w:type="dxa"/>
          </w:tcPr>
          <w:p w14:paraId="502F83C6" w14:textId="77777777" w:rsidR="00454762" w:rsidRPr="00F47649" w:rsidRDefault="00454762" w:rsidP="00A23B2F">
            <w:pPr>
              <w:jc w:val="center"/>
            </w:pPr>
            <w:r w:rsidRPr="00F47649">
              <w:t>11</w:t>
            </w:r>
          </w:p>
        </w:tc>
        <w:tc>
          <w:tcPr>
            <w:tcW w:w="711" w:type="dxa"/>
          </w:tcPr>
          <w:p w14:paraId="49DF2E00" w14:textId="77777777" w:rsidR="00454762" w:rsidRPr="00F47649" w:rsidRDefault="00454762" w:rsidP="00A23B2F">
            <w:pPr>
              <w:jc w:val="center"/>
            </w:pPr>
            <w:r w:rsidRPr="00F47649">
              <w:t>12</w:t>
            </w:r>
          </w:p>
        </w:tc>
      </w:tr>
      <w:tr w:rsidR="00454762" w:rsidRPr="00F47649" w14:paraId="6366D68B" w14:textId="77777777" w:rsidTr="00A23B2F">
        <w:trPr>
          <w:jc w:val="center"/>
        </w:trPr>
        <w:tc>
          <w:tcPr>
            <w:tcW w:w="710" w:type="dxa"/>
          </w:tcPr>
          <w:p w14:paraId="717DB766" w14:textId="77777777" w:rsidR="00454762" w:rsidRPr="00F47649" w:rsidRDefault="00454762" w:rsidP="00A23B2F">
            <w:pPr>
              <w:jc w:val="center"/>
            </w:pPr>
            <w:r w:rsidRPr="00F47649">
              <w:rPr>
                <w:rFonts w:hint="eastAsia"/>
              </w:rPr>
              <w:t>C</w:t>
            </w:r>
          </w:p>
        </w:tc>
        <w:tc>
          <w:tcPr>
            <w:tcW w:w="710" w:type="dxa"/>
          </w:tcPr>
          <w:p w14:paraId="7EF1C215" w14:textId="77777777" w:rsidR="00454762" w:rsidRPr="00F47649" w:rsidRDefault="00454762" w:rsidP="00A23B2F">
            <w:pPr>
              <w:jc w:val="center"/>
            </w:pPr>
            <w:r>
              <w:t>A</w:t>
            </w:r>
          </w:p>
        </w:tc>
        <w:tc>
          <w:tcPr>
            <w:tcW w:w="710" w:type="dxa"/>
          </w:tcPr>
          <w:p w14:paraId="1BAF8D8D" w14:textId="77777777" w:rsidR="00454762" w:rsidRPr="00F47649" w:rsidRDefault="00454762" w:rsidP="00A23B2F">
            <w:pPr>
              <w:jc w:val="center"/>
            </w:pPr>
            <w:r w:rsidRPr="00F47649">
              <w:t>B</w:t>
            </w:r>
          </w:p>
        </w:tc>
        <w:tc>
          <w:tcPr>
            <w:tcW w:w="710" w:type="dxa"/>
          </w:tcPr>
          <w:p w14:paraId="38D61FAF" w14:textId="77777777" w:rsidR="00454762" w:rsidRPr="00F47649" w:rsidRDefault="00454762" w:rsidP="00A23B2F">
            <w:pPr>
              <w:jc w:val="center"/>
            </w:pPr>
            <w:r>
              <w:t>A</w:t>
            </w:r>
          </w:p>
        </w:tc>
        <w:tc>
          <w:tcPr>
            <w:tcW w:w="710" w:type="dxa"/>
          </w:tcPr>
          <w:p w14:paraId="098A3EAA" w14:textId="77777777" w:rsidR="00454762" w:rsidRPr="00F47649" w:rsidRDefault="00454762" w:rsidP="00A23B2F">
            <w:pPr>
              <w:jc w:val="center"/>
            </w:pPr>
            <w:r>
              <w:t>B</w:t>
            </w:r>
          </w:p>
        </w:tc>
        <w:tc>
          <w:tcPr>
            <w:tcW w:w="710" w:type="dxa"/>
          </w:tcPr>
          <w:p w14:paraId="1792BB2E" w14:textId="77777777" w:rsidR="00454762" w:rsidRPr="00F47649" w:rsidRDefault="00454762" w:rsidP="00A23B2F">
            <w:pPr>
              <w:jc w:val="center"/>
            </w:pPr>
            <w:r>
              <w:t>D</w:t>
            </w:r>
          </w:p>
        </w:tc>
        <w:tc>
          <w:tcPr>
            <w:tcW w:w="710" w:type="dxa"/>
          </w:tcPr>
          <w:p w14:paraId="732388C2" w14:textId="77777777" w:rsidR="00454762" w:rsidRPr="00F47649" w:rsidRDefault="00454762" w:rsidP="00A23B2F">
            <w:pPr>
              <w:jc w:val="center"/>
            </w:pPr>
            <w:r>
              <w:t>D</w:t>
            </w:r>
          </w:p>
        </w:tc>
        <w:tc>
          <w:tcPr>
            <w:tcW w:w="710" w:type="dxa"/>
          </w:tcPr>
          <w:p w14:paraId="35426B65" w14:textId="77777777" w:rsidR="00454762" w:rsidRPr="00F47649" w:rsidRDefault="00454762" w:rsidP="00A23B2F">
            <w:pPr>
              <w:jc w:val="center"/>
            </w:pPr>
            <w:r>
              <w:t>C</w:t>
            </w:r>
          </w:p>
        </w:tc>
        <w:tc>
          <w:tcPr>
            <w:tcW w:w="710" w:type="dxa"/>
          </w:tcPr>
          <w:p w14:paraId="501ED157" w14:textId="77777777" w:rsidR="00454762" w:rsidRPr="00F47649" w:rsidRDefault="00454762" w:rsidP="00A23B2F">
            <w:pPr>
              <w:jc w:val="center"/>
            </w:pPr>
            <w:r>
              <w:t>D</w:t>
            </w:r>
          </w:p>
        </w:tc>
        <w:tc>
          <w:tcPr>
            <w:tcW w:w="710" w:type="dxa"/>
          </w:tcPr>
          <w:p w14:paraId="4951D3AB" w14:textId="77777777" w:rsidR="00454762" w:rsidRPr="00F47649" w:rsidRDefault="00454762" w:rsidP="00A23B2F">
            <w:pPr>
              <w:jc w:val="center"/>
            </w:pPr>
            <w:r>
              <w:t>B</w:t>
            </w:r>
          </w:p>
        </w:tc>
        <w:tc>
          <w:tcPr>
            <w:tcW w:w="711" w:type="dxa"/>
          </w:tcPr>
          <w:p w14:paraId="63321186" w14:textId="77777777" w:rsidR="00454762" w:rsidRPr="00F47649" w:rsidRDefault="00454762" w:rsidP="00A23B2F">
            <w:pPr>
              <w:jc w:val="center"/>
            </w:pPr>
            <w:r>
              <w:t>C</w:t>
            </w:r>
          </w:p>
        </w:tc>
        <w:tc>
          <w:tcPr>
            <w:tcW w:w="711" w:type="dxa"/>
          </w:tcPr>
          <w:p w14:paraId="12D729AF" w14:textId="77777777" w:rsidR="00454762" w:rsidRPr="00F47649" w:rsidRDefault="00454762" w:rsidP="00A23B2F">
            <w:pPr>
              <w:jc w:val="center"/>
            </w:pPr>
            <w:r>
              <w:t>D</w:t>
            </w:r>
          </w:p>
        </w:tc>
      </w:tr>
    </w:tbl>
    <w:p w14:paraId="1BD6E386" w14:textId="53453CF6" w:rsidR="00454762" w:rsidRPr="00F47649" w:rsidRDefault="00454762" w:rsidP="00A23B2F">
      <w:pPr>
        <w:pStyle w:val="2"/>
      </w:pPr>
      <w:r w:rsidRPr="00F47649">
        <w:t>二、填空题</w:t>
      </w:r>
      <w:r>
        <w:t>（</w:t>
      </w:r>
      <w:r w:rsidRPr="00F47649">
        <w:t>共</w:t>
      </w:r>
      <w:r w:rsidRPr="00F47649">
        <w:t>20</w:t>
      </w:r>
      <w:r w:rsidRPr="00F47649">
        <w:t>分</w:t>
      </w:r>
      <w:r>
        <w:t>）</w:t>
      </w:r>
    </w:p>
    <w:p w14:paraId="1DE34A19" w14:textId="1B1B1BEF" w:rsidR="00454762" w:rsidRPr="00A23B2F" w:rsidRDefault="00454762" w:rsidP="00A23B2F">
      <w:r w:rsidRPr="00A23B2F">
        <w:t>13</w:t>
      </w:r>
      <w:r w:rsidRPr="00A23B2F">
        <w:t>、</w:t>
      </w:r>
      <w:r w:rsidRPr="00A23B2F">
        <w:rPr>
          <w:rFonts w:hint="eastAsia"/>
        </w:rPr>
        <w:t>运动状态；惯性</w:t>
      </w:r>
      <w:r w:rsidR="00846DC8">
        <w:tab/>
      </w:r>
      <w:r w:rsidR="00846DC8">
        <w:tab/>
      </w:r>
      <w:r w:rsidR="00846DC8">
        <w:tab/>
      </w:r>
      <w:r w:rsidRPr="00A23B2F">
        <w:t>14</w:t>
      </w:r>
      <w:r w:rsidRPr="00A23B2F">
        <w:t>、</w:t>
      </w:r>
      <w:r w:rsidRPr="00A23B2F">
        <w:rPr>
          <w:rFonts w:hint="eastAsia"/>
        </w:rPr>
        <w:t>不变；完全失重</w:t>
      </w:r>
      <w:r w:rsidR="00846DC8">
        <w:tab/>
      </w:r>
      <w:r w:rsidR="00846DC8">
        <w:tab/>
      </w:r>
      <w:r w:rsidRPr="00A23B2F">
        <w:t>15</w:t>
      </w:r>
      <w:r w:rsidRPr="00A23B2F">
        <w:t>、</w:t>
      </w:r>
      <w:r w:rsidRPr="00A23B2F">
        <w:rPr>
          <w:rFonts w:hint="eastAsia"/>
        </w:rPr>
        <w:t>B</w:t>
      </w:r>
      <w:r w:rsidRPr="00A23B2F">
        <w:rPr>
          <w:rFonts w:hint="eastAsia"/>
        </w:rPr>
        <w:t>，相同</w:t>
      </w:r>
    </w:p>
    <w:p w14:paraId="339E6053" w14:textId="75D41947" w:rsidR="00454762" w:rsidRPr="00A23B2F" w:rsidRDefault="00454762" w:rsidP="00A23B2F">
      <w:r w:rsidRPr="00A23B2F">
        <w:t>16</w:t>
      </w:r>
      <w:r w:rsidRPr="00A23B2F">
        <w:t>、</w:t>
      </w:r>
      <w:r w:rsidRPr="00846DC8">
        <w:rPr>
          <w:i/>
          <w:iCs/>
        </w:rPr>
        <w:t>g</w:t>
      </w:r>
      <w:r w:rsidR="00846DC8">
        <w:t>tan</w:t>
      </w:r>
      <w:r w:rsidR="00846DC8" w:rsidRPr="00846DC8">
        <w:rPr>
          <w:rFonts w:asciiTheme="majorBidi" w:hAnsiTheme="majorBidi" w:cstheme="majorBidi"/>
          <w:i/>
          <w:iCs/>
        </w:rPr>
        <w:t>θ</w:t>
      </w:r>
      <w:r w:rsidRPr="00A23B2F">
        <w:rPr>
          <w:rFonts w:hint="eastAsia"/>
        </w:rPr>
        <w:t>；向右匀加速直线运动、向左匀减速直线运动、圆心在右的匀速圆周运动</w:t>
      </w:r>
    </w:p>
    <w:p w14:paraId="5DE20F51" w14:textId="479CF38A" w:rsidR="00454762" w:rsidRPr="00A23B2F" w:rsidRDefault="00454762" w:rsidP="00A23B2F">
      <w:r w:rsidRPr="00A23B2F">
        <w:t>17</w:t>
      </w:r>
      <w:r w:rsidRPr="00A23B2F">
        <w:t>、</w:t>
      </w:r>
      <w:r w:rsidRPr="00A23B2F">
        <w:rPr>
          <w:rFonts w:hint="eastAsia"/>
        </w:rPr>
        <w:t>变小；</w:t>
      </w:r>
      <w:r w:rsidR="00BB47C1">
        <w:fldChar w:fldCharType="begin"/>
      </w:r>
      <w:r w:rsidR="00BB47C1">
        <w:instrText xml:space="preserve"> EQ \F(</w:instrText>
      </w:r>
      <w:r w:rsidR="00BB47C1" w:rsidRPr="00BB47C1">
        <w:rPr>
          <w:i/>
          <w:iCs/>
        </w:rPr>
        <w:instrText>p</w:instrText>
      </w:r>
      <w:r w:rsidR="00BB47C1">
        <w:rPr>
          <w:vertAlign w:val="subscript"/>
        </w:rPr>
        <w:instrText>0</w:instrText>
      </w:r>
      <w:r w:rsidR="00BB47C1" w:rsidRPr="00BB47C1">
        <w:rPr>
          <w:i/>
          <w:iCs/>
        </w:rPr>
        <w:instrText>S</w:instrText>
      </w:r>
      <w:r w:rsidR="00BB47C1">
        <w:rPr>
          <w:vertAlign w:val="subscript"/>
        </w:rPr>
        <w:instrText>1</w:instrText>
      </w:r>
      <w:r w:rsidR="00BB47C1">
        <w:instrText xml:space="preserve"> − </w:instrText>
      </w:r>
      <w:r w:rsidR="00BB47C1" w:rsidRPr="00BB47C1">
        <w:rPr>
          <w:i/>
          <w:iCs/>
        </w:rPr>
        <w:instrText>G</w:instrText>
      </w:r>
      <w:r w:rsidR="00BB47C1">
        <w:instrText>,</w:instrText>
      </w:r>
      <w:r w:rsidR="00BB47C1" w:rsidRPr="00BB47C1">
        <w:rPr>
          <w:i/>
          <w:iCs/>
        </w:rPr>
        <w:instrText>p</w:instrText>
      </w:r>
      <w:r w:rsidR="00BB47C1">
        <w:rPr>
          <w:vertAlign w:val="subscript"/>
        </w:rPr>
        <w:instrText>1</w:instrText>
      </w:r>
      <w:r w:rsidR="00BB47C1" w:rsidRPr="00BB47C1">
        <w:rPr>
          <w:i/>
          <w:iCs/>
        </w:rPr>
        <w:instrText>S</w:instrText>
      </w:r>
      <w:r w:rsidR="00BB47C1">
        <w:rPr>
          <w:vertAlign w:val="subscript"/>
        </w:rPr>
        <w:instrText>1</w:instrText>
      </w:r>
      <w:r w:rsidR="00BB47C1">
        <w:instrText xml:space="preserve">) </w:instrText>
      </w:r>
      <w:r w:rsidR="00BB47C1">
        <w:fldChar w:fldCharType="end"/>
      </w:r>
      <w:r w:rsidR="00BB47C1" w:rsidRPr="00BB47C1">
        <w:rPr>
          <w:i/>
          <w:iCs/>
        </w:rPr>
        <w:t>T</w:t>
      </w:r>
      <w:r w:rsidR="00BB47C1">
        <w:rPr>
          <w:vertAlign w:val="subscript"/>
        </w:rPr>
        <w:t>1</w:t>
      </w:r>
    </w:p>
    <w:p w14:paraId="447274FC" w14:textId="77777777" w:rsidR="00454762" w:rsidRPr="00F47649" w:rsidRDefault="00454762" w:rsidP="00A23B2F">
      <w:pPr>
        <w:rPr>
          <w:szCs w:val="21"/>
        </w:rPr>
      </w:pPr>
    </w:p>
    <w:p w14:paraId="75FECA39" w14:textId="225A9E62" w:rsidR="00454762" w:rsidRPr="00F47649" w:rsidRDefault="00454762" w:rsidP="00A23B2F">
      <w:pPr>
        <w:pStyle w:val="2"/>
      </w:pPr>
      <w:r w:rsidRPr="00F47649">
        <w:t>三、综合题</w:t>
      </w:r>
      <w:r>
        <w:t>（</w:t>
      </w:r>
      <w:r w:rsidRPr="00F47649">
        <w:t>共</w:t>
      </w:r>
      <w:r w:rsidRPr="00F47649">
        <w:t>40</w:t>
      </w:r>
      <w:r w:rsidRPr="00F47649">
        <w:t>分</w:t>
      </w:r>
      <w:r>
        <w:t>）</w:t>
      </w:r>
    </w:p>
    <w:p w14:paraId="4AA0F560" w14:textId="3ABBFD49" w:rsidR="00454762" w:rsidRPr="00A23B2F" w:rsidRDefault="00454762" w:rsidP="00A23B2F">
      <w:r w:rsidRPr="00A23B2F">
        <w:t>18</w:t>
      </w:r>
      <w:r w:rsidRPr="00A23B2F">
        <w:t>、</w:t>
      </w:r>
      <w:r w:rsidRPr="00A23B2F">
        <w:rPr>
          <w:rFonts w:hint="eastAsia"/>
        </w:rPr>
        <w:t>（</w:t>
      </w:r>
      <w:r w:rsidRPr="00A23B2F">
        <w:t>10</w:t>
      </w:r>
      <w:r w:rsidRPr="00A23B2F">
        <w:rPr>
          <w:rFonts w:hint="eastAsia"/>
        </w:rPr>
        <w:t>分）（</w:t>
      </w:r>
      <w:r w:rsidRPr="00A23B2F">
        <w:rPr>
          <w:rFonts w:hint="eastAsia"/>
        </w:rPr>
        <w:t>1</w:t>
      </w:r>
      <w:r w:rsidRPr="00A23B2F">
        <w:rPr>
          <w:rFonts w:hint="eastAsia"/>
        </w:rPr>
        <w:t>）电压；电流</w:t>
      </w:r>
    </w:p>
    <w:p w14:paraId="1BF249B4" w14:textId="77777777" w:rsidR="00454762" w:rsidRPr="00A23B2F" w:rsidRDefault="00454762" w:rsidP="00A23B2F">
      <w:r w:rsidRPr="00A23B2F">
        <w:rPr>
          <w:rFonts w:hint="eastAsia"/>
        </w:rPr>
        <w:t>（</w:t>
      </w:r>
      <w:r w:rsidRPr="00A23B2F">
        <w:rPr>
          <w:rFonts w:hint="eastAsia"/>
        </w:rPr>
        <w:t>2</w:t>
      </w:r>
      <w:r w:rsidRPr="00A23B2F">
        <w:rPr>
          <w:rFonts w:hint="eastAsia"/>
        </w:rPr>
        <w:t>）</w:t>
      </w:r>
      <w:r w:rsidRPr="00A23B2F">
        <w:rPr>
          <w:rFonts w:hint="eastAsia"/>
        </w:rPr>
        <w:t>6</w:t>
      </w:r>
      <w:r w:rsidRPr="00A23B2F">
        <w:rPr>
          <w:rFonts w:hint="eastAsia"/>
        </w:rPr>
        <w:t>；</w:t>
      </w:r>
      <w:r w:rsidRPr="00A23B2F">
        <w:rPr>
          <w:rFonts w:hint="eastAsia"/>
        </w:rPr>
        <w:t>2</w:t>
      </w:r>
      <w:r w:rsidRPr="00A23B2F">
        <w:t>5</w:t>
      </w:r>
    </w:p>
    <w:p w14:paraId="39025276" w14:textId="47AED78E" w:rsidR="00454762" w:rsidRPr="00A23B2F" w:rsidRDefault="00454762" w:rsidP="00BB47C1">
      <w:r w:rsidRPr="00A23B2F">
        <w:rPr>
          <w:rFonts w:hint="eastAsia"/>
        </w:rPr>
        <w:t>（</w:t>
      </w:r>
      <w:r w:rsidRPr="00A23B2F">
        <w:rPr>
          <w:rFonts w:hint="eastAsia"/>
        </w:rPr>
        <w:t>3</w:t>
      </w:r>
      <w:r w:rsidRPr="00A23B2F">
        <w:rPr>
          <w:rFonts w:hint="eastAsia"/>
        </w:rPr>
        <w:t>）</w:t>
      </w:r>
      <w:r w:rsidR="00BB47C1">
        <w:fldChar w:fldCharType="begin"/>
      </w:r>
      <w:r w:rsidR="00BB47C1">
        <w:instrText xml:space="preserve"> EQ \F(</w:instrText>
      </w:r>
      <w:r w:rsidR="00BB47C1" w:rsidRPr="00BB47C1">
        <w:rPr>
          <w:i/>
          <w:iCs/>
        </w:rPr>
        <w:instrText>U</w:instrText>
      </w:r>
      <w:r w:rsidR="00BB47C1">
        <w:rPr>
          <w:vertAlign w:val="subscript"/>
        </w:rPr>
        <w:instrText>0</w:instrText>
      </w:r>
      <w:r w:rsidR="00BB47C1">
        <w:instrText>,</w:instrText>
      </w:r>
      <w:r w:rsidR="00BB47C1" w:rsidRPr="00BB47C1">
        <w:rPr>
          <w:i/>
          <w:iCs/>
        </w:rPr>
        <w:instrText>I</w:instrText>
      </w:r>
      <w:r w:rsidR="00BB47C1">
        <w:rPr>
          <w:vertAlign w:val="subscript"/>
        </w:rPr>
        <w:instrText>0</w:instrText>
      </w:r>
      <w:r w:rsidR="00BB47C1">
        <w:instrText xml:space="preserve">) </w:instrText>
      </w:r>
      <w:r w:rsidR="00BB47C1">
        <w:fldChar w:fldCharType="end"/>
      </w:r>
      <w:r w:rsidR="00BB47C1">
        <w:t xml:space="preserve">– </w:t>
      </w:r>
      <w:r w:rsidR="00BB47C1" w:rsidRPr="00BB47C1">
        <w:rPr>
          <w:i/>
          <w:iCs/>
        </w:rPr>
        <w:t>r</w:t>
      </w:r>
    </w:p>
    <w:p w14:paraId="29224B11" w14:textId="77777777" w:rsidR="00454762" w:rsidRPr="00F47649" w:rsidRDefault="00454762" w:rsidP="00454762">
      <w:pPr>
        <w:rPr>
          <w:szCs w:val="21"/>
        </w:rPr>
      </w:pPr>
    </w:p>
    <w:p w14:paraId="23A6889E" w14:textId="77777777" w:rsidR="00454762" w:rsidRPr="00F47649" w:rsidRDefault="00454762" w:rsidP="00A97206">
      <w:bookmarkStart w:id="48" w:name="_Hlk121688033"/>
      <w:r w:rsidRPr="00A97206">
        <w:t>19</w:t>
      </w:r>
      <w:r w:rsidRPr="00A97206">
        <w:t>、</w:t>
      </w:r>
      <w:r w:rsidRPr="00A97206">
        <w:rPr>
          <w:rFonts w:hint="eastAsia"/>
        </w:rPr>
        <w:t>（</w:t>
      </w:r>
      <w:r w:rsidRPr="00A97206">
        <w:t>14</w:t>
      </w:r>
      <w:r w:rsidRPr="00A97206">
        <w:rPr>
          <w:rFonts w:hint="eastAsia"/>
        </w:rPr>
        <w:t>分）</w:t>
      </w:r>
      <w:r w:rsidRPr="00F47649">
        <w:t>解：</w:t>
      </w:r>
    </w:p>
    <w:p w14:paraId="362E6706" w14:textId="26E3F798" w:rsidR="00BB47C1" w:rsidRDefault="00454762" w:rsidP="008075C0">
      <w:bookmarkStart w:id="49" w:name="_Hlk128321936"/>
      <w:r w:rsidRPr="00F47649">
        <w:rPr>
          <w:rFonts w:hint="eastAsia"/>
        </w:rPr>
        <w:t>（</w:t>
      </w:r>
      <w:r w:rsidRPr="00F47649">
        <w:rPr>
          <w:rFonts w:hint="eastAsia"/>
        </w:rPr>
        <w:t>1</w:t>
      </w:r>
      <w:r w:rsidRPr="00F47649">
        <w:rPr>
          <w:rFonts w:hint="eastAsia"/>
        </w:rPr>
        <w:t>）</w:t>
      </w:r>
      <w:r w:rsidRPr="00B704B2">
        <w:rPr>
          <w:i/>
        </w:rPr>
        <w:t>E</w:t>
      </w:r>
      <w:r w:rsidRPr="00B704B2">
        <w:rPr>
          <w:vertAlign w:val="subscript"/>
        </w:rPr>
        <w:t>A</w:t>
      </w:r>
      <w:r w:rsidR="008075C0">
        <w:rPr>
          <w:rFonts w:hint="eastAsia"/>
        </w:rPr>
        <w:t xml:space="preserve"> = </w:t>
      </w:r>
      <w:r w:rsidRPr="00B704B2">
        <w:rPr>
          <w:rFonts w:hint="eastAsia"/>
          <w:i/>
        </w:rPr>
        <w:t>k</w:t>
      </w:r>
      <w:r w:rsidR="00BB47C1">
        <w:rPr>
          <w:i/>
        </w:rPr>
        <w:t xml:space="preserve"> </w:t>
      </w:r>
      <w:r w:rsidR="00BB47C1" w:rsidRPr="00BB47C1">
        <w:rPr>
          <w:iCs/>
        </w:rPr>
        <w:fldChar w:fldCharType="begin"/>
      </w:r>
      <w:r w:rsidR="00BB47C1" w:rsidRPr="00BB47C1">
        <w:rPr>
          <w:iCs/>
        </w:rPr>
        <w:instrText xml:space="preserve"> EQ \F(</w:instrText>
      </w:r>
      <w:r w:rsidR="00BB47C1" w:rsidRPr="00BB47C1">
        <w:rPr>
          <w:i/>
        </w:rPr>
        <w:instrText>Q</w:instrText>
      </w:r>
      <w:r w:rsidR="00BB47C1" w:rsidRPr="00BB47C1">
        <w:rPr>
          <w:iCs/>
        </w:rPr>
        <w:instrText>,</w:instrText>
      </w:r>
      <w:r w:rsidR="00BB47C1" w:rsidRPr="00BB47C1">
        <w:rPr>
          <w:i/>
        </w:rPr>
        <w:instrText>h</w:instrText>
      </w:r>
      <w:r w:rsidR="00BB47C1" w:rsidRPr="00BB47C1">
        <w:rPr>
          <w:iCs/>
          <w:vertAlign w:val="superscript"/>
        </w:rPr>
        <w:instrText>2</w:instrText>
      </w:r>
      <w:r w:rsidR="00BB47C1" w:rsidRPr="00BB47C1">
        <w:rPr>
          <w:iCs/>
        </w:rPr>
        <w:instrText xml:space="preserve">) </w:instrText>
      </w:r>
      <w:r w:rsidR="00BB47C1" w:rsidRPr="00BB47C1">
        <w:rPr>
          <w:iCs/>
        </w:rPr>
        <w:fldChar w:fldCharType="end"/>
      </w:r>
      <w:r>
        <w:rPr>
          <w:i/>
        </w:rPr>
        <w:t xml:space="preserve"> </w:t>
      </w:r>
      <w:r w:rsidRPr="008075C0">
        <w:t xml:space="preserve"> </w:t>
      </w:r>
      <w:r w:rsidRPr="008075C0">
        <w:rPr>
          <w:rFonts w:hint="eastAsia"/>
        </w:rPr>
        <w:t>（</w:t>
      </w:r>
      <w:r w:rsidRPr="008075C0">
        <w:t>2</w:t>
      </w:r>
      <w:r w:rsidRPr="008075C0">
        <w:rPr>
          <w:rFonts w:hint="eastAsia"/>
        </w:rPr>
        <w:t>分）</w:t>
      </w:r>
    </w:p>
    <w:p w14:paraId="46D3ED24" w14:textId="5E52E9C2" w:rsidR="00454762" w:rsidRPr="00F47649" w:rsidRDefault="00454762" w:rsidP="008075C0">
      <w:pPr>
        <w:rPr>
          <w:shd w:val="clear" w:color="auto" w:fill="FFFFFF"/>
        </w:rPr>
      </w:pPr>
      <w:r w:rsidRPr="008075C0">
        <w:rPr>
          <w:rFonts w:hint="eastAsia"/>
        </w:rPr>
        <w:t>方向竖直向上</w:t>
      </w:r>
      <w:r w:rsidRPr="008075C0">
        <w:rPr>
          <w:rFonts w:hint="eastAsia"/>
        </w:rPr>
        <w:t xml:space="preserve"> </w:t>
      </w:r>
      <w:r w:rsidRPr="008075C0">
        <w:t xml:space="preserve"> </w:t>
      </w:r>
      <w:bookmarkStart w:id="50" w:name="_Hlk118984241"/>
      <w:r w:rsidRPr="008075C0">
        <w:rPr>
          <w:rFonts w:hint="eastAsia"/>
        </w:rPr>
        <w:t>（</w:t>
      </w:r>
      <w:r w:rsidRPr="008075C0">
        <w:rPr>
          <w:rFonts w:hint="eastAsia"/>
        </w:rPr>
        <w:t>2</w:t>
      </w:r>
      <w:r w:rsidRPr="008075C0">
        <w:rPr>
          <w:rFonts w:hint="eastAsia"/>
        </w:rPr>
        <w:t>分）</w:t>
      </w:r>
      <w:bookmarkEnd w:id="50"/>
    </w:p>
    <w:p w14:paraId="4B3D4C74" w14:textId="3425488C" w:rsidR="00454762" w:rsidRPr="00D1321E" w:rsidRDefault="00454762" w:rsidP="008075C0">
      <w:r w:rsidRPr="00D1321E">
        <w:rPr>
          <w:shd w:val="clear" w:color="auto" w:fill="FFFFFF"/>
        </w:rPr>
        <w:t>（</w:t>
      </w:r>
      <w:r w:rsidRPr="00D1321E">
        <w:rPr>
          <w:shd w:val="clear" w:color="auto" w:fill="FFFFFF"/>
        </w:rPr>
        <w:t>2</w:t>
      </w:r>
      <w:r w:rsidRPr="00D1321E">
        <w:rPr>
          <w:shd w:val="clear" w:color="auto" w:fill="FFFFFF"/>
        </w:rPr>
        <w:t>）</w:t>
      </w:r>
      <w:r w:rsidRPr="00D1321E">
        <w:rPr>
          <w:rFonts w:hint="eastAsia"/>
        </w:rPr>
        <w:t>小球运动到</w:t>
      </w:r>
      <w:r w:rsidR="008075C0">
        <w:rPr>
          <w:rFonts w:hint="eastAsia"/>
        </w:rPr>
        <w:t xml:space="preserve"> </w:t>
      </w:r>
      <w:r w:rsidRPr="00D1321E">
        <w:rPr>
          <w:rFonts w:hint="eastAsia"/>
        </w:rPr>
        <w:t>B</w:t>
      </w:r>
      <w:r w:rsidR="008075C0">
        <w:t xml:space="preserve"> </w:t>
      </w:r>
      <w:r w:rsidRPr="00D1321E">
        <w:rPr>
          <w:rFonts w:hint="eastAsia"/>
        </w:rPr>
        <w:t>点时速度达到最大，说明小球必带正电</w:t>
      </w:r>
      <w:r w:rsidRPr="008075C0">
        <w:rPr>
          <w:rFonts w:hint="eastAsia"/>
        </w:rPr>
        <w:t>（</w:t>
      </w:r>
      <w:r w:rsidRPr="008075C0">
        <w:t>2</w:t>
      </w:r>
      <w:r w:rsidRPr="008075C0">
        <w:rPr>
          <w:rFonts w:hint="eastAsia"/>
        </w:rPr>
        <w:t>分）</w:t>
      </w:r>
    </w:p>
    <w:p w14:paraId="1DF2BC57" w14:textId="6DA5DA0C" w:rsidR="00846DC8" w:rsidRDefault="00454762" w:rsidP="008075C0">
      <w:pPr>
        <w:rPr>
          <w:rFonts w:asciiTheme="minorEastAsia" w:eastAsiaTheme="minorEastAsia" w:hAnsiTheme="minorEastAsia"/>
        </w:rPr>
      </w:pPr>
      <w:r w:rsidRPr="00D1321E">
        <w:rPr>
          <w:rFonts w:hint="eastAsia"/>
        </w:rPr>
        <w:t>在</w:t>
      </w:r>
      <w:r w:rsidRPr="00D1321E">
        <w:rPr>
          <w:rFonts w:hint="eastAsia"/>
        </w:rPr>
        <w:t>B</w:t>
      </w:r>
      <w:r w:rsidRPr="00D1321E">
        <w:rPr>
          <w:rFonts w:hint="eastAsia"/>
        </w:rPr>
        <w:t>点应有：</w:t>
      </w:r>
      <w:r w:rsidRPr="00D1321E">
        <w:rPr>
          <w:rFonts w:hint="eastAsia"/>
          <w:i/>
        </w:rPr>
        <w:t>mg</w:t>
      </w:r>
      <w:r w:rsidR="008075C0">
        <w:rPr>
          <w:rFonts w:hint="eastAsia"/>
        </w:rPr>
        <w:t xml:space="preserve"> = </w:t>
      </w:r>
      <w:r w:rsidRPr="00D1321E">
        <w:rPr>
          <w:rFonts w:hint="eastAsia"/>
          <w:i/>
        </w:rPr>
        <w:t>k</w:t>
      </w:r>
      <w:r w:rsidR="00BB47C1">
        <w:rPr>
          <w:i/>
        </w:rPr>
        <w:t xml:space="preserve"> </w:t>
      </w:r>
      <w:r w:rsidR="00BB47C1" w:rsidRPr="00BB47C1">
        <w:rPr>
          <w:iCs/>
        </w:rPr>
        <w:fldChar w:fldCharType="begin"/>
      </w:r>
      <w:r w:rsidR="00BB47C1" w:rsidRPr="00BB47C1">
        <w:rPr>
          <w:iCs/>
        </w:rPr>
        <w:instrText xml:space="preserve"> EQ \F(</w:instrText>
      </w:r>
      <w:r w:rsidR="00BB47C1" w:rsidRPr="00BB47C1">
        <w:rPr>
          <w:i/>
        </w:rPr>
        <w:instrText>Q</w:instrText>
      </w:r>
      <w:r w:rsidR="00BB47C1">
        <w:rPr>
          <w:i/>
        </w:rPr>
        <w:instrText>q</w:instrText>
      </w:r>
      <w:r w:rsidR="00BB47C1" w:rsidRPr="00BB47C1">
        <w:rPr>
          <w:iCs/>
        </w:rPr>
        <w:instrText>,</w:instrText>
      </w:r>
      <w:r w:rsidR="00BB47C1">
        <w:rPr>
          <w:iCs/>
        </w:rPr>
        <w:instrText>\b\bc(\F(</w:instrText>
      </w:r>
      <w:r w:rsidR="00BB47C1" w:rsidRPr="00BB47C1">
        <w:rPr>
          <w:i/>
        </w:rPr>
        <w:instrText>h</w:instrText>
      </w:r>
      <w:r w:rsidR="00BB47C1">
        <w:rPr>
          <w:iCs/>
        </w:rPr>
        <w:instrText>,2</w:instrText>
      </w:r>
      <w:r w:rsidR="00BB47C1" w:rsidRPr="00BB47C1">
        <w:rPr>
          <w:iCs/>
        </w:rPr>
        <w:instrText>))</w:instrText>
      </w:r>
      <w:r w:rsidR="00BB47C1">
        <w:rPr>
          <w:iCs/>
          <w:vertAlign w:val="superscript"/>
        </w:rPr>
        <w:instrText>2</w:instrText>
      </w:r>
      <w:r w:rsidR="00BB47C1">
        <w:rPr>
          <w:iCs/>
        </w:rPr>
        <w:instrText>)</w:instrText>
      </w:r>
      <w:r w:rsidR="00BB47C1" w:rsidRPr="00BB47C1">
        <w:rPr>
          <w:iCs/>
        </w:rPr>
        <w:instrText xml:space="preserve"> </w:instrText>
      </w:r>
      <w:r w:rsidR="00BB47C1" w:rsidRPr="00BB47C1">
        <w:rPr>
          <w:iCs/>
        </w:rPr>
        <w:fldChar w:fldCharType="end"/>
      </w:r>
      <w:r w:rsidR="00BB47C1">
        <w:rPr>
          <w:iCs/>
        </w:rPr>
        <w:t xml:space="preserve"> </w:t>
      </w:r>
      <w:r w:rsidR="00BB47C1">
        <w:rPr>
          <w:iCs/>
        </w:rPr>
        <w:tab/>
      </w:r>
      <w:r w:rsidR="00BB47C1">
        <w:rPr>
          <w:iCs/>
        </w:rPr>
        <w:tab/>
      </w:r>
      <w:r w:rsidRPr="00BB47C1">
        <w:rPr>
          <w:rFonts w:hint="eastAsia"/>
        </w:rPr>
        <w:t>（</w:t>
      </w:r>
      <w:r w:rsidRPr="00BB47C1">
        <w:t>2</w:t>
      </w:r>
      <w:r w:rsidRPr="00BB47C1">
        <w:rPr>
          <w:rFonts w:hint="eastAsia"/>
        </w:rPr>
        <w:t>分）</w:t>
      </w:r>
    </w:p>
    <w:p w14:paraId="09AAD7D5" w14:textId="6ACD6C83" w:rsidR="00454762" w:rsidRPr="00D1321E" w:rsidRDefault="00454762" w:rsidP="008075C0">
      <w:r w:rsidRPr="00D1321E">
        <w:rPr>
          <w:rFonts w:hint="eastAsia"/>
        </w:rPr>
        <w:t>得：</w:t>
      </w:r>
      <w:r w:rsidR="00BB47C1" w:rsidRPr="00BB47C1">
        <w:rPr>
          <w:rFonts w:hint="eastAsia"/>
          <w:i/>
          <w:iCs/>
        </w:rPr>
        <w:t>q</w:t>
      </w:r>
      <w:r w:rsidR="00BB47C1">
        <w:t xml:space="preserve"> = </w:t>
      </w:r>
      <w:r w:rsidR="00BB47C1" w:rsidRPr="00BB47C1">
        <w:rPr>
          <w:iCs/>
        </w:rPr>
        <w:fldChar w:fldCharType="begin"/>
      </w:r>
      <w:r w:rsidR="00BB47C1" w:rsidRPr="00BB47C1">
        <w:rPr>
          <w:iCs/>
        </w:rPr>
        <w:instrText xml:space="preserve"> EQ \F(</w:instrText>
      </w:r>
      <w:r w:rsidR="00BB47C1" w:rsidRPr="00BB47C1">
        <w:rPr>
          <w:i/>
        </w:rPr>
        <w:instrText>mgh</w:instrText>
      </w:r>
      <w:r w:rsidR="00BB47C1">
        <w:rPr>
          <w:iCs/>
          <w:vertAlign w:val="superscript"/>
        </w:rPr>
        <w:instrText>2</w:instrText>
      </w:r>
      <w:r w:rsidR="00BB47C1" w:rsidRPr="00BB47C1">
        <w:rPr>
          <w:iCs/>
        </w:rPr>
        <w:instrText>,</w:instrText>
      </w:r>
      <w:r w:rsidR="00BB47C1">
        <w:rPr>
          <w:iCs/>
        </w:rPr>
        <w:instrText>4</w:instrText>
      </w:r>
      <w:r w:rsidR="00BB47C1" w:rsidRPr="00BB47C1">
        <w:rPr>
          <w:i/>
        </w:rPr>
        <w:instrText>kQ</w:instrText>
      </w:r>
      <w:r w:rsidR="00BB47C1" w:rsidRPr="00BB47C1">
        <w:rPr>
          <w:iCs/>
        </w:rPr>
        <w:instrText xml:space="preserve">) </w:instrText>
      </w:r>
      <w:r w:rsidR="00BB47C1" w:rsidRPr="00BB47C1">
        <w:rPr>
          <w:iCs/>
        </w:rPr>
        <w:fldChar w:fldCharType="end"/>
      </w:r>
      <w:r w:rsidR="00BB47C1">
        <w:rPr>
          <w:iCs/>
        </w:rPr>
        <w:tab/>
      </w:r>
      <w:r w:rsidR="00BB47C1">
        <w:rPr>
          <w:iCs/>
        </w:rPr>
        <w:tab/>
      </w:r>
      <w:r w:rsidR="00BB47C1">
        <w:rPr>
          <w:iCs/>
        </w:rPr>
        <w:tab/>
      </w:r>
      <w:r w:rsidR="00BB47C1">
        <w:rPr>
          <w:iCs/>
        </w:rPr>
        <w:tab/>
      </w:r>
      <w:r w:rsidR="00BB47C1">
        <w:rPr>
          <w:iCs/>
        </w:rPr>
        <w:tab/>
      </w:r>
      <w:r w:rsidRPr="00BB47C1">
        <w:rPr>
          <w:rFonts w:hint="eastAsia"/>
        </w:rPr>
        <w:t>（</w:t>
      </w:r>
      <w:r w:rsidRPr="00BB47C1">
        <w:t>1</w:t>
      </w:r>
      <w:r w:rsidRPr="00BB47C1">
        <w:rPr>
          <w:rFonts w:hint="eastAsia"/>
        </w:rPr>
        <w:t>分）</w:t>
      </w:r>
    </w:p>
    <w:p w14:paraId="7A26CA1C" w14:textId="563F1570" w:rsidR="00454762" w:rsidRPr="00D1321E" w:rsidRDefault="00454762" w:rsidP="008075C0">
      <w:r w:rsidRPr="00D1321E">
        <w:rPr>
          <w:shd w:val="clear" w:color="auto" w:fill="FFFFFF"/>
        </w:rPr>
        <w:t>（</w:t>
      </w:r>
      <w:r w:rsidRPr="00D1321E">
        <w:rPr>
          <w:shd w:val="clear" w:color="auto" w:fill="FFFFFF"/>
        </w:rPr>
        <w:t>3</w:t>
      </w:r>
      <w:r w:rsidRPr="00D1321E">
        <w:rPr>
          <w:shd w:val="clear" w:color="auto" w:fill="FFFFFF"/>
        </w:rPr>
        <w:t>）</w:t>
      </w:r>
      <w:r w:rsidRPr="00D1321E">
        <w:rPr>
          <w:rFonts w:hint="eastAsia"/>
        </w:rPr>
        <w:t>从</w:t>
      </w:r>
      <w:r w:rsidR="00846DC8">
        <w:rPr>
          <w:rFonts w:hint="eastAsia"/>
        </w:rPr>
        <w:t xml:space="preserve"> </w:t>
      </w:r>
      <w:r w:rsidRPr="00D1321E">
        <w:rPr>
          <w:rFonts w:hint="eastAsia"/>
        </w:rPr>
        <w:t>A</w:t>
      </w:r>
      <w:r w:rsidR="00846DC8">
        <w:t xml:space="preserve"> </w:t>
      </w:r>
      <w:r w:rsidRPr="00D1321E">
        <w:rPr>
          <w:rFonts w:hint="eastAsia"/>
        </w:rPr>
        <w:t>到</w:t>
      </w:r>
      <w:r w:rsidR="00846DC8">
        <w:rPr>
          <w:rFonts w:hint="eastAsia"/>
        </w:rPr>
        <w:t xml:space="preserve"> </w:t>
      </w:r>
      <w:r w:rsidRPr="00D1321E">
        <w:rPr>
          <w:rFonts w:hint="eastAsia"/>
        </w:rPr>
        <w:t>C</w:t>
      </w:r>
      <w:r w:rsidR="00846DC8">
        <w:t xml:space="preserve"> </w:t>
      </w:r>
      <w:r w:rsidRPr="00D1321E">
        <w:rPr>
          <w:rFonts w:hint="eastAsia"/>
        </w:rPr>
        <w:t>过程，电场力做负功，机械能转化为电势能：</w:t>
      </w:r>
      <w:r w:rsidRPr="00D1321E">
        <w:rPr>
          <w:rFonts w:asciiTheme="minorEastAsia" w:eastAsiaTheme="minorEastAsia" w:hAnsiTheme="minorEastAsia" w:hint="eastAsia"/>
        </w:rPr>
        <w:t>（</w:t>
      </w:r>
      <w:r w:rsidRPr="00D1321E">
        <w:rPr>
          <w:rFonts w:asciiTheme="minorEastAsia" w:eastAsiaTheme="minorEastAsia" w:hAnsiTheme="minorEastAsia"/>
        </w:rPr>
        <w:t>1</w:t>
      </w:r>
      <w:r w:rsidRPr="00D1321E">
        <w:rPr>
          <w:rFonts w:asciiTheme="minorEastAsia" w:eastAsiaTheme="minorEastAsia" w:hAnsiTheme="minorEastAsia" w:hint="eastAsia"/>
        </w:rPr>
        <w:t>分）</w:t>
      </w:r>
    </w:p>
    <w:p w14:paraId="1B65AAD6" w14:textId="77777777" w:rsidR="00A13067" w:rsidRDefault="00454762" w:rsidP="00A13067">
      <w:r w:rsidRPr="00D1321E">
        <w:rPr>
          <w:rFonts w:hint="eastAsia"/>
          <w:i/>
        </w:rPr>
        <w:t>W</w:t>
      </w:r>
      <w:r w:rsidR="008075C0">
        <w:t xml:space="preserve"> = </w:t>
      </w:r>
      <w:r w:rsidR="00BB47C1" w:rsidRPr="005C283A">
        <w:rPr>
          <w:rFonts w:hint="eastAsia"/>
          <w:i/>
          <w:iCs/>
        </w:rPr>
        <w:t>m</w:t>
      </w:r>
      <w:r w:rsidR="00BB47C1" w:rsidRPr="005C283A">
        <w:rPr>
          <w:i/>
          <w:iCs/>
        </w:rPr>
        <w:t>g</w:t>
      </w:r>
      <w:r w:rsidR="00BB47C1">
        <w:t>(</w:t>
      </w:r>
      <w:r w:rsidR="00BB47C1" w:rsidRPr="005C283A">
        <w:rPr>
          <w:i/>
          <w:iCs/>
        </w:rPr>
        <w:t>h</w:t>
      </w:r>
      <w:r w:rsidR="00BB47C1">
        <w:t xml:space="preserve"> − </w:t>
      </w:r>
      <w:r w:rsidR="00BB47C1" w:rsidRPr="005C283A">
        <w:fldChar w:fldCharType="begin"/>
      </w:r>
      <w:r w:rsidR="00BB47C1" w:rsidRPr="005C283A">
        <w:instrText xml:space="preserve"> EQ \F(1,4) </w:instrText>
      </w:r>
      <w:r w:rsidR="00BB47C1" w:rsidRPr="005C283A">
        <w:fldChar w:fldCharType="end"/>
      </w:r>
      <w:r w:rsidR="00BB47C1" w:rsidRPr="005C283A">
        <w:rPr>
          <w:i/>
          <w:iCs/>
        </w:rPr>
        <w:t>h</w:t>
      </w:r>
      <w:r w:rsidR="00BB47C1">
        <w:t>)</w:t>
      </w:r>
      <w:r w:rsidR="00BB47C1">
        <w:tab/>
      </w:r>
      <w:r w:rsidR="00BB47C1">
        <w:tab/>
      </w:r>
      <w:r w:rsidR="00BB47C1">
        <w:tab/>
      </w:r>
      <w:r w:rsidR="00BB47C1">
        <w:tab/>
      </w:r>
      <w:r w:rsidR="00A13067">
        <w:tab/>
      </w:r>
      <w:r w:rsidRPr="00A13067">
        <w:rPr>
          <w:rFonts w:hint="eastAsia"/>
        </w:rPr>
        <w:t>（</w:t>
      </w:r>
      <w:r w:rsidRPr="00A13067">
        <w:t>2</w:t>
      </w:r>
      <w:r w:rsidRPr="00A13067">
        <w:rPr>
          <w:rFonts w:hint="eastAsia"/>
        </w:rPr>
        <w:t>分）</w:t>
      </w:r>
    </w:p>
    <w:p w14:paraId="432EF70E" w14:textId="0AC63B1C" w:rsidR="00A13067" w:rsidRDefault="00A13067" w:rsidP="00A13067">
      <w:r w:rsidRPr="00A13067">
        <w:rPr>
          <w:rFonts w:hint="eastAsia"/>
          <w:i/>
          <w:iCs/>
        </w:rPr>
        <w:t>U</w:t>
      </w:r>
      <w:r>
        <w:t xml:space="preserve"> = </w:t>
      </w:r>
      <w:r>
        <w:fldChar w:fldCharType="begin"/>
      </w:r>
      <w:r>
        <w:instrText xml:space="preserve"> EQ \F(</w:instrText>
      </w:r>
      <w:r w:rsidRPr="00A13067">
        <w:rPr>
          <w:i/>
          <w:iCs/>
        </w:rPr>
        <w:instrText>W</w:instrText>
      </w:r>
      <w:r>
        <w:instrText>,</w:instrText>
      </w:r>
      <w:r w:rsidRPr="00A13067">
        <w:rPr>
          <w:i/>
          <w:iCs/>
        </w:rPr>
        <w:instrText>q</w:instrText>
      </w:r>
      <w:r>
        <w:instrText xml:space="preserve">) </w:instrText>
      </w:r>
      <w:r>
        <w:fldChar w:fldCharType="end"/>
      </w:r>
      <w:r>
        <w:tab/>
      </w:r>
      <w:r>
        <w:tab/>
      </w:r>
      <w:r>
        <w:tab/>
      </w:r>
      <w:r>
        <w:tab/>
      </w:r>
      <w:r>
        <w:tab/>
      </w:r>
      <w:r>
        <w:tab/>
      </w:r>
      <w:r>
        <w:tab/>
      </w:r>
      <w:r>
        <w:rPr>
          <w:rFonts w:hint="eastAsia"/>
        </w:rPr>
        <w:t>（</w:t>
      </w:r>
      <w:r>
        <w:rPr>
          <w:rFonts w:hint="eastAsia"/>
        </w:rPr>
        <w:t>1</w:t>
      </w:r>
      <w:r>
        <w:rPr>
          <w:rFonts w:hint="eastAsia"/>
        </w:rPr>
        <w:t>分）</w:t>
      </w:r>
    </w:p>
    <w:p w14:paraId="4087EB2C" w14:textId="6E339450" w:rsidR="00454762" w:rsidRPr="00A13067" w:rsidRDefault="00A13067" w:rsidP="00A13067">
      <w:r w:rsidRPr="00A13067">
        <w:rPr>
          <w:rFonts w:hint="eastAsia"/>
          <w:i/>
          <w:iCs/>
        </w:rPr>
        <w:t>U</w:t>
      </w:r>
      <w:r>
        <w:t xml:space="preserve"> = </w:t>
      </w:r>
      <w:r>
        <w:fldChar w:fldCharType="begin"/>
      </w:r>
      <w:r>
        <w:instrText xml:space="preserve"> </w:instrText>
      </w:r>
      <w:r>
        <w:rPr>
          <w:rFonts w:hint="eastAsia"/>
        </w:rPr>
        <w:instrText>EQ \</w:instrText>
      </w:r>
      <w:r>
        <w:instrText>F(3</w:instrText>
      </w:r>
      <w:r w:rsidRPr="00A13067">
        <w:rPr>
          <w:i/>
          <w:iCs/>
        </w:rPr>
        <w:instrText>kQ</w:instrText>
      </w:r>
      <w:r>
        <w:instrText>,</w:instrText>
      </w:r>
      <w:r w:rsidRPr="00A13067">
        <w:rPr>
          <w:i/>
          <w:iCs/>
        </w:rPr>
        <w:instrText>h</w:instrText>
      </w:r>
      <w:r>
        <w:instrText xml:space="preserve">) </w:instrText>
      </w:r>
      <w:r>
        <w:fldChar w:fldCharType="end"/>
      </w:r>
      <w:r>
        <w:tab/>
      </w:r>
      <w:r>
        <w:tab/>
      </w:r>
      <w:r>
        <w:tab/>
      </w:r>
      <w:r>
        <w:tab/>
      </w:r>
      <w:r>
        <w:tab/>
      </w:r>
      <w:r>
        <w:tab/>
      </w:r>
      <w:r>
        <w:rPr>
          <w:rFonts w:hint="eastAsia"/>
        </w:rPr>
        <w:t>（</w:t>
      </w:r>
      <w:r>
        <w:rPr>
          <w:rFonts w:hint="eastAsia"/>
        </w:rPr>
        <w:t>1</w:t>
      </w:r>
      <w:r>
        <w:rPr>
          <w:rFonts w:hint="eastAsia"/>
        </w:rPr>
        <w:t>分）</w:t>
      </w:r>
    </w:p>
    <w:bookmarkEnd w:id="49"/>
    <w:p w14:paraId="3387DFA7" w14:textId="1EA500A5" w:rsidR="00392F7D" w:rsidRDefault="00392F7D">
      <w:pPr>
        <w:widowControl/>
        <w:jc w:val="left"/>
        <w:rPr>
          <w:szCs w:val="21"/>
        </w:rPr>
      </w:pPr>
      <w:r>
        <w:rPr>
          <w:szCs w:val="21"/>
        </w:rPr>
        <w:br w:type="page"/>
      </w:r>
    </w:p>
    <w:p w14:paraId="7E9BD784" w14:textId="77777777" w:rsidR="00454762" w:rsidRDefault="00454762" w:rsidP="00A13067">
      <w:r w:rsidRPr="00846DC8">
        <w:t>20</w:t>
      </w:r>
      <w:r w:rsidRPr="00846DC8">
        <w:t>、</w:t>
      </w:r>
      <w:r>
        <w:rPr>
          <w:rFonts w:eastAsiaTheme="minorEastAsia" w:hAnsiTheme="minorEastAsia" w:hint="eastAsia"/>
        </w:rPr>
        <w:t>（</w:t>
      </w:r>
      <w:r>
        <w:rPr>
          <w:rFonts w:eastAsiaTheme="minorEastAsia" w:hAnsiTheme="minorEastAsia"/>
        </w:rPr>
        <w:t>16</w:t>
      </w:r>
      <w:r w:rsidRPr="00F47649">
        <w:rPr>
          <w:rFonts w:eastAsiaTheme="minorEastAsia" w:hAnsiTheme="minorEastAsia" w:hint="eastAsia"/>
        </w:rPr>
        <w:t>分）</w:t>
      </w:r>
      <w:r w:rsidRPr="00F47649">
        <w:rPr>
          <w:rFonts w:hint="eastAsia"/>
        </w:rPr>
        <w:t>解：</w:t>
      </w:r>
    </w:p>
    <w:p w14:paraId="3BA7D897" w14:textId="7C9AE57F" w:rsidR="00454762" w:rsidRPr="00DF4527" w:rsidRDefault="00454762" w:rsidP="00454762">
      <w:pPr>
        <w:rPr>
          <w:szCs w:val="21"/>
        </w:rPr>
      </w:pPr>
      <w:bookmarkStart w:id="51" w:name="_Hlk128321956"/>
      <w:r>
        <w:rPr>
          <w:szCs w:val="21"/>
        </w:rPr>
        <w:t>（</w:t>
      </w:r>
      <w:r w:rsidRPr="00AB7A5F">
        <w:rPr>
          <w:szCs w:val="21"/>
        </w:rPr>
        <w:t>1</w:t>
      </w:r>
      <w:r>
        <w:rPr>
          <w:szCs w:val="21"/>
        </w:rPr>
        <w:t>）</w:t>
      </w:r>
      <w:bookmarkStart w:id="52" w:name="_Hlk56244852"/>
      <w:r w:rsidRPr="00AB7A5F">
        <w:rPr>
          <w:szCs w:val="21"/>
        </w:rPr>
        <w:t>小环</w:t>
      </w:r>
      <w:bookmarkEnd w:id="52"/>
      <w:r w:rsidRPr="00AB7A5F">
        <w:rPr>
          <w:szCs w:val="21"/>
        </w:rPr>
        <w:t>由</w:t>
      </w:r>
      <w:r w:rsidR="00A13067">
        <w:rPr>
          <w:rFonts w:hint="eastAsia"/>
          <w:szCs w:val="21"/>
        </w:rPr>
        <w:t xml:space="preserve"> </w:t>
      </w:r>
      <w:r>
        <w:rPr>
          <w:szCs w:val="21"/>
        </w:rPr>
        <w:t>P</w:t>
      </w:r>
      <w:r w:rsidR="00A13067">
        <w:rPr>
          <w:rFonts w:hint="eastAsia"/>
          <w:szCs w:val="21"/>
        </w:rPr>
        <w:t>→</w:t>
      </w:r>
      <w:r w:rsidR="00A13067">
        <w:rPr>
          <w:rFonts w:hint="eastAsia"/>
          <w:szCs w:val="21"/>
        </w:rPr>
        <w:t>B</w:t>
      </w:r>
      <w:r w:rsidRPr="00AB7A5F">
        <w:rPr>
          <w:szCs w:val="21"/>
        </w:rPr>
        <w:t>，</w:t>
      </w:r>
      <w:bookmarkStart w:id="53" w:name="_Hlk118485586"/>
      <w:r w:rsidRPr="00AB7A5F">
        <w:rPr>
          <w:szCs w:val="21"/>
        </w:rPr>
        <w:t>根据</w:t>
      </w:r>
      <w:r>
        <w:rPr>
          <w:rFonts w:hint="eastAsia"/>
          <w:szCs w:val="21"/>
        </w:rPr>
        <w:t>加速度定义式有</w:t>
      </w:r>
      <w:r w:rsidRPr="00AB7A5F">
        <w:rPr>
          <w:szCs w:val="21"/>
        </w:rPr>
        <w:t>：</w:t>
      </w:r>
      <w:bookmarkEnd w:id="53"/>
      <w:r w:rsidR="00A13067" w:rsidRPr="00A13067">
        <w:rPr>
          <w:rFonts w:hint="eastAsia"/>
          <w:i/>
          <w:iCs/>
          <w:szCs w:val="21"/>
        </w:rPr>
        <w:t>a</w:t>
      </w:r>
      <w:r w:rsidR="00A13067">
        <w:rPr>
          <w:rFonts w:hint="eastAsia"/>
          <w:szCs w:val="21"/>
        </w:rPr>
        <w:t xml:space="preserve"> </w:t>
      </w:r>
      <w:r w:rsidR="00A13067">
        <w:rPr>
          <w:szCs w:val="21"/>
        </w:rPr>
        <w:t xml:space="preserve">= </w:t>
      </w:r>
      <w:r w:rsidR="00A13067">
        <w:rPr>
          <w:szCs w:val="21"/>
        </w:rPr>
        <w:fldChar w:fldCharType="begin"/>
      </w:r>
      <w:r w:rsidR="00A13067">
        <w:rPr>
          <w:szCs w:val="21"/>
        </w:rPr>
        <w:instrText xml:space="preserve"> </w:instrText>
      </w:r>
      <w:r w:rsidR="00A13067">
        <w:rPr>
          <w:rFonts w:hint="eastAsia"/>
          <w:szCs w:val="21"/>
        </w:rPr>
        <w:instrText>EQ</w:instrText>
      </w:r>
      <w:r w:rsidR="00A13067">
        <w:rPr>
          <w:szCs w:val="21"/>
        </w:rPr>
        <w:instrText xml:space="preserve"> </w:instrText>
      </w:r>
      <w:r w:rsidR="00A13067">
        <w:rPr>
          <w:rFonts w:hint="eastAsia"/>
          <w:szCs w:val="21"/>
        </w:rPr>
        <w:instrText>\</w:instrText>
      </w:r>
      <w:r w:rsidR="00A13067">
        <w:rPr>
          <w:szCs w:val="21"/>
        </w:rPr>
        <w:instrText>F(Δ</w:instrText>
      </w:r>
      <w:r w:rsidR="00A13067" w:rsidRPr="00A13067">
        <w:rPr>
          <w:rFonts w:ascii="Book Antiqua" w:hAnsi="Book Antiqua"/>
          <w:i/>
          <w:iCs/>
          <w:szCs w:val="21"/>
        </w:rPr>
        <w:instrText>v</w:instrText>
      </w:r>
      <w:r w:rsidR="00A13067">
        <w:rPr>
          <w:szCs w:val="21"/>
        </w:rPr>
        <w:instrText>,Δ</w:instrText>
      </w:r>
      <w:r w:rsidR="00A13067" w:rsidRPr="00A13067">
        <w:rPr>
          <w:i/>
          <w:iCs/>
          <w:szCs w:val="21"/>
        </w:rPr>
        <w:instrText>t</w:instrText>
      </w:r>
      <w:r w:rsidR="00A13067">
        <w:rPr>
          <w:szCs w:val="21"/>
        </w:rPr>
        <w:instrText xml:space="preserve">) </w:instrText>
      </w:r>
      <w:r w:rsidR="00A13067">
        <w:rPr>
          <w:szCs w:val="21"/>
        </w:rPr>
        <w:fldChar w:fldCharType="end"/>
      </w:r>
      <w:r w:rsidR="00A13067">
        <w:rPr>
          <w:szCs w:val="21"/>
        </w:rPr>
        <w:t xml:space="preserve">= </w:t>
      </w:r>
      <w:r w:rsidR="00A13067">
        <w:rPr>
          <w:szCs w:val="21"/>
        </w:rPr>
        <w:fldChar w:fldCharType="begin"/>
      </w:r>
      <w:r w:rsidR="00A13067">
        <w:rPr>
          <w:szCs w:val="21"/>
        </w:rPr>
        <w:instrText xml:space="preserve"> </w:instrText>
      </w:r>
      <w:r w:rsidR="00A13067">
        <w:rPr>
          <w:rFonts w:hint="eastAsia"/>
          <w:szCs w:val="21"/>
        </w:rPr>
        <w:instrText>EQ</w:instrText>
      </w:r>
      <w:r w:rsidR="00A13067">
        <w:rPr>
          <w:szCs w:val="21"/>
        </w:rPr>
        <w:instrText xml:space="preserve"> </w:instrText>
      </w:r>
      <w:r w:rsidR="00A13067">
        <w:rPr>
          <w:rFonts w:hint="eastAsia"/>
          <w:szCs w:val="21"/>
        </w:rPr>
        <w:instrText>\</w:instrText>
      </w:r>
      <w:r w:rsidR="00A13067">
        <w:rPr>
          <w:szCs w:val="21"/>
        </w:rPr>
        <w:instrText>F(</w:instrText>
      </w:r>
      <w:r w:rsidR="00A13067" w:rsidRPr="00A13067">
        <w:rPr>
          <w:rFonts w:ascii="Book Antiqua" w:hAnsi="Book Antiqua"/>
          <w:i/>
          <w:iCs/>
          <w:szCs w:val="21"/>
        </w:rPr>
        <w:instrText>v</w:instrText>
      </w:r>
      <w:r w:rsidR="00A13067">
        <w:rPr>
          <w:szCs w:val="21"/>
        </w:rPr>
        <w:instrText>,</w:instrText>
      </w:r>
      <w:r w:rsidR="00A13067" w:rsidRPr="00A13067">
        <w:rPr>
          <w:i/>
          <w:iCs/>
          <w:szCs w:val="21"/>
        </w:rPr>
        <w:instrText>t</w:instrText>
      </w:r>
      <w:r w:rsidR="00A13067">
        <w:rPr>
          <w:szCs w:val="21"/>
        </w:rPr>
        <w:instrText xml:space="preserve">) </w:instrText>
      </w:r>
      <w:r w:rsidR="00A13067">
        <w:rPr>
          <w:szCs w:val="21"/>
        </w:rPr>
        <w:fldChar w:fldCharType="end"/>
      </w:r>
      <w:r w:rsidR="00A13067">
        <w:rPr>
          <w:szCs w:val="21"/>
        </w:rPr>
        <w:t>= 3 m/s</w:t>
      </w:r>
      <w:r w:rsidR="00A13067">
        <w:rPr>
          <w:szCs w:val="21"/>
          <w:vertAlign w:val="superscript"/>
        </w:rPr>
        <w:t>2</w:t>
      </w:r>
      <w:r w:rsidR="00A13067">
        <w:rPr>
          <w:szCs w:val="21"/>
        </w:rPr>
        <w:tab/>
      </w:r>
      <w:r w:rsidR="00A13067">
        <w:rPr>
          <w:szCs w:val="21"/>
        </w:rPr>
        <w:tab/>
      </w:r>
      <w:r w:rsidR="00A13067">
        <w:rPr>
          <w:rFonts w:hint="eastAsia"/>
          <w:szCs w:val="21"/>
        </w:rPr>
        <w:t>（</w:t>
      </w:r>
      <w:r w:rsidR="00A13067">
        <w:rPr>
          <w:rFonts w:hint="eastAsia"/>
          <w:szCs w:val="21"/>
        </w:rPr>
        <w:t>1</w:t>
      </w:r>
      <w:r w:rsidR="00A13067">
        <w:rPr>
          <w:rFonts w:hint="eastAsia"/>
          <w:szCs w:val="21"/>
        </w:rPr>
        <w:t>分）</w:t>
      </w:r>
    </w:p>
    <w:p w14:paraId="66C9EE25" w14:textId="3FE4C424" w:rsidR="00A13067" w:rsidRDefault="00333B5D" w:rsidP="00454762">
      <w:pPr>
        <w:rPr>
          <w:rFonts w:asciiTheme="minorEastAsia" w:eastAsiaTheme="minorEastAsia" w:hAnsiTheme="minorEastAsia"/>
          <w:szCs w:val="21"/>
        </w:rPr>
      </w:pPr>
      <w:r>
        <w:rPr>
          <w:noProof/>
        </w:rPr>
        <mc:AlternateContent>
          <mc:Choice Requires="wpg">
            <w:drawing>
              <wp:anchor distT="0" distB="0" distL="114300" distR="114300" simplePos="0" relativeHeight="251761152" behindDoc="0" locked="0" layoutInCell="1" allowOverlap="1" wp14:anchorId="56D2B6DE" wp14:editId="3E672EA0">
                <wp:simplePos x="0" y="0"/>
                <wp:positionH relativeFrom="column">
                  <wp:posOffset>4624474</wp:posOffset>
                </wp:positionH>
                <wp:positionV relativeFrom="paragraph">
                  <wp:posOffset>95885</wp:posOffset>
                </wp:positionV>
                <wp:extent cx="597727" cy="782391"/>
                <wp:effectExtent l="0" t="0" r="0" b="36830"/>
                <wp:wrapNone/>
                <wp:docPr id="502" name="组合 502"/>
                <wp:cNvGraphicFramePr/>
                <a:graphic xmlns:a="http://schemas.openxmlformats.org/drawingml/2006/main">
                  <a:graphicData uri="http://schemas.microsoft.com/office/word/2010/wordprocessingGroup">
                    <wpg:wgp>
                      <wpg:cNvGrpSpPr/>
                      <wpg:grpSpPr>
                        <a:xfrm>
                          <a:off x="0" y="0"/>
                          <a:ext cx="597727" cy="782391"/>
                          <a:chOff x="37021" y="39468"/>
                          <a:chExt cx="598381" cy="782505"/>
                        </a:xfrm>
                      </wpg:grpSpPr>
                      <wpg:grpSp>
                        <wpg:cNvPr id="498" name="组合 498"/>
                        <wpg:cNvGrpSpPr/>
                        <wpg:grpSpPr>
                          <a:xfrm>
                            <a:off x="89372" y="106928"/>
                            <a:ext cx="387647" cy="656996"/>
                            <a:chOff x="-82849" y="-379685"/>
                            <a:chExt cx="388428" cy="657250"/>
                          </a:xfrm>
                        </wpg:grpSpPr>
                        <wps:wsp>
                          <wps:cNvPr id="496" name="Line 4426"/>
                          <wps:cNvCnPr>
                            <a:cxnSpLocks noChangeShapeType="1"/>
                          </wps:cNvCnPr>
                          <wps:spPr bwMode="auto">
                            <a:xfrm flipH="1">
                              <a:off x="105013" y="-379685"/>
                              <a:ext cx="200566" cy="336537"/>
                            </a:xfrm>
                            <a:prstGeom prst="line">
                              <a:avLst/>
                            </a:prstGeom>
                            <a:noFill/>
                            <a:ln w="6350">
                              <a:solidFill>
                                <a:srgbClr val="000000"/>
                              </a:solidFill>
                              <a:round/>
                              <a:headEnd type="triangle" w="sm" len="med"/>
                              <a:tailEnd type="none" w="sm" len="med"/>
                            </a:ln>
                            <a:extLst>
                              <a:ext uri="{909E8E84-426E-40DD-AFC4-6F175D3DCCD1}">
                                <a14:hiddenFill xmlns:a14="http://schemas.microsoft.com/office/drawing/2010/main">
                                  <a:noFill/>
                                </a14:hiddenFill>
                              </a:ext>
                            </a:extLst>
                          </wps:spPr>
                          <wps:bodyPr/>
                        </wps:wsp>
                        <wps:wsp>
                          <wps:cNvPr id="497" name="Line 4426"/>
                          <wps:cNvCnPr>
                            <a:cxnSpLocks noChangeShapeType="1"/>
                          </wps:cNvCnPr>
                          <wps:spPr bwMode="auto">
                            <a:xfrm flipV="1">
                              <a:off x="105020" y="-43096"/>
                              <a:ext cx="0" cy="320661"/>
                            </a:xfrm>
                            <a:prstGeom prst="line">
                              <a:avLst/>
                            </a:prstGeom>
                            <a:noFill/>
                            <a:ln w="6350">
                              <a:solidFill>
                                <a:srgbClr val="000000"/>
                              </a:solidFill>
                              <a:round/>
                              <a:headEnd type="triangle" w="sm" len="med"/>
                              <a:tailEnd type="none" w="sm" len="med"/>
                            </a:ln>
                            <a:extLst>
                              <a:ext uri="{909E8E84-426E-40DD-AFC4-6F175D3DCCD1}">
                                <a14:hiddenFill xmlns:a14="http://schemas.microsoft.com/office/drawing/2010/main">
                                  <a:noFill/>
                                </a14:hiddenFill>
                              </a:ext>
                            </a:extLst>
                          </wps:spPr>
                          <wps:bodyPr/>
                        </wps:wsp>
                        <wps:wsp>
                          <wps:cNvPr id="500" name="Line 4426"/>
                          <wps:cNvCnPr>
                            <a:cxnSpLocks noChangeShapeType="1"/>
                          </wps:cNvCnPr>
                          <wps:spPr bwMode="auto">
                            <a:xfrm>
                              <a:off x="-82849" y="-148947"/>
                              <a:ext cx="185769" cy="108146"/>
                            </a:xfrm>
                            <a:prstGeom prst="line">
                              <a:avLst/>
                            </a:prstGeom>
                            <a:noFill/>
                            <a:ln w="6350">
                              <a:solidFill>
                                <a:srgbClr val="000000"/>
                              </a:solidFill>
                              <a:round/>
                              <a:headEnd type="triangle" w="sm" len="med"/>
                              <a:tailEnd type="none" w="sm" len="med"/>
                            </a:ln>
                            <a:extLst>
                              <a:ext uri="{909E8E84-426E-40DD-AFC4-6F175D3DCCD1}">
                                <a14:hiddenFill xmlns:a14="http://schemas.microsoft.com/office/drawing/2010/main">
                                  <a:noFill/>
                                </a14:hiddenFill>
                              </a:ext>
                            </a:extLst>
                          </wps:spPr>
                          <wps:bodyPr/>
                        </wps:wsp>
                      </wpg:grpSp>
                      <wps:wsp>
                        <wps:cNvPr id="501" name="Rectangle 4415"/>
                        <wps:cNvSpPr>
                          <a:spLocks noChangeArrowheads="1"/>
                        </wps:cNvSpPr>
                        <wps:spPr bwMode="auto">
                          <a:xfrm>
                            <a:off x="477043" y="39468"/>
                            <a:ext cx="158359" cy="20764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009FE64F" w14:textId="77777777" w:rsidR="002A1A3F" w:rsidRPr="00486F7F" w:rsidRDefault="002A1A3F" w:rsidP="002A1A3F">
                              <w:pPr>
                                <w:rPr>
                                  <w:i/>
                                  <w:iCs/>
                                  <w:sz w:val="18"/>
                                  <w:szCs w:val="18"/>
                                </w:rPr>
                              </w:pPr>
                              <w:r w:rsidRPr="00486F7F">
                                <w:rPr>
                                  <w:rFonts w:hint="eastAsia"/>
                                  <w:i/>
                                  <w:iCs/>
                                  <w:sz w:val="18"/>
                                  <w:szCs w:val="18"/>
                                </w:rPr>
                                <w:t>N</w:t>
                              </w:r>
                            </w:p>
                          </w:txbxContent>
                        </wps:txbx>
                        <wps:bodyPr rot="0" vert="horz" wrap="none" lIns="36000" tIns="0" rIns="36000" bIns="0" anchor="t" anchorCtr="0" upright="1">
                          <a:spAutoFit/>
                        </wps:bodyPr>
                      </wps:wsp>
                      <wps:wsp>
                        <wps:cNvPr id="503" name="Rectangle 4415"/>
                        <wps:cNvSpPr>
                          <a:spLocks noChangeArrowheads="1"/>
                        </wps:cNvSpPr>
                        <wps:spPr bwMode="auto">
                          <a:xfrm>
                            <a:off x="310791" y="614299"/>
                            <a:ext cx="221466" cy="20767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3C7CE064" w14:textId="02CC4576" w:rsidR="002A1A3F" w:rsidRPr="00486F7F" w:rsidRDefault="002A1A3F" w:rsidP="002A1A3F">
                              <w:pPr>
                                <w:rPr>
                                  <w:i/>
                                  <w:iCs/>
                                  <w:sz w:val="18"/>
                                  <w:szCs w:val="18"/>
                                </w:rPr>
                              </w:pPr>
                              <w:r>
                                <w:rPr>
                                  <w:i/>
                                  <w:iCs/>
                                  <w:sz w:val="18"/>
                                  <w:szCs w:val="18"/>
                                </w:rPr>
                                <w:t>mg</w:t>
                              </w:r>
                            </w:p>
                          </w:txbxContent>
                        </wps:txbx>
                        <wps:bodyPr rot="0" vert="horz" wrap="none" lIns="36000" tIns="0" rIns="36000" bIns="0" anchor="t" anchorCtr="0" upright="1">
                          <a:spAutoFit/>
                        </wps:bodyPr>
                      </wps:wsp>
                      <wps:wsp>
                        <wps:cNvPr id="120" name="Rectangle 4415"/>
                        <wps:cNvSpPr>
                          <a:spLocks noChangeArrowheads="1"/>
                        </wps:cNvSpPr>
                        <wps:spPr bwMode="auto">
                          <a:xfrm>
                            <a:off x="37021" y="151367"/>
                            <a:ext cx="114034" cy="20767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6516948D" w14:textId="5350C728" w:rsidR="002A1A3F" w:rsidRPr="00486F7F" w:rsidRDefault="002A1A3F" w:rsidP="002A1A3F">
                              <w:pPr>
                                <w:rPr>
                                  <w:i/>
                                  <w:iCs/>
                                  <w:sz w:val="18"/>
                                  <w:szCs w:val="18"/>
                                  <w:vertAlign w:val="subscript"/>
                                </w:rPr>
                              </w:pPr>
                              <w:r>
                                <w:rPr>
                                  <w:i/>
                                  <w:iCs/>
                                  <w:sz w:val="18"/>
                                  <w:szCs w:val="18"/>
                                </w:rPr>
                                <w:t>f</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56D2B6DE" id="组合 502" o:spid="_x0000_s1226" style="position:absolute;left:0;text-align:left;margin-left:364.15pt;margin-top:7.55pt;width:47.05pt;height:61.6pt;z-index:251761152;mso-position-horizontal-relative:text;mso-position-vertical-relative:text;mso-width-relative:margin;mso-height-relative:margin" coordorigin="370,394" coordsize="5983,7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">
                <v:group id="组合 498" o:spid="_x0000_s1227" style="position:absolute;left:893;top:1069;width:3877;height:6570" coordorigin="-828,-3796" coordsize="3884,6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">
                  <v:line id="Line 4426" o:spid="_x0000_s1228" style="position:absolute;flip:x;visibility:visible;mso-wrap-style:square" from="1050,-3796" to="3055,-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" strokeweight=".5pt">
                    <v:stroke startarrow="block" startarrowwidth="narrow" endarrowwidth="narrow"/>
                  </v:line>
                  <v:line id="Line 4426" o:spid="_x0000_s1229" style="position:absolute;flip:y;visibility:visible;mso-wrap-style:square" from="1050,-430" to="1050,2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" strokeweight=".5pt">
                    <v:stroke startarrow="block" startarrowwidth="narrow" endarrowwidth="narrow"/>
                  </v:line>
                  <v:line id="Line 4426" o:spid="_x0000_s1230" style="position:absolute;visibility:visible;mso-wrap-style:square" from="-828,-1489" to="1029,-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" strokeweight=".5pt">
                    <v:stroke startarrow="block" startarrowwidth="narrow" endarrowwidth="narrow"/>
                  </v:line>
                </v:group>
                <v:rect id="Rectangle 4415" o:spid="_x0000_s1231" style="position:absolute;left:4770;top:394;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" filled="f" stroked="f">
                  <v:textbox style="mso-fit-shape-to-text:t" inset="1mm,0,1mm,0">
                    <w:txbxContent>
                      <w:p w14:paraId="009FE64F" w14:textId="77777777" w:rsidR="002A1A3F" w:rsidRPr="00486F7F" w:rsidRDefault="002A1A3F" w:rsidP="002A1A3F">
                        <w:pPr>
                          <w:rPr>
                            <w:i/>
                            <w:iCs/>
                            <w:sz w:val="18"/>
                            <w:szCs w:val="18"/>
                          </w:rPr>
                        </w:pPr>
                        <w:r w:rsidRPr="00486F7F">
                          <w:rPr>
                            <w:rFonts w:hint="eastAsia"/>
                            <w:i/>
                            <w:iCs/>
                            <w:sz w:val="18"/>
                            <w:szCs w:val="18"/>
                          </w:rPr>
                          <w:t>N</w:t>
                        </w:r>
                      </w:p>
                    </w:txbxContent>
                  </v:textbox>
                </v:rect>
                <v:rect id="Rectangle 4415" o:spid="_x0000_s1232" style="position:absolute;left:3107;top:6142;width:221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" filled="f" stroked="f">
                  <v:textbox style="mso-fit-shape-to-text:t" inset="1mm,0,1mm,0">
                    <w:txbxContent>
                      <w:p w14:paraId="3C7CE064" w14:textId="02CC4576" w:rsidR="002A1A3F" w:rsidRPr="00486F7F" w:rsidRDefault="002A1A3F" w:rsidP="002A1A3F">
                        <w:pPr>
                          <w:rPr>
                            <w:i/>
                            <w:iCs/>
                            <w:sz w:val="18"/>
                            <w:szCs w:val="18"/>
                          </w:rPr>
                        </w:pPr>
                        <w:r>
                          <w:rPr>
                            <w:i/>
                            <w:iCs/>
                            <w:sz w:val="18"/>
                            <w:szCs w:val="18"/>
                          </w:rPr>
                          <w:t>mg</w:t>
                        </w:r>
                      </w:p>
                    </w:txbxContent>
                  </v:textbox>
                </v:rect>
                <v:rect id="Rectangle 4415" o:spid="_x0000_s1233" style="position:absolute;left:370;top:1513;width:114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" filled="f" stroked="f">
                  <v:textbox style="mso-fit-shape-to-text:t" inset="1mm,0,1mm,0">
                    <w:txbxContent>
                      <w:p w14:paraId="6516948D" w14:textId="5350C728" w:rsidR="002A1A3F" w:rsidRPr="00486F7F" w:rsidRDefault="002A1A3F" w:rsidP="002A1A3F">
                        <w:pPr>
                          <w:rPr>
                            <w:i/>
                            <w:iCs/>
                            <w:sz w:val="18"/>
                            <w:szCs w:val="18"/>
                            <w:vertAlign w:val="subscript"/>
                          </w:rPr>
                        </w:pPr>
                        <w:r>
                          <w:rPr>
                            <w:i/>
                            <w:iCs/>
                            <w:sz w:val="18"/>
                            <w:szCs w:val="18"/>
                          </w:rPr>
                          <w:t>f</w:t>
                        </w:r>
                      </w:p>
                    </w:txbxContent>
                  </v:textbox>
                </v:rect>
              </v:group>
            </w:pict>
          </mc:Fallback>
        </mc:AlternateContent>
      </w:r>
      <w:r w:rsidR="00454762" w:rsidRPr="00AB7A5F">
        <w:rPr>
          <w:szCs w:val="21"/>
        </w:rPr>
        <w:t>小环受力图</w:t>
      </w:r>
      <w:r w:rsidR="00A13067">
        <w:rPr>
          <w:szCs w:val="21"/>
        </w:rPr>
        <w:tab/>
      </w:r>
      <w:r w:rsidR="00A13067">
        <w:rPr>
          <w:szCs w:val="21"/>
        </w:rPr>
        <w:tab/>
      </w:r>
      <w:r w:rsidR="00A13067">
        <w:rPr>
          <w:szCs w:val="21"/>
        </w:rPr>
        <w:tab/>
      </w:r>
      <w:r w:rsidR="00A13067">
        <w:rPr>
          <w:szCs w:val="21"/>
        </w:rPr>
        <w:tab/>
      </w:r>
      <w:r w:rsidR="00A13067">
        <w:rPr>
          <w:szCs w:val="21"/>
        </w:rPr>
        <w:tab/>
      </w:r>
      <w:r w:rsidR="00A13067">
        <w:rPr>
          <w:szCs w:val="21"/>
        </w:rPr>
        <w:tab/>
      </w:r>
      <w:r w:rsidR="00A13067">
        <w:rPr>
          <w:szCs w:val="21"/>
        </w:rPr>
        <w:tab/>
      </w:r>
      <w:r w:rsidR="00A13067">
        <w:rPr>
          <w:szCs w:val="21"/>
        </w:rPr>
        <w:tab/>
      </w:r>
      <w:r w:rsidR="00454762" w:rsidRPr="00A13067">
        <w:rPr>
          <w:rFonts w:hint="eastAsia"/>
        </w:rPr>
        <w:t>（</w:t>
      </w:r>
      <w:r w:rsidR="00454762" w:rsidRPr="00A13067">
        <w:t>1</w:t>
      </w:r>
      <w:r w:rsidR="00454762" w:rsidRPr="00A13067">
        <w:rPr>
          <w:rFonts w:hint="eastAsia"/>
        </w:rPr>
        <w:t>分）</w:t>
      </w:r>
    </w:p>
    <w:p w14:paraId="312CF997" w14:textId="54C50C6A" w:rsidR="00454762" w:rsidRDefault="00454762" w:rsidP="00454762">
      <w:pPr>
        <w:rPr>
          <w:rFonts w:ascii="Cambria Math"/>
          <w:i/>
          <w:szCs w:val="21"/>
        </w:rPr>
      </w:pPr>
      <w:r w:rsidRPr="00AB7A5F">
        <w:rPr>
          <w:szCs w:val="21"/>
        </w:rPr>
        <w:t>根据牛顿第二定律：</w:t>
      </w:r>
      <w:r w:rsidR="00A13067" w:rsidRPr="00A13067">
        <w:rPr>
          <w:rFonts w:hint="eastAsia"/>
          <w:i/>
          <w:iCs/>
          <w:szCs w:val="21"/>
        </w:rPr>
        <w:t>mg</w:t>
      </w:r>
      <w:r w:rsidR="00A13067">
        <w:rPr>
          <w:rFonts w:hint="eastAsia"/>
          <w:szCs w:val="21"/>
        </w:rPr>
        <w:t>sin</w:t>
      </w:r>
      <w:r w:rsidR="00A13067" w:rsidRPr="00A13067">
        <w:rPr>
          <w:i/>
          <w:iCs/>
          <w:szCs w:val="21"/>
        </w:rPr>
        <w:t>θ</w:t>
      </w:r>
      <w:r w:rsidR="00A13067">
        <w:rPr>
          <w:szCs w:val="21"/>
        </w:rPr>
        <w:t xml:space="preserve"> – </w:t>
      </w:r>
      <w:r w:rsidR="00A13067" w:rsidRPr="00A13067">
        <w:rPr>
          <w:rFonts w:hint="eastAsia"/>
          <w:i/>
          <w:iCs/>
          <w:szCs w:val="21"/>
        </w:rPr>
        <w:t>f</w:t>
      </w:r>
      <w:r w:rsidR="00A13067">
        <w:rPr>
          <w:szCs w:val="21"/>
        </w:rPr>
        <w:t xml:space="preserve"> = </w:t>
      </w:r>
      <w:r w:rsidR="00A13067" w:rsidRPr="00A13067">
        <w:rPr>
          <w:rFonts w:hint="eastAsia"/>
          <w:i/>
          <w:iCs/>
          <w:szCs w:val="21"/>
        </w:rPr>
        <w:t>ma</w:t>
      </w:r>
      <w:r w:rsidR="00A13067">
        <w:rPr>
          <w:szCs w:val="21"/>
        </w:rPr>
        <w:tab/>
      </w:r>
      <w:r w:rsidR="00A13067">
        <w:rPr>
          <w:szCs w:val="21"/>
        </w:rPr>
        <w:tab/>
      </w:r>
      <w:r w:rsidR="00A13067">
        <w:rPr>
          <w:szCs w:val="21"/>
        </w:rPr>
        <w:tab/>
      </w:r>
      <w:r w:rsidRPr="00A13067">
        <w:rPr>
          <w:rFonts w:hint="eastAsia"/>
        </w:rPr>
        <w:t>（</w:t>
      </w:r>
      <w:r w:rsidRPr="00A13067">
        <w:t>1</w:t>
      </w:r>
      <w:r w:rsidRPr="00A13067">
        <w:rPr>
          <w:rFonts w:hint="eastAsia"/>
        </w:rPr>
        <w:t>分）</w:t>
      </w:r>
    </w:p>
    <w:p w14:paraId="256FDC71" w14:textId="62536BD2" w:rsidR="00454762" w:rsidRPr="00E51B5A" w:rsidRDefault="00A13067" w:rsidP="00A13067">
      <w:pPr>
        <w:rPr>
          <w:iCs/>
        </w:rPr>
      </w:pPr>
      <w:r w:rsidRPr="00A13067">
        <w:rPr>
          <w:i/>
          <w:iCs/>
        </w:rPr>
        <w:t>f</w:t>
      </w:r>
      <w:r>
        <w:t xml:space="preserve"> = </w:t>
      </w:r>
      <w:r w:rsidRPr="00A13067">
        <w:rPr>
          <w:rFonts w:hint="eastAsia"/>
          <w:i/>
          <w:iCs/>
        </w:rPr>
        <w:t>mg</w:t>
      </w:r>
      <w:r>
        <w:rPr>
          <w:rFonts w:hint="eastAsia"/>
        </w:rPr>
        <w:t>sin</w:t>
      </w:r>
      <w:r w:rsidRPr="00A13067">
        <w:rPr>
          <w:i/>
          <w:iCs/>
        </w:rPr>
        <w:t>θ</w:t>
      </w:r>
      <w:r>
        <w:t xml:space="preserve"> – </w:t>
      </w:r>
      <w:r w:rsidRPr="00A13067">
        <w:rPr>
          <w:rFonts w:hint="eastAsia"/>
          <w:i/>
          <w:iCs/>
        </w:rPr>
        <w:t>ma</w:t>
      </w:r>
      <w:r>
        <w:t xml:space="preserve"> </w:t>
      </w:r>
      <w:r>
        <w:rPr>
          <w:rFonts w:hint="eastAsia"/>
        </w:rPr>
        <w:t>=</w:t>
      </w:r>
      <w:r>
        <w:t xml:space="preserve"> 0.6 </w:t>
      </w:r>
      <w:r>
        <w:rPr>
          <w:rFonts w:hint="eastAsia"/>
        </w:rPr>
        <w:t>N</w:t>
      </w:r>
      <w:r w:rsidR="00454762">
        <w:rPr>
          <w:rFonts w:hint="eastAsia"/>
        </w:rPr>
        <w:t>，</w:t>
      </w:r>
      <w:r w:rsidR="00454762" w:rsidRPr="00357A99">
        <w:rPr>
          <w:rFonts w:hint="eastAsia"/>
        </w:rPr>
        <w:t>（</w:t>
      </w:r>
      <w:r w:rsidR="00454762" w:rsidRPr="00357A99">
        <w:t>1</w:t>
      </w:r>
      <w:r w:rsidR="00454762" w:rsidRPr="00357A99">
        <w:rPr>
          <w:rFonts w:hint="eastAsia"/>
        </w:rPr>
        <w:t>分）</w:t>
      </w:r>
      <w:r w:rsidR="00454762">
        <w:rPr>
          <w:rFonts w:hint="eastAsia"/>
          <w:iCs/>
        </w:rPr>
        <w:t>方向平行于</w:t>
      </w:r>
      <w:r>
        <w:rPr>
          <w:rFonts w:hint="eastAsia"/>
          <w:iCs/>
        </w:rPr>
        <w:t xml:space="preserve"> </w:t>
      </w:r>
      <w:r w:rsidR="00454762">
        <w:rPr>
          <w:rFonts w:hint="eastAsia"/>
          <w:iCs/>
        </w:rPr>
        <w:t>A</w:t>
      </w:r>
      <w:r w:rsidR="00454762">
        <w:rPr>
          <w:iCs/>
        </w:rPr>
        <w:t>B</w:t>
      </w:r>
      <w:r>
        <w:rPr>
          <w:iCs/>
        </w:rPr>
        <w:t xml:space="preserve"> </w:t>
      </w:r>
      <w:r w:rsidR="00454762">
        <w:rPr>
          <w:rFonts w:hint="eastAsia"/>
          <w:iCs/>
        </w:rPr>
        <w:t>向上</w:t>
      </w:r>
    </w:p>
    <w:p w14:paraId="79CBDBBA" w14:textId="762FD32E" w:rsidR="00454762" w:rsidRDefault="00454762" w:rsidP="00454762">
      <w:pPr>
        <w:rPr>
          <w:szCs w:val="21"/>
        </w:rPr>
      </w:pPr>
      <w:r>
        <w:rPr>
          <w:szCs w:val="21"/>
        </w:rPr>
        <w:t>（</w:t>
      </w:r>
      <w:r w:rsidRPr="00AB7A5F">
        <w:rPr>
          <w:szCs w:val="21"/>
        </w:rPr>
        <w:t>2</w:t>
      </w:r>
      <w:r>
        <w:rPr>
          <w:szCs w:val="21"/>
        </w:rPr>
        <w:t>）</w:t>
      </w:r>
      <w:r w:rsidRPr="00AB7A5F">
        <w:rPr>
          <w:szCs w:val="21"/>
        </w:rPr>
        <w:t>小环由</w:t>
      </w:r>
      <w:r w:rsidR="00A13067">
        <w:rPr>
          <w:rFonts w:hint="eastAsia"/>
          <w:szCs w:val="21"/>
        </w:rPr>
        <w:t xml:space="preserve"> </w:t>
      </w:r>
      <w:r>
        <w:rPr>
          <w:szCs w:val="21"/>
        </w:rPr>
        <w:t>B</w:t>
      </w:r>
      <w:r w:rsidR="00A13067">
        <w:rPr>
          <w:rFonts w:hint="eastAsia"/>
          <w:szCs w:val="21"/>
        </w:rPr>
        <w:t>→</w:t>
      </w:r>
      <w:r w:rsidR="00A13067">
        <w:rPr>
          <w:rFonts w:hint="eastAsia"/>
          <w:szCs w:val="21"/>
        </w:rPr>
        <w:t>E</w:t>
      </w:r>
      <w:r w:rsidRPr="00AB7A5F">
        <w:rPr>
          <w:szCs w:val="21"/>
        </w:rPr>
        <w:t>，</w:t>
      </w:r>
      <w:r>
        <w:rPr>
          <w:rFonts w:hint="eastAsia"/>
          <w:szCs w:val="21"/>
        </w:rPr>
        <w:t>根据</w:t>
      </w:r>
      <w:r w:rsidRPr="00AB7A5F">
        <w:rPr>
          <w:szCs w:val="21"/>
        </w:rPr>
        <w:t>机械能守恒</w:t>
      </w:r>
      <w:r>
        <w:rPr>
          <w:rFonts w:hint="eastAsia"/>
          <w:szCs w:val="21"/>
        </w:rPr>
        <w:t>定律</w:t>
      </w:r>
      <w:r w:rsidRPr="00AB7A5F">
        <w:rPr>
          <w:szCs w:val="21"/>
        </w:rPr>
        <w:t>有：</w:t>
      </w:r>
    </w:p>
    <w:p w14:paraId="65C3D2F0" w14:textId="11986A38" w:rsidR="00A97206" w:rsidRDefault="00A97206" w:rsidP="00A97206">
      <w:r>
        <w:fldChar w:fldCharType="begin"/>
      </w:r>
      <w:r>
        <w:instrText xml:space="preserve"> EQ \F(1,2) </w:instrText>
      </w:r>
      <w:r>
        <w:fldChar w:fldCharType="end"/>
      </w:r>
      <w:r w:rsidRPr="00A97206">
        <w:rPr>
          <w:i/>
          <w:iCs/>
        </w:rPr>
        <w:t>m</w:t>
      </w:r>
      <w:r w:rsidRPr="00A97206">
        <w:rPr>
          <w:rFonts w:ascii="Book Antiqua" w:hAnsi="Book Antiqua"/>
          <w:i/>
          <w:iCs/>
        </w:rPr>
        <w:t>v</w:t>
      </w:r>
      <w:r>
        <w:rPr>
          <w:vertAlign w:val="subscript"/>
        </w:rPr>
        <w:t>B</w:t>
      </w:r>
      <w:r>
        <w:rPr>
          <w:vertAlign w:val="superscript"/>
        </w:rPr>
        <w:t>2</w:t>
      </w:r>
      <w:r>
        <w:t xml:space="preserve"> = </w:t>
      </w:r>
      <w:r w:rsidRPr="00A97206">
        <w:rPr>
          <w:i/>
          <w:iCs/>
        </w:rPr>
        <w:t>mg</w:t>
      </w:r>
      <w:r>
        <w:t>(</w:t>
      </w:r>
      <w:r w:rsidRPr="00A97206">
        <w:rPr>
          <w:i/>
          <w:iCs/>
        </w:rPr>
        <w:t>R</w:t>
      </w:r>
      <w:r>
        <w:t xml:space="preserve"> + </w:t>
      </w:r>
      <w:r w:rsidRPr="00A97206">
        <w:rPr>
          <w:i/>
          <w:iCs/>
        </w:rPr>
        <w:t>R</w:t>
      </w:r>
      <w:r>
        <w:t>cos</w:t>
      </w:r>
      <w:r w:rsidRPr="00A97206">
        <w:rPr>
          <w:i/>
          <w:iCs/>
        </w:rPr>
        <w:t>θ</w:t>
      </w:r>
      <w:r>
        <w:t xml:space="preserve">) + </w:t>
      </w:r>
      <w:r>
        <w:fldChar w:fldCharType="begin"/>
      </w:r>
      <w:r>
        <w:instrText xml:space="preserve"> EQ \F(1,2) </w:instrText>
      </w:r>
      <w:r>
        <w:fldChar w:fldCharType="end"/>
      </w:r>
      <w:r w:rsidRPr="00A97206">
        <w:rPr>
          <w:i/>
          <w:iCs/>
        </w:rPr>
        <w:t>m</w:t>
      </w:r>
      <w:r w:rsidRPr="00A97206">
        <w:rPr>
          <w:rFonts w:ascii="Book Antiqua" w:hAnsi="Book Antiqua"/>
          <w:i/>
          <w:iCs/>
        </w:rPr>
        <w:t>v</w:t>
      </w:r>
      <w:r>
        <w:rPr>
          <w:vertAlign w:val="subscript"/>
        </w:rPr>
        <w:t>E</w:t>
      </w:r>
      <w:r>
        <w:rPr>
          <w:vertAlign w:val="superscript"/>
        </w:rPr>
        <w:t>2</w:t>
      </w:r>
      <w:r>
        <w:tab/>
      </w:r>
      <w:r>
        <w:tab/>
      </w:r>
      <w:r>
        <w:tab/>
      </w:r>
      <w:r>
        <w:rPr>
          <w:szCs w:val="21"/>
        </w:rPr>
        <w:fldChar w:fldCharType="begin"/>
      </w:r>
      <w:r>
        <w:rPr>
          <w:szCs w:val="21"/>
        </w:rPr>
        <w:instrText xml:space="preserve"> EQ\F(1,2) </w:instrText>
      </w:r>
      <w:r>
        <w:rPr>
          <w:szCs w:val="21"/>
        </w:rPr>
        <w:fldChar w:fldCharType="end"/>
      </w:r>
      <w:r w:rsidR="00454762" w:rsidRPr="00357A99">
        <w:rPr>
          <w:rFonts w:hint="eastAsia"/>
        </w:rPr>
        <w:t>（</w:t>
      </w:r>
      <w:r w:rsidR="00454762" w:rsidRPr="00357A99">
        <w:t>2</w:t>
      </w:r>
      <w:r w:rsidR="00454762" w:rsidRPr="00357A99">
        <w:rPr>
          <w:rFonts w:hint="eastAsia"/>
        </w:rPr>
        <w:t>分）</w:t>
      </w:r>
    </w:p>
    <w:p w14:paraId="1CB975F8" w14:textId="1A64B98A" w:rsidR="00454762" w:rsidRPr="002A1491" w:rsidRDefault="00A97206" w:rsidP="00A97206">
      <w:pPr>
        <w:rPr>
          <w:szCs w:val="21"/>
        </w:rPr>
      </w:pPr>
      <w:r w:rsidRPr="00A97206">
        <w:rPr>
          <w:rFonts w:ascii="Book Antiqua" w:hAnsi="Book Antiqua"/>
          <w:i/>
          <w:iCs/>
        </w:rPr>
        <w:t>v</w:t>
      </w:r>
      <w:r>
        <w:rPr>
          <w:vertAlign w:val="subscript"/>
        </w:rPr>
        <w:t>E</w:t>
      </w:r>
      <w:r>
        <w:t xml:space="preserve"> = 0 </w:t>
      </w:r>
      <w:r w:rsidR="00454762" w:rsidRPr="00357A99">
        <w:rPr>
          <w:rFonts w:hint="eastAsia"/>
        </w:rPr>
        <w:t>（</w:t>
      </w:r>
      <w:r w:rsidR="00454762" w:rsidRPr="00357A99">
        <w:t>1</w:t>
      </w:r>
      <w:r w:rsidR="00454762" w:rsidRPr="00357A99">
        <w:rPr>
          <w:rFonts w:hint="eastAsia"/>
        </w:rPr>
        <w:t>分）</w:t>
      </w:r>
    </w:p>
    <w:p w14:paraId="11EF6744" w14:textId="7D3577C6" w:rsidR="00454762" w:rsidRDefault="00454762" w:rsidP="00454762">
      <w:pPr>
        <w:rPr>
          <w:szCs w:val="21"/>
        </w:rPr>
      </w:pPr>
      <w:r>
        <w:rPr>
          <w:rFonts w:hint="eastAsia"/>
          <w:szCs w:val="21"/>
        </w:rPr>
        <w:t>在</w:t>
      </w:r>
      <w:r w:rsidR="00357A99">
        <w:rPr>
          <w:rFonts w:hint="eastAsia"/>
          <w:szCs w:val="21"/>
        </w:rPr>
        <w:t xml:space="preserve"> </w:t>
      </w:r>
      <w:r>
        <w:rPr>
          <w:rFonts w:hint="eastAsia"/>
          <w:szCs w:val="21"/>
        </w:rPr>
        <w:t>E</w:t>
      </w:r>
      <w:r w:rsidR="00357A99">
        <w:rPr>
          <w:szCs w:val="21"/>
        </w:rPr>
        <w:t xml:space="preserve"> </w:t>
      </w:r>
      <w:r>
        <w:rPr>
          <w:rFonts w:hint="eastAsia"/>
          <w:szCs w:val="21"/>
        </w:rPr>
        <w:t>点：</w:t>
      </w:r>
      <w:r w:rsidR="00357A99" w:rsidRPr="00357A99">
        <w:rPr>
          <w:rFonts w:hint="eastAsia"/>
          <w:i/>
          <w:iCs/>
          <w:szCs w:val="21"/>
        </w:rPr>
        <w:t>mg</w:t>
      </w:r>
      <w:r w:rsidR="00357A99">
        <w:rPr>
          <w:szCs w:val="21"/>
        </w:rPr>
        <w:t xml:space="preserve"> – </w:t>
      </w:r>
      <w:r w:rsidR="00357A99" w:rsidRPr="00357A99">
        <w:rPr>
          <w:rFonts w:hint="eastAsia"/>
          <w:i/>
          <w:iCs/>
          <w:szCs w:val="21"/>
        </w:rPr>
        <w:t>N</w:t>
      </w:r>
      <w:r w:rsidR="00357A99">
        <w:rPr>
          <w:szCs w:val="21"/>
        </w:rPr>
        <w:t xml:space="preserve"> = </w:t>
      </w:r>
      <w:r w:rsidR="00357A99" w:rsidRPr="00357A99">
        <w:rPr>
          <w:rFonts w:hint="eastAsia"/>
          <w:i/>
          <w:iCs/>
          <w:szCs w:val="21"/>
        </w:rPr>
        <w:t>m</w:t>
      </w:r>
      <w:r w:rsidR="00357A99">
        <w:rPr>
          <w:szCs w:val="21"/>
        </w:rPr>
        <w:fldChar w:fldCharType="begin"/>
      </w:r>
      <w:r w:rsidR="00357A99">
        <w:rPr>
          <w:szCs w:val="21"/>
        </w:rPr>
        <w:instrText xml:space="preserve"> EQ \F(</w:instrText>
      </w:r>
      <w:r w:rsidR="00357A99" w:rsidRPr="00357A99">
        <w:rPr>
          <w:rFonts w:ascii="Book Antiqua" w:hAnsi="Book Antiqua"/>
          <w:i/>
          <w:iCs/>
          <w:szCs w:val="21"/>
        </w:rPr>
        <w:instrText>v</w:instrText>
      </w:r>
      <w:r w:rsidR="00357A99">
        <w:rPr>
          <w:szCs w:val="21"/>
          <w:vertAlign w:val="subscript"/>
        </w:rPr>
        <w:instrText>E</w:instrText>
      </w:r>
      <w:r w:rsidR="00357A99">
        <w:rPr>
          <w:szCs w:val="21"/>
          <w:vertAlign w:val="superscript"/>
        </w:rPr>
        <w:instrText>2</w:instrText>
      </w:r>
      <w:r w:rsidR="00357A99">
        <w:rPr>
          <w:szCs w:val="21"/>
        </w:rPr>
        <w:instrText>,</w:instrText>
      </w:r>
      <w:r w:rsidR="00357A99" w:rsidRPr="00357A99">
        <w:rPr>
          <w:i/>
          <w:iCs/>
          <w:szCs w:val="21"/>
        </w:rPr>
        <w:instrText>R</w:instrText>
      </w:r>
      <w:r w:rsidR="00357A99">
        <w:rPr>
          <w:szCs w:val="21"/>
        </w:rPr>
        <w:instrText xml:space="preserve">) </w:instrText>
      </w:r>
      <w:r w:rsidR="00357A99">
        <w:rPr>
          <w:szCs w:val="21"/>
        </w:rPr>
        <w:fldChar w:fldCharType="end"/>
      </w:r>
      <w:r w:rsidR="00357A99">
        <w:rPr>
          <w:szCs w:val="21"/>
        </w:rPr>
        <w:tab/>
      </w:r>
      <w:r w:rsidR="00357A99">
        <w:rPr>
          <w:szCs w:val="21"/>
        </w:rPr>
        <w:tab/>
      </w:r>
      <w:r w:rsidR="00357A99">
        <w:rPr>
          <w:szCs w:val="21"/>
        </w:rPr>
        <w:tab/>
      </w:r>
      <w:r w:rsidR="00357A99" w:rsidRPr="00357A99">
        <w:rPr>
          <w:i/>
          <w:iCs/>
          <w:szCs w:val="21"/>
        </w:rPr>
        <w:t>N</w:t>
      </w:r>
      <w:r w:rsidR="00357A99">
        <w:rPr>
          <w:szCs w:val="21"/>
        </w:rPr>
        <w:t xml:space="preserve"> = </w:t>
      </w:r>
      <w:r w:rsidR="00357A99" w:rsidRPr="00357A99">
        <w:rPr>
          <w:i/>
          <w:iCs/>
          <w:szCs w:val="21"/>
        </w:rPr>
        <w:t>mg</w:t>
      </w:r>
      <w:r w:rsidR="00357A99">
        <w:rPr>
          <w:szCs w:val="21"/>
        </w:rPr>
        <w:t xml:space="preserve"> = 2 N</w:t>
      </w:r>
      <w:r w:rsidR="00357A99">
        <w:rPr>
          <w:szCs w:val="21"/>
        </w:rPr>
        <w:tab/>
      </w:r>
      <w:r w:rsidR="00357A99">
        <w:rPr>
          <w:szCs w:val="21"/>
        </w:rPr>
        <w:tab/>
      </w:r>
      <w:r w:rsidR="00357A99">
        <w:rPr>
          <w:szCs w:val="21"/>
        </w:rPr>
        <w:tab/>
      </w:r>
      <w:r w:rsidRPr="00357A99">
        <w:rPr>
          <w:rFonts w:hint="eastAsia"/>
        </w:rPr>
        <w:t>（</w:t>
      </w:r>
      <w:r w:rsidRPr="00357A99">
        <w:t>1</w:t>
      </w:r>
      <w:r w:rsidRPr="00357A99">
        <w:rPr>
          <w:rFonts w:hint="eastAsia"/>
        </w:rPr>
        <w:t>分）</w:t>
      </w:r>
    </w:p>
    <w:p w14:paraId="285949B6" w14:textId="4A9F0683" w:rsidR="00454762" w:rsidRPr="00E51B5A" w:rsidRDefault="00454762" w:rsidP="00454762">
      <w:pPr>
        <w:rPr>
          <w:szCs w:val="21"/>
        </w:rPr>
      </w:pPr>
      <w:r>
        <w:rPr>
          <w:rFonts w:hint="eastAsia"/>
          <w:szCs w:val="21"/>
        </w:rPr>
        <w:t>由</w:t>
      </w:r>
      <w:r w:rsidRPr="00AB7A5F">
        <w:rPr>
          <w:szCs w:val="21"/>
        </w:rPr>
        <w:t>牛顿第</w:t>
      </w:r>
      <w:r>
        <w:rPr>
          <w:rFonts w:hint="eastAsia"/>
          <w:szCs w:val="21"/>
        </w:rPr>
        <w:t>三</w:t>
      </w:r>
      <w:r w:rsidRPr="00AB7A5F">
        <w:rPr>
          <w:szCs w:val="21"/>
        </w:rPr>
        <w:t>定律</w:t>
      </w:r>
      <w:r>
        <w:rPr>
          <w:rFonts w:hint="eastAsia"/>
          <w:szCs w:val="21"/>
        </w:rPr>
        <w:t>，小环对弧形轨道的压力为：</w:t>
      </w:r>
      <w:r w:rsidR="00357A99" w:rsidRPr="002A1A3F">
        <w:rPr>
          <w:rFonts w:hint="eastAsia"/>
          <w:i/>
          <w:iCs/>
          <w:szCs w:val="21"/>
        </w:rPr>
        <w:t>N</w:t>
      </w:r>
      <w:r w:rsidR="00357A99">
        <w:rPr>
          <w:szCs w:val="21"/>
        </w:rPr>
        <w:t xml:space="preserve">ʹ = </w:t>
      </w:r>
      <w:r w:rsidR="00357A99" w:rsidRPr="002A1A3F">
        <w:rPr>
          <w:rFonts w:hint="eastAsia"/>
          <w:i/>
          <w:iCs/>
          <w:szCs w:val="21"/>
        </w:rPr>
        <w:t>N</w:t>
      </w:r>
      <w:r w:rsidR="00357A99">
        <w:rPr>
          <w:szCs w:val="21"/>
        </w:rPr>
        <w:t xml:space="preserve"> = 2 </w:t>
      </w:r>
      <w:r w:rsidR="00357A99">
        <w:rPr>
          <w:rFonts w:hint="eastAsia"/>
          <w:szCs w:val="21"/>
        </w:rPr>
        <w:t>N</w:t>
      </w:r>
      <w:r>
        <w:rPr>
          <w:rFonts w:hint="eastAsia"/>
          <w:szCs w:val="21"/>
        </w:rPr>
        <w:t>，方向竖直向下</w:t>
      </w:r>
      <w:r w:rsidRPr="00F47649">
        <w:rPr>
          <w:rFonts w:asciiTheme="minorEastAsia" w:eastAsiaTheme="minorEastAsia" w:hAnsiTheme="minorEastAsia" w:hint="eastAsia"/>
          <w:szCs w:val="21"/>
        </w:rPr>
        <w:t>（</w:t>
      </w:r>
      <w:r>
        <w:rPr>
          <w:rFonts w:asciiTheme="minorEastAsia" w:eastAsiaTheme="minorEastAsia" w:hAnsiTheme="minorEastAsia"/>
          <w:szCs w:val="21"/>
        </w:rPr>
        <w:t>1</w:t>
      </w:r>
      <w:r w:rsidRPr="00F47649">
        <w:rPr>
          <w:rFonts w:asciiTheme="minorEastAsia" w:eastAsiaTheme="minorEastAsia" w:hAnsiTheme="minorEastAsia" w:hint="eastAsia"/>
          <w:szCs w:val="21"/>
        </w:rPr>
        <w:t>分）</w:t>
      </w:r>
    </w:p>
    <w:p w14:paraId="7AA67BF8" w14:textId="7B3CACBD" w:rsidR="00454762" w:rsidRPr="00AB7A5F" w:rsidRDefault="00454762" w:rsidP="00454762">
      <w:pPr>
        <w:rPr>
          <w:szCs w:val="21"/>
        </w:rPr>
      </w:pPr>
      <w:r>
        <w:rPr>
          <w:szCs w:val="21"/>
        </w:rPr>
        <w:t>（</w:t>
      </w:r>
      <w:r w:rsidRPr="00AB7A5F">
        <w:rPr>
          <w:szCs w:val="21"/>
        </w:rPr>
        <w:t>3</w:t>
      </w:r>
      <w:r>
        <w:rPr>
          <w:szCs w:val="21"/>
        </w:rPr>
        <w:t>）</w:t>
      </w:r>
      <w:r>
        <w:rPr>
          <w:rFonts w:hint="eastAsia"/>
          <w:szCs w:val="21"/>
        </w:rPr>
        <w:t>小环刚好越过</w:t>
      </w:r>
      <w:r w:rsidR="00A97206">
        <w:rPr>
          <w:rFonts w:hint="eastAsia"/>
          <w:szCs w:val="21"/>
        </w:rPr>
        <w:t xml:space="preserve"> </w:t>
      </w:r>
      <w:r>
        <w:rPr>
          <w:rFonts w:hint="eastAsia"/>
          <w:szCs w:val="21"/>
        </w:rPr>
        <w:t>E</w:t>
      </w:r>
      <w:r w:rsidR="00A97206">
        <w:rPr>
          <w:szCs w:val="21"/>
        </w:rPr>
        <w:t xml:space="preserve"> </w:t>
      </w:r>
      <w:r>
        <w:rPr>
          <w:rFonts w:hint="eastAsia"/>
          <w:szCs w:val="21"/>
        </w:rPr>
        <w:t>点，落地的机械能最小，则：</w:t>
      </w:r>
    </w:p>
    <w:p w14:paraId="5FEED8B2" w14:textId="0B78C12A" w:rsidR="00454762" w:rsidRPr="00AB7A5F" w:rsidRDefault="00A97206" w:rsidP="00454762">
      <w:pPr>
        <w:rPr>
          <w:iCs/>
          <w:szCs w:val="21"/>
        </w:rPr>
      </w:pPr>
      <w:r w:rsidRPr="00A97206">
        <w:rPr>
          <w:i/>
          <w:szCs w:val="21"/>
        </w:rPr>
        <w:t>E</w:t>
      </w:r>
      <w:r>
        <w:rPr>
          <w:iCs/>
          <w:szCs w:val="21"/>
          <w:vertAlign w:val="subscript"/>
        </w:rPr>
        <w:t>min</w:t>
      </w:r>
      <w:r>
        <w:rPr>
          <w:iCs/>
          <w:szCs w:val="21"/>
        </w:rPr>
        <w:t xml:space="preserve"> = </w:t>
      </w:r>
      <w:r w:rsidRPr="00A97206">
        <w:rPr>
          <w:i/>
          <w:iCs/>
        </w:rPr>
        <w:t>mg</w:t>
      </w:r>
      <w:r>
        <w:t>(</w:t>
      </w:r>
      <w:r w:rsidRPr="00A97206">
        <w:rPr>
          <w:i/>
          <w:iCs/>
        </w:rPr>
        <w:t>R</w:t>
      </w:r>
      <w:r>
        <w:t xml:space="preserve"> + </w:t>
      </w:r>
      <w:r w:rsidRPr="00A97206">
        <w:rPr>
          <w:i/>
          <w:iCs/>
        </w:rPr>
        <w:t>R</w:t>
      </w:r>
      <w:r>
        <w:t>cos</w:t>
      </w:r>
      <w:r w:rsidRPr="00A97206">
        <w:rPr>
          <w:i/>
          <w:iCs/>
        </w:rPr>
        <w:t>θ</w:t>
      </w:r>
      <w:r>
        <w:t xml:space="preserve">) + </w:t>
      </w:r>
      <w:r w:rsidRPr="00A97206">
        <w:rPr>
          <w:i/>
          <w:szCs w:val="21"/>
        </w:rPr>
        <w:t>mgh</w:t>
      </w:r>
      <w:bookmarkStart w:id="54" w:name="_Hlk118486771"/>
      <w:r>
        <w:rPr>
          <w:iCs/>
          <w:szCs w:val="21"/>
        </w:rPr>
        <w:t xml:space="preserve"> = 9.6 J</w:t>
      </w:r>
      <w:r>
        <w:rPr>
          <w:iCs/>
          <w:szCs w:val="21"/>
        </w:rPr>
        <w:tab/>
      </w:r>
      <w:r>
        <w:rPr>
          <w:iCs/>
          <w:szCs w:val="21"/>
        </w:rPr>
        <w:tab/>
      </w:r>
      <w:r>
        <w:rPr>
          <w:iCs/>
          <w:szCs w:val="21"/>
        </w:rPr>
        <w:tab/>
      </w:r>
      <w:r>
        <w:rPr>
          <w:iCs/>
          <w:szCs w:val="21"/>
        </w:rPr>
        <w:tab/>
      </w:r>
      <w:r>
        <w:rPr>
          <w:iCs/>
          <w:szCs w:val="21"/>
        </w:rPr>
        <w:tab/>
      </w:r>
      <w:bookmarkEnd w:id="54"/>
      <w:r>
        <w:rPr>
          <w:iCs/>
          <w:szCs w:val="21"/>
        </w:rPr>
        <w:tab/>
      </w:r>
      <w:r w:rsidR="00454762" w:rsidRPr="00A97206">
        <w:rPr>
          <w:rFonts w:hint="eastAsia"/>
        </w:rPr>
        <w:t>（</w:t>
      </w:r>
      <w:r w:rsidR="00454762" w:rsidRPr="00A97206">
        <w:t>1</w:t>
      </w:r>
      <w:r w:rsidR="00454762" w:rsidRPr="00A97206">
        <w:rPr>
          <w:rFonts w:hint="eastAsia"/>
        </w:rPr>
        <w:t>分）</w:t>
      </w:r>
    </w:p>
    <w:p w14:paraId="68FC0B63" w14:textId="58F0C31C" w:rsidR="00454762" w:rsidRDefault="00454762" w:rsidP="00454762">
      <w:pPr>
        <w:rPr>
          <w:szCs w:val="21"/>
        </w:rPr>
      </w:pPr>
      <w:r>
        <w:rPr>
          <w:rFonts w:hint="eastAsia"/>
          <w:szCs w:val="21"/>
        </w:rPr>
        <w:t>小环自</w:t>
      </w:r>
      <w:r w:rsidR="00A13067">
        <w:rPr>
          <w:rFonts w:hint="eastAsia"/>
          <w:szCs w:val="21"/>
        </w:rPr>
        <w:t xml:space="preserve"> </w:t>
      </w:r>
      <w:r>
        <w:rPr>
          <w:rFonts w:hint="eastAsia"/>
          <w:szCs w:val="21"/>
        </w:rPr>
        <w:t>A</w:t>
      </w:r>
      <w:r w:rsidR="00A13067">
        <w:rPr>
          <w:szCs w:val="21"/>
        </w:rPr>
        <w:t xml:space="preserve"> </w:t>
      </w:r>
      <w:r>
        <w:rPr>
          <w:rFonts w:hint="eastAsia"/>
          <w:szCs w:val="21"/>
        </w:rPr>
        <w:t>点释放，落地的机械能最大，根据能量守恒定律有：</w:t>
      </w:r>
    </w:p>
    <w:p w14:paraId="284DD64B" w14:textId="1C8B3C96" w:rsidR="00454762" w:rsidRDefault="00A97206" w:rsidP="00454762">
      <w:pPr>
        <w:rPr>
          <w:iCs/>
          <w:szCs w:val="21"/>
        </w:rPr>
      </w:pPr>
      <w:bookmarkStart w:id="55" w:name="_Hlk118489538"/>
      <w:r w:rsidRPr="00A97206">
        <w:rPr>
          <w:rFonts w:hint="eastAsia"/>
          <w:i/>
          <w:szCs w:val="21"/>
        </w:rPr>
        <w:t>E</w:t>
      </w:r>
      <w:r>
        <w:rPr>
          <w:iCs/>
          <w:szCs w:val="21"/>
          <w:vertAlign w:val="subscript"/>
        </w:rPr>
        <w:t>max</w:t>
      </w:r>
      <w:r>
        <w:rPr>
          <w:iCs/>
          <w:szCs w:val="21"/>
        </w:rPr>
        <w:t xml:space="preserve"> = </w:t>
      </w:r>
      <w:r w:rsidRPr="00A97206">
        <w:rPr>
          <w:i/>
          <w:szCs w:val="21"/>
        </w:rPr>
        <w:t>mgh</w:t>
      </w:r>
      <w:r>
        <w:rPr>
          <w:iCs/>
          <w:szCs w:val="21"/>
        </w:rPr>
        <w:t xml:space="preserve"> + </w:t>
      </w:r>
      <w:r w:rsidRPr="00A97206">
        <w:rPr>
          <w:i/>
          <w:szCs w:val="21"/>
        </w:rPr>
        <w:t>mgL</w:t>
      </w:r>
      <w:r>
        <w:rPr>
          <w:iCs/>
          <w:szCs w:val="21"/>
        </w:rPr>
        <w:t>sin</w:t>
      </w:r>
      <w:r w:rsidRPr="00A97206">
        <w:rPr>
          <w:rFonts w:ascii="Cambria Math" w:hAnsi="Cambria Math"/>
          <w:i/>
          <w:szCs w:val="21"/>
        </w:rPr>
        <w:t>θ</w:t>
      </w:r>
      <w:r>
        <w:rPr>
          <w:iCs/>
          <w:szCs w:val="21"/>
        </w:rPr>
        <w:t xml:space="preserve"> – </w:t>
      </w:r>
      <w:r w:rsidRPr="00A97206">
        <w:rPr>
          <w:i/>
          <w:szCs w:val="21"/>
        </w:rPr>
        <w:t xml:space="preserve">fL </w:t>
      </w:r>
      <w:r>
        <w:rPr>
          <w:iCs/>
          <w:szCs w:val="21"/>
        </w:rPr>
        <w:t>= 12 J</w:t>
      </w:r>
      <w:bookmarkStart w:id="56" w:name="_Hlk118981265"/>
      <w:bookmarkEnd w:id="55"/>
      <w:r>
        <w:rPr>
          <w:iCs/>
          <w:szCs w:val="21"/>
        </w:rPr>
        <w:tab/>
      </w:r>
      <w:r>
        <w:rPr>
          <w:iCs/>
          <w:szCs w:val="21"/>
        </w:rPr>
        <w:tab/>
      </w:r>
      <w:r>
        <w:rPr>
          <w:iCs/>
          <w:szCs w:val="21"/>
        </w:rPr>
        <w:tab/>
      </w:r>
      <w:r>
        <w:rPr>
          <w:iCs/>
          <w:szCs w:val="21"/>
        </w:rPr>
        <w:tab/>
      </w:r>
      <w:r>
        <w:rPr>
          <w:iCs/>
          <w:szCs w:val="21"/>
        </w:rPr>
        <w:tab/>
      </w:r>
      <w:r>
        <w:rPr>
          <w:iCs/>
          <w:szCs w:val="21"/>
        </w:rPr>
        <w:tab/>
      </w:r>
      <w:r>
        <w:rPr>
          <w:iCs/>
          <w:szCs w:val="21"/>
        </w:rPr>
        <w:tab/>
      </w:r>
      <w:r w:rsidR="00454762" w:rsidRPr="00A97206">
        <w:rPr>
          <w:rFonts w:hint="eastAsia"/>
        </w:rPr>
        <w:t>（</w:t>
      </w:r>
      <w:r w:rsidR="00454762" w:rsidRPr="00A97206">
        <w:t>1</w:t>
      </w:r>
      <w:r w:rsidR="00454762" w:rsidRPr="00A97206">
        <w:rPr>
          <w:rFonts w:hint="eastAsia"/>
        </w:rPr>
        <w:t>分）</w:t>
      </w:r>
      <w:bookmarkEnd w:id="56"/>
    </w:p>
    <w:p w14:paraId="4D22C25A" w14:textId="1A498719" w:rsidR="00454762" w:rsidRPr="004945DE" w:rsidRDefault="00454762" w:rsidP="00454762">
      <w:pPr>
        <w:rPr>
          <w:iCs/>
          <w:szCs w:val="21"/>
        </w:rPr>
      </w:pPr>
      <w:r>
        <w:rPr>
          <w:rFonts w:hint="eastAsia"/>
          <w:iCs/>
          <w:szCs w:val="21"/>
        </w:rPr>
        <w:t>故小环落地的机械能为：</w:t>
      </w:r>
      <w:r w:rsidR="00A97206">
        <w:rPr>
          <w:rFonts w:hint="eastAsia"/>
          <w:iCs/>
          <w:szCs w:val="21"/>
        </w:rPr>
        <w:t>9</w:t>
      </w:r>
      <w:r w:rsidR="00A97206">
        <w:rPr>
          <w:iCs/>
          <w:szCs w:val="21"/>
        </w:rPr>
        <w:t xml:space="preserve">.6 J &lt; </w:t>
      </w:r>
      <w:r w:rsidR="00A97206" w:rsidRPr="005C283A">
        <w:rPr>
          <w:i/>
          <w:szCs w:val="21"/>
        </w:rPr>
        <w:t>E</w:t>
      </w:r>
      <w:r w:rsidR="00A97206">
        <w:rPr>
          <w:iCs/>
          <w:szCs w:val="21"/>
        </w:rPr>
        <w:t xml:space="preserve"> </w:t>
      </w:r>
      <w:r w:rsidR="00A97206">
        <w:rPr>
          <w:rFonts w:hint="eastAsia"/>
          <w:iCs/>
          <w:szCs w:val="21"/>
        </w:rPr>
        <w:t>≤</w:t>
      </w:r>
      <w:r w:rsidR="00A97206">
        <w:rPr>
          <w:iCs/>
          <w:szCs w:val="21"/>
        </w:rPr>
        <w:t xml:space="preserve"> 12 </w:t>
      </w:r>
      <w:r w:rsidR="00A97206">
        <w:rPr>
          <w:rFonts w:hint="eastAsia"/>
          <w:iCs/>
          <w:szCs w:val="21"/>
        </w:rPr>
        <w:t>J</w:t>
      </w:r>
      <w:r w:rsidR="00A97206">
        <w:rPr>
          <w:iCs/>
          <w:szCs w:val="21"/>
        </w:rPr>
        <w:tab/>
      </w:r>
      <w:r w:rsidR="00A97206">
        <w:rPr>
          <w:iCs/>
          <w:szCs w:val="21"/>
        </w:rPr>
        <w:tab/>
      </w:r>
      <w:r w:rsidR="00A97206">
        <w:rPr>
          <w:iCs/>
          <w:szCs w:val="21"/>
        </w:rPr>
        <w:tab/>
      </w:r>
      <w:r w:rsidR="00A97206">
        <w:rPr>
          <w:iCs/>
          <w:szCs w:val="21"/>
        </w:rPr>
        <w:tab/>
      </w:r>
      <w:r w:rsidRPr="00A97206">
        <w:rPr>
          <w:rFonts w:hint="eastAsia"/>
        </w:rPr>
        <w:t>（</w:t>
      </w:r>
      <w:r w:rsidRPr="00A97206">
        <w:t>1</w:t>
      </w:r>
      <w:r w:rsidRPr="00A97206">
        <w:rPr>
          <w:rFonts w:hint="eastAsia"/>
        </w:rPr>
        <w:t>分）</w:t>
      </w:r>
    </w:p>
    <w:p w14:paraId="4986DEFF" w14:textId="4F2DFE1A" w:rsidR="00454762" w:rsidRDefault="00454762" w:rsidP="00454762">
      <w:pPr>
        <w:rPr>
          <w:iCs/>
          <w:szCs w:val="21"/>
        </w:rPr>
      </w:pPr>
      <w:r>
        <w:rPr>
          <w:iCs/>
          <w:szCs w:val="21"/>
        </w:rPr>
        <w:t>（</w:t>
      </w:r>
      <w:r w:rsidRPr="00AB7A5F">
        <w:rPr>
          <w:iCs/>
          <w:szCs w:val="21"/>
        </w:rPr>
        <w:t>4</w:t>
      </w:r>
      <w:r>
        <w:rPr>
          <w:iCs/>
          <w:szCs w:val="21"/>
        </w:rPr>
        <w:t>）</w:t>
      </w:r>
      <w:r>
        <w:rPr>
          <w:rFonts w:hint="eastAsia"/>
          <w:iCs/>
          <w:szCs w:val="21"/>
        </w:rPr>
        <w:t>小环自</w:t>
      </w:r>
      <w:r w:rsidR="00A13067">
        <w:rPr>
          <w:rFonts w:hint="eastAsia"/>
          <w:iCs/>
          <w:szCs w:val="21"/>
        </w:rPr>
        <w:t xml:space="preserve"> </w:t>
      </w:r>
      <w:r>
        <w:rPr>
          <w:rFonts w:hint="eastAsia"/>
          <w:iCs/>
          <w:szCs w:val="21"/>
        </w:rPr>
        <w:t>P</w:t>
      </w:r>
      <w:r>
        <w:rPr>
          <w:rFonts w:hint="eastAsia"/>
          <w:iCs/>
          <w:szCs w:val="21"/>
        </w:rPr>
        <w:t>、</w:t>
      </w:r>
      <w:r>
        <w:rPr>
          <w:rFonts w:hint="eastAsia"/>
          <w:iCs/>
          <w:szCs w:val="21"/>
        </w:rPr>
        <w:t>B</w:t>
      </w:r>
      <w:r w:rsidR="00A13067">
        <w:rPr>
          <w:iCs/>
          <w:szCs w:val="21"/>
        </w:rPr>
        <w:t xml:space="preserve"> </w:t>
      </w:r>
      <w:r>
        <w:rPr>
          <w:rFonts w:hint="eastAsia"/>
          <w:iCs/>
          <w:szCs w:val="21"/>
        </w:rPr>
        <w:t>之间由静止释放，则小环不能到达</w:t>
      </w:r>
      <w:r w:rsidR="00A13067">
        <w:rPr>
          <w:rFonts w:hint="eastAsia"/>
          <w:iCs/>
          <w:szCs w:val="21"/>
        </w:rPr>
        <w:t xml:space="preserve"> </w:t>
      </w:r>
      <w:r>
        <w:rPr>
          <w:rFonts w:hint="eastAsia"/>
          <w:iCs/>
          <w:szCs w:val="21"/>
        </w:rPr>
        <w:t>E</w:t>
      </w:r>
      <w:r w:rsidR="00A13067">
        <w:rPr>
          <w:iCs/>
          <w:szCs w:val="21"/>
        </w:rPr>
        <w:t xml:space="preserve"> </w:t>
      </w:r>
      <w:r>
        <w:rPr>
          <w:rFonts w:hint="eastAsia"/>
          <w:iCs/>
          <w:szCs w:val="21"/>
        </w:rPr>
        <w:t>点，不会落到地面上。</w:t>
      </w:r>
      <w:r w:rsidRPr="00A13067">
        <w:rPr>
          <w:rFonts w:hint="eastAsia"/>
        </w:rPr>
        <w:t>（</w:t>
      </w:r>
      <w:r w:rsidRPr="00A13067">
        <w:t>1</w:t>
      </w:r>
      <w:r w:rsidRPr="00A13067">
        <w:rPr>
          <w:rFonts w:hint="eastAsia"/>
        </w:rPr>
        <w:t>分）</w:t>
      </w:r>
    </w:p>
    <w:p w14:paraId="5625B07B" w14:textId="66F573DA" w:rsidR="00454762" w:rsidRDefault="00454762" w:rsidP="00454762">
      <w:pPr>
        <w:rPr>
          <w:szCs w:val="21"/>
        </w:rPr>
      </w:pPr>
      <w:r>
        <w:rPr>
          <w:rFonts w:hint="eastAsia"/>
          <w:iCs/>
          <w:szCs w:val="21"/>
        </w:rPr>
        <w:t>小环滑过</w:t>
      </w:r>
      <w:r w:rsidR="00A13067">
        <w:rPr>
          <w:rFonts w:hint="eastAsia"/>
          <w:iCs/>
          <w:szCs w:val="21"/>
        </w:rPr>
        <w:t xml:space="preserve"> </w:t>
      </w:r>
      <w:r>
        <w:rPr>
          <w:rFonts w:hint="eastAsia"/>
          <w:iCs/>
          <w:szCs w:val="21"/>
        </w:rPr>
        <w:t>B</w:t>
      </w:r>
      <w:r w:rsidR="00A13067">
        <w:rPr>
          <w:iCs/>
          <w:szCs w:val="21"/>
        </w:rPr>
        <w:t xml:space="preserve"> </w:t>
      </w:r>
      <w:r>
        <w:rPr>
          <w:rFonts w:hint="eastAsia"/>
          <w:iCs/>
          <w:szCs w:val="21"/>
        </w:rPr>
        <w:t>点后，在</w:t>
      </w:r>
      <w:r>
        <w:rPr>
          <w:rFonts w:hint="eastAsia"/>
          <w:szCs w:val="21"/>
        </w:rPr>
        <w:t>弧形轨道上运动，只有重力做功，</w:t>
      </w:r>
      <w:r w:rsidRPr="00545C06">
        <w:rPr>
          <w:rFonts w:hint="eastAsia"/>
          <w:szCs w:val="21"/>
        </w:rPr>
        <w:t>机械能守恒</w:t>
      </w:r>
      <w:r>
        <w:rPr>
          <w:rFonts w:hint="eastAsia"/>
          <w:szCs w:val="21"/>
        </w:rPr>
        <w:t>，再滑回</w:t>
      </w:r>
      <w:r w:rsidR="00A13067">
        <w:rPr>
          <w:rFonts w:hint="eastAsia"/>
          <w:szCs w:val="21"/>
        </w:rPr>
        <w:t xml:space="preserve"> </w:t>
      </w:r>
      <w:r>
        <w:rPr>
          <w:rFonts w:hint="eastAsia"/>
          <w:szCs w:val="21"/>
        </w:rPr>
        <w:t>B</w:t>
      </w:r>
      <w:r w:rsidR="00A13067">
        <w:rPr>
          <w:szCs w:val="21"/>
        </w:rPr>
        <w:t xml:space="preserve"> </w:t>
      </w:r>
      <w:r>
        <w:rPr>
          <w:rFonts w:hint="eastAsia"/>
          <w:szCs w:val="21"/>
        </w:rPr>
        <w:t>点，滑上斜轨</w:t>
      </w:r>
      <w:r w:rsidR="00A13067">
        <w:rPr>
          <w:rFonts w:hint="eastAsia"/>
          <w:szCs w:val="21"/>
        </w:rPr>
        <w:t xml:space="preserve"> </w:t>
      </w:r>
      <w:r>
        <w:rPr>
          <w:rFonts w:hint="eastAsia"/>
          <w:szCs w:val="21"/>
        </w:rPr>
        <w:t>A</w:t>
      </w:r>
      <w:r>
        <w:rPr>
          <w:szCs w:val="21"/>
        </w:rPr>
        <w:t>B</w:t>
      </w:r>
      <w:r>
        <w:rPr>
          <w:rFonts w:hint="eastAsia"/>
          <w:szCs w:val="21"/>
        </w:rPr>
        <w:t>，因克服摩擦力做功，</w:t>
      </w:r>
      <w:r w:rsidRPr="00545C06">
        <w:rPr>
          <w:rFonts w:hint="eastAsia"/>
          <w:szCs w:val="21"/>
        </w:rPr>
        <w:t>小环的机械能</w:t>
      </w:r>
      <w:bookmarkStart w:id="57" w:name="_Hlk118489264"/>
      <w:r w:rsidRPr="00545C06">
        <w:rPr>
          <w:rFonts w:hint="eastAsia"/>
          <w:szCs w:val="21"/>
        </w:rPr>
        <w:t>逐渐</w:t>
      </w:r>
      <w:bookmarkEnd w:id="57"/>
      <w:r w:rsidRPr="00545C06">
        <w:rPr>
          <w:rFonts w:hint="eastAsia"/>
          <w:szCs w:val="21"/>
        </w:rPr>
        <w:t>减小</w:t>
      </w:r>
      <w:r>
        <w:rPr>
          <w:rFonts w:hint="eastAsia"/>
          <w:szCs w:val="21"/>
        </w:rPr>
        <w:t>，在斜轨上到达的最高点比释放点低，小环在斜轨和弧形轨道上来回往复运动，到达的最高点逐渐降低，最终必将在</w:t>
      </w:r>
      <w:r w:rsidR="00A13067">
        <w:rPr>
          <w:rFonts w:hint="eastAsia"/>
          <w:szCs w:val="21"/>
        </w:rPr>
        <w:t xml:space="preserve"> </w:t>
      </w:r>
      <w:r>
        <w:rPr>
          <w:rFonts w:hint="eastAsia"/>
          <w:szCs w:val="21"/>
        </w:rPr>
        <w:t>B</w:t>
      </w:r>
      <w:r>
        <w:rPr>
          <w:szCs w:val="21"/>
        </w:rPr>
        <w:t>C</w:t>
      </w:r>
      <w:bookmarkStart w:id="58" w:name="_Hlk118489390"/>
      <w:r>
        <w:rPr>
          <w:szCs w:val="21"/>
        </w:rPr>
        <w:t>B</w:t>
      </w:r>
      <w:r w:rsidR="00A13067">
        <w:rPr>
          <w:szCs w:val="21"/>
        </w:rPr>
        <w:t>ʹ</w:t>
      </w:r>
      <w:bookmarkEnd w:id="58"/>
      <w:r>
        <w:rPr>
          <w:rFonts w:hint="eastAsia"/>
          <w:szCs w:val="21"/>
        </w:rPr>
        <w:t>（</w:t>
      </w:r>
      <w:r>
        <w:rPr>
          <w:szCs w:val="21"/>
        </w:rPr>
        <w:t>B</w:t>
      </w:r>
      <w:r w:rsidR="00A13067">
        <w:rPr>
          <w:szCs w:val="21"/>
        </w:rPr>
        <w:t>ʹ</w:t>
      </w:r>
      <w:r>
        <w:rPr>
          <w:rFonts w:ascii="宋体" w:hint="eastAsia"/>
          <w:szCs w:val="21"/>
        </w:rPr>
        <w:t>点在</w:t>
      </w:r>
      <w:r>
        <w:rPr>
          <w:rFonts w:hint="eastAsia"/>
          <w:szCs w:val="21"/>
        </w:rPr>
        <w:t>弧形轨道上，与</w:t>
      </w:r>
      <w:r w:rsidR="00A13067">
        <w:rPr>
          <w:rFonts w:hint="eastAsia"/>
          <w:szCs w:val="21"/>
        </w:rPr>
        <w:t xml:space="preserve"> </w:t>
      </w:r>
      <w:r>
        <w:rPr>
          <w:rFonts w:hint="eastAsia"/>
          <w:szCs w:val="21"/>
        </w:rPr>
        <w:t>B</w:t>
      </w:r>
      <w:r w:rsidR="00A13067">
        <w:rPr>
          <w:szCs w:val="21"/>
        </w:rPr>
        <w:t xml:space="preserve"> </w:t>
      </w:r>
      <w:r>
        <w:rPr>
          <w:rFonts w:hint="eastAsia"/>
          <w:szCs w:val="21"/>
        </w:rPr>
        <w:t>点等高）之间做来</w:t>
      </w:r>
      <w:r w:rsidRPr="00545C06">
        <w:rPr>
          <w:rFonts w:hint="eastAsia"/>
          <w:szCs w:val="21"/>
        </w:rPr>
        <w:t>回往复运动，机械能守恒</w:t>
      </w:r>
      <w:r>
        <w:rPr>
          <w:rFonts w:hint="eastAsia"/>
          <w:szCs w:val="21"/>
        </w:rPr>
        <w:t>。</w:t>
      </w:r>
      <w:r w:rsidRPr="00A13067">
        <w:rPr>
          <w:rFonts w:hint="eastAsia"/>
        </w:rPr>
        <w:t>（</w:t>
      </w:r>
      <w:r w:rsidRPr="00A13067">
        <w:t>2</w:t>
      </w:r>
      <w:r w:rsidRPr="00A13067">
        <w:rPr>
          <w:rFonts w:hint="eastAsia"/>
        </w:rPr>
        <w:t>分）</w:t>
      </w:r>
    </w:p>
    <w:p w14:paraId="0353D085" w14:textId="2FF9DD25" w:rsidR="00721F04" w:rsidRDefault="00454762" w:rsidP="00454762">
      <w:r>
        <w:rPr>
          <w:rFonts w:hint="eastAsia"/>
          <w:szCs w:val="21"/>
        </w:rPr>
        <w:t>故最终稳定后小环的机械能为：</w:t>
      </w:r>
      <w:r w:rsidR="00357A99" w:rsidRPr="00357A99">
        <w:rPr>
          <w:rFonts w:hint="eastAsia"/>
          <w:i/>
          <w:iCs/>
          <w:szCs w:val="21"/>
        </w:rPr>
        <w:t>E</w:t>
      </w:r>
      <w:r w:rsidR="00357A99">
        <w:rPr>
          <w:szCs w:val="21"/>
        </w:rPr>
        <w:t xml:space="preserve"> = </w:t>
      </w:r>
      <w:r w:rsidR="00357A99" w:rsidRPr="00357A99">
        <w:rPr>
          <w:rFonts w:hint="eastAsia"/>
          <w:i/>
          <w:iCs/>
          <w:szCs w:val="21"/>
        </w:rPr>
        <w:t>mgh</w:t>
      </w:r>
      <w:r w:rsidR="00357A99" w:rsidRPr="00357A99">
        <w:rPr>
          <w:i/>
          <w:iCs/>
          <w:szCs w:val="21"/>
        </w:rPr>
        <w:t xml:space="preserve"> </w:t>
      </w:r>
      <w:r w:rsidR="00357A99">
        <w:rPr>
          <w:szCs w:val="21"/>
        </w:rPr>
        <w:t xml:space="preserve">= 6 </w:t>
      </w:r>
      <w:r w:rsidR="00357A99">
        <w:rPr>
          <w:rFonts w:hint="eastAsia"/>
          <w:szCs w:val="21"/>
        </w:rPr>
        <w:t>J</w:t>
      </w:r>
      <w:r w:rsidR="00357A99">
        <w:rPr>
          <w:szCs w:val="21"/>
        </w:rPr>
        <w:tab/>
      </w:r>
      <w:r w:rsidR="00357A99">
        <w:rPr>
          <w:szCs w:val="21"/>
        </w:rPr>
        <w:tab/>
      </w:r>
      <w:r w:rsidR="00357A99">
        <w:rPr>
          <w:szCs w:val="21"/>
        </w:rPr>
        <w:tab/>
      </w:r>
      <w:r w:rsidR="00357A99">
        <w:rPr>
          <w:szCs w:val="21"/>
        </w:rPr>
        <w:tab/>
      </w:r>
      <w:r w:rsidR="00357A99">
        <w:rPr>
          <w:szCs w:val="21"/>
        </w:rPr>
        <w:tab/>
      </w:r>
      <w:r w:rsidRPr="00357A99">
        <w:rPr>
          <w:rFonts w:hint="eastAsia"/>
        </w:rPr>
        <w:t>（</w:t>
      </w:r>
      <w:r w:rsidRPr="00357A99">
        <w:t>1</w:t>
      </w:r>
      <w:r w:rsidRPr="00357A99">
        <w:rPr>
          <w:rFonts w:hint="eastAsia"/>
        </w:rPr>
        <w:t>分）</w:t>
      </w:r>
      <w:bookmarkEnd w:id="48"/>
    </w:p>
    <w:bookmarkEnd w:id="51"/>
    <w:p w14:paraId="6DB4458E" w14:textId="1EBFD1EA" w:rsidR="00721F04" w:rsidRDefault="00721F04">
      <w:pPr>
        <w:widowControl/>
        <w:jc w:val="left"/>
      </w:pPr>
      <w:r>
        <w:br w:type="page"/>
      </w:r>
    </w:p>
    <w:p w14:paraId="612F7836" w14:textId="77777777" w:rsidR="00721F04" w:rsidRDefault="00721F04" w:rsidP="00721F04">
      <w:pPr>
        <w:spacing w:line="360" w:lineRule="auto"/>
        <w:jc w:val="left"/>
        <w:textAlignment w:val="center"/>
      </w:pPr>
      <w:r>
        <w:t>1</w:t>
      </w:r>
      <w:r>
        <w:t>．</w:t>
      </w:r>
      <w:r>
        <w:t>C</w:t>
      </w:r>
    </w:p>
    <w:p w14:paraId="75239AB0" w14:textId="77777777" w:rsidR="00721F04" w:rsidRDefault="00721F04" w:rsidP="00721F04">
      <w:pPr>
        <w:spacing w:line="360" w:lineRule="auto"/>
        <w:jc w:val="left"/>
        <w:textAlignment w:val="center"/>
      </w:pPr>
      <w:r>
        <w:t>【详解】</w:t>
      </w:r>
    </w:p>
    <w:p w14:paraId="71F2416E" w14:textId="77777777" w:rsidR="00721F04" w:rsidRDefault="00721F04" w:rsidP="00721F04">
      <w:pPr>
        <w:spacing w:line="360" w:lineRule="auto"/>
        <w:jc w:val="left"/>
        <w:textAlignment w:val="center"/>
      </w:pPr>
      <w:r>
        <w:t>米、秒、开尔文是国际单位制中的基本单位，牛顿是导出单位，故</w:t>
      </w:r>
      <w:r>
        <w:t>C</w:t>
      </w:r>
      <w:r>
        <w:t>正确，</w:t>
      </w:r>
      <w:r>
        <w:t>ABD</w:t>
      </w:r>
      <w:r>
        <w:t>错误。</w:t>
      </w:r>
    </w:p>
    <w:p w14:paraId="75C4FD96" w14:textId="77777777" w:rsidR="00721F04" w:rsidRDefault="00721F04" w:rsidP="00721F04">
      <w:pPr>
        <w:spacing w:line="360" w:lineRule="auto"/>
        <w:jc w:val="left"/>
        <w:textAlignment w:val="center"/>
      </w:pPr>
      <w:r>
        <w:t>故选</w:t>
      </w:r>
      <w:r>
        <w:t>C</w:t>
      </w:r>
      <w:r>
        <w:t>。</w:t>
      </w:r>
    </w:p>
    <w:p w14:paraId="21416199" w14:textId="77777777" w:rsidR="00721F04" w:rsidRDefault="00721F04" w:rsidP="00721F04">
      <w:pPr>
        <w:spacing w:line="360" w:lineRule="auto"/>
        <w:jc w:val="left"/>
        <w:textAlignment w:val="center"/>
      </w:pPr>
      <w:r>
        <w:t>2</w:t>
      </w:r>
      <w:r>
        <w:t>．</w:t>
      </w:r>
      <w:r>
        <w:t>A</w:t>
      </w:r>
    </w:p>
    <w:p w14:paraId="6449F908" w14:textId="77777777" w:rsidR="00721F04" w:rsidRDefault="00721F04" w:rsidP="00721F04">
      <w:pPr>
        <w:spacing w:line="360" w:lineRule="auto"/>
        <w:jc w:val="left"/>
        <w:textAlignment w:val="center"/>
      </w:pPr>
      <w:r>
        <w:t>【详解】</w:t>
      </w:r>
    </w:p>
    <w:p w14:paraId="04E38891" w14:textId="77777777" w:rsidR="00721F04" w:rsidRDefault="00721F04" w:rsidP="00721F04">
      <w:pPr>
        <w:spacing w:line="360" w:lineRule="auto"/>
        <w:jc w:val="left"/>
        <w:textAlignment w:val="center"/>
      </w:pPr>
      <w:r>
        <w:t>最早运用实验和推理相结合的方法对落体运动进行研究并得出正确结论的科学家是伽利略。</w:t>
      </w:r>
    </w:p>
    <w:p w14:paraId="27FAE24B" w14:textId="77777777" w:rsidR="00721F04" w:rsidRDefault="00721F04" w:rsidP="00721F04">
      <w:pPr>
        <w:spacing w:line="360" w:lineRule="auto"/>
        <w:jc w:val="left"/>
        <w:textAlignment w:val="center"/>
      </w:pPr>
      <w:r>
        <w:t>故选</w:t>
      </w:r>
      <w:r>
        <w:t>A</w:t>
      </w:r>
      <w:r>
        <w:t>。</w:t>
      </w:r>
    </w:p>
    <w:p w14:paraId="5EC812E3" w14:textId="77777777" w:rsidR="00721F04" w:rsidRDefault="00721F04" w:rsidP="00721F04">
      <w:pPr>
        <w:spacing w:line="360" w:lineRule="auto"/>
        <w:jc w:val="left"/>
        <w:textAlignment w:val="center"/>
      </w:pPr>
      <w:r>
        <w:t>3</w:t>
      </w:r>
      <w:r>
        <w:t>．</w:t>
      </w:r>
      <w:r>
        <w:t>B</w:t>
      </w:r>
    </w:p>
    <w:p w14:paraId="3C897EC8" w14:textId="77777777" w:rsidR="00721F04" w:rsidRDefault="00721F04" w:rsidP="00721F04">
      <w:pPr>
        <w:spacing w:line="360" w:lineRule="auto"/>
        <w:jc w:val="left"/>
        <w:textAlignment w:val="center"/>
      </w:pPr>
      <w:r>
        <w:t>【详解】</w:t>
      </w:r>
    </w:p>
    <w:p w14:paraId="01D1A337" w14:textId="77777777" w:rsidR="00721F04" w:rsidRDefault="00721F04" w:rsidP="00721F04">
      <w:pPr>
        <w:spacing w:line="360" w:lineRule="auto"/>
        <w:jc w:val="left"/>
        <w:textAlignment w:val="center"/>
      </w:pPr>
      <w:r>
        <w:t>A</w:t>
      </w:r>
      <w:r>
        <w:t>．上升和下落过程的位移大小相等，方向相反，则位移不相同，故</w:t>
      </w:r>
      <w:r>
        <w:t>A</w:t>
      </w:r>
      <w:r>
        <w:t>错误；</w:t>
      </w:r>
    </w:p>
    <w:p w14:paraId="626F1F50" w14:textId="77777777" w:rsidR="00721F04" w:rsidRDefault="00721F04" w:rsidP="00721F04">
      <w:pPr>
        <w:spacing w:line="360" w:lineRule="auto"/>
        <w:jc w:val="left"/>
        <w:textAlignment w:val="center"/>
      </w:pPr>
      <w:r>
        <w:t>B</w:t>
      </w:r>
      <w:r>
        <w:t>．整个过程加速度都是</w:t>
      </w:r>
      <w:r>
        <w:object w:dxaOrig="193" w:dyaOrig="218" w14:anchorId="37DD59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276509f01529d982ab21e479a4619268" style="width:9.5pt;height:11pt" o:ole="">
            <v:imagedata r:id="rId20" o:title="eqId276509f01529d982ab21e479a4619268"/>
          </v:shape>
          <o:OLEObject Type="Embed" ProgID="Equation.DSMT4" ShapeID="_x0000_i1025" DrawAspect="Content" ObjectID="_1738934840" r:id="rId21"/>
        </w:object>
      </w:r>
      <w:r>
        <w:t>，大小和方向都保持不变，故</w:t>
      </w:r>
      <w:r>
        <w:t>B</w:t>
      </w:r>
      <w:r>
        <w:t>正确；</w:t>
      </w:r>
    </w:p>
    <w:p w14:paraId="5C1131F4" w14:textId="77777777" w:rsidR="00721F04" w:rsidRDefault="00721F04" w:rsidP="00721F04">
      <w:pPr>
        <w:spacing w:line="360" w:lineRule="auto"/>
        <w:jc w:val="left"/>
        <w:textAlignment w:val="center"/>
      </w:pPr>
      <w:r>
        <w:t>C</w:t>
      </w:r>
      <w:r>
        <w:t>．在整个运动过程中，物体的加速度都为</w:t>
      </w:r>
      <w:r>
        <w:t>g,</w:t>
      </w:r>
      <w:r>
        <w:t>上升和下落过程具有对称性，则上升和下落的时间一定相等，根据对称性可知落回抛出点时的速度跟物体在抛出时的初速度大小相等，上升和下落过程的平均速度大小都为</w:t>
      </w:r>
      <w:r>
        <w:object w:dxaOrig="264" w:dyaOrig="545" w14:anchorId="41C68D94">
          <v:shape id="_x0000_i1026" type="#_x0000_t75" alt="eqIda1fd3bdc8ccb80ae9d47d7c58ac22f36" style="width:13pt;height:27.5pt;mso-wrap-style:square;mso-position-horizontal-relative:page;mso-position-vertical-relative:page" o:ole="">
            <v:imagedata r:id="rId22" o:title="eqIda1fd3bdc8ccb80ae9d47d7c58ac22f36"/>
          </v:shape>
          <o:OLEObject Type="Embed" ProgID="Equation.DSMT4" ShapeID="_x0000_i1026" DrawAspect="Content" ObjectID="_1738934841" r:id="rId23"/>
        </w:object>
      </w:r>
      <w:r>
        <w:t>，一定相等，但方向相反，故</w:t>
      </w:r>
      <w:r>
        <w:t>C</w:t>
      </w:r>
      <w:r>
        <w:t>错误；</w:t>
      </w:r>
    </w:p>
    <w:p w14:paraId="1AB65215" w14:textId="77777777" w:rsidR="00721F04" w:rsidRDefault="00721F04" w:rsidP="00721F04">
      <w:pPr>
        <w:spacing w:line="360" w:lineRule="auto"/>
        <w:jc w:val="left"/>
        <w:textAlignment w:val="center"/>
      </w:pPr>
      <w:r>
        <w:t>D</w:t>
      </w:r>
      <w:r>
        <w:t>．上升的过程中重力势能增大，而下降的过程中重力势能减小，所以不相同，故</w:t>
      </w:r>
      <w:r>
        <w:t>D</w:t>
      </w:r>
      <w:r>
        <w:t>错误。</w:t>
      </w:r>
    </w:p>
    <w:p w14:paraId="5F77AD71" w14:textId="77777777" w:rsidR="00721F04" w:rsidRDefault="00721F04" w:rsidP="00721F04">
      <w:pPr>
        <w:spacing w:line="360" w:lineRule="auto"/>
        <w:jc w:val="left"/>
        <w:textAlignment w:val="center"/>
      </w:pPr>
      <w:r>
        <w:t>故选</w:t>
      </w:r>
      <w:r>
        <w:t>B</w:t>
      </w:r>
      <w:r>
        <w:t>。</w:t>
      </w:r>
    </w:p>
    <w:p w14:paraId="0D45C2A3" w14:textId="77777777" w:rsidR="00721F04" w:rsidRDefault="00721F04" w:rsidP="00721F04">
      <w:pPr>
        <w:spacing w:line="360" w:lineRule="auto"/>
        <w:jc w:val="left"/>
        <w:textAlignment w:val="center"/>
      </w:pPr>
      <w:r>
        <w:t>4</w:t>
      </w:r>
      <w:r>
        <w:t>．</w:t>
      </w:r>
      <w:r>
        <w:t>A</w:t>
      </w:r>
    </w:p>
    <w:p w14:paraId="4848A0FC" w14:textId="77777777" w:rsidR="00721F04" w:rsidRDefault="00721F04" w:rsidP="00721F04">
      <w:pPr>
        <w:spacing w:line="360" w:lineRule="auto"/>
        <w:jc w:val="left"/>
        <w:textAlignment w:val="center"/>
      </w:pPr>
      <w:r>
        <w:t>【详解】</w:t>
      </w:r>
    </w:p>
    <w:p w14:paraId="2554BF1C" w14:textId="77777777" w:rsidR="00721F04" w:rsidRDefault="00721F04" w:rsidP="00721F04">
      <w:pPr>
        <w:spacing w:line="360" w:lineRule="auto"/>
        <w:jc w:val="left"/>
        <w:textAlignment w:val="center"/>
      </w:pPr>
      <w:r>
        <w:t>负点电荷的电场线由无穷远指向负电荷，故负电荷在</w:t>
      </w:r>
      <w:r>
        <w:rPr>
          <w:rFonts w:eastAsia="Times New Roman"/>
          <w:i/>
        </w:rPr>
        <w:t>b</w:t>
      </w:r>
      <w:r>
        <w:t>的右侧，由</w:t>
      </w:r>
    </w:p>
    <w:p w14:paraId="3F346DAA" w14:textId="77777777" w:rsidR="00721F04" w:rsidRDefault="00721F04" w:rsidP="00721F04">
      <w:pPr>
        <w:spacing w:line="360" w:lineRule="auto"/>
        <w:jc w:val="center"/>
        <w:textAlignment w:val="center"/>
      </w:pPr>
      <w:r>
        <w:object w:dxaOrig="704" w:dyaOrig="543" w14:anchorId="79323C08">
          <v:shape id="_x0000_i1027" type="#_x0000_t75" alt="eqId04ca1b26fd1e21e92935d6e765821ea2" style="width:35pt;height:27pt" o:ole="">
            <v:imagedata r:id="rId24" o:title="eqId04ca1b26fd1e21e92935d6e765821ea2"/>
          </v:shape>
          <o:OLEObject Type="Embed" ProgID="Equation.DSMT4" ShapeID="_x0000_i1027" DrawAspect="Content" ObjectID="_1738934842" r:id="rId25"/>
        </w:object>
      </w:r>
    </w:p>
    <w:p w14:paraId="595FDA17" w14:textId="77777777" w:rsidR="00721F04" w:rsidRDefault="00721F04" w:rsidP="00721F04">
      <w:pPr>
        <w:spacing w:line="360" w:lineRule="auto"/>
        <w:jc w:val="left"/>
        <w:textAlignment w:val="center"/>
      </w:pPr>
      <w:r>
        <w:t>可知</w:t>
      </w:r>
    </w:p>
    <w:p w14:paraId="4D3E7B32" w14:textId="77777777" w:rsidR="00721F04" w:rsidRDefault="00721F04" w:rsidP="00721F04">
      <w:pPr>
        <w:spacing w:line="360" w:lineRule="auto"/>
        <w:jc w:val="center"/>
        <w:textAlignment w:val="center"/>
      </w:pPr>
      <w:r>
        <w:object w:dxaOrig="704" w:dyaOrig="319" w14:anchorId="1735F3DF">
          <v:shape id="_x0000_i1028" type="#_x0000_t75" alt="eqId1c3110a25ac980efc46b86dfe4bd2a8f" style="width:35pt;height:16pt" o:ole="">
            <v:imagedata r:id="rId26" o:title="eqId1c3110a25ac980efc46b86dfe4bd2a8f"/>
          </v:shape>
          <o:OLEObject Type="Embed" ProgID="Equation.DSMT4" ShapeID="_x0000_i1028" DrawAspect="Content" ObjectID="_1738934843" r:id="rId27"/>
        </w:object>
      </w:r>
    </w:p>
    <w:p w14:paraId="71091B02" w14:textId="77777777" w:rsidR="00721F04" w:rsidRDefault="00721F04" w:rsidP="00721F04">
      <w:pPr>
        <w:spacing w:line="360" w:lineRule="auto"/>
        <w:jc w:val="left"/>
        <w:textAlignment w:val="center"/>
      </w:pPr>
      <w:r>
        <w:t>故选</w:t>
      </w:r>
      <w:r>
        <w:t>A</w:t>
      </w:r>
      <w:r>
        <w:t>。</w:t>
      </w:r>
    </w:p>
    <w:p w14:paraId="055E0082" w14:textId="77777777" w:rsidR="00721F04" w:rsidRDefault="00721F04" w:rsidP="00721F04">
      <w:pPr>
        <w:spacing w:line="360" w:lineRule="auto"/>
        <w:jc w:val="left"/>
        <w:textAlignment w:val="center"/>
      </w:pPr>
      <w:r>
        <w:t>5</w:t>
      </w:r>
      <w:r>
        <w:t>．</w:t>
      </w:r>
      <w:r>
        <w:t>B</w:t>
      </w:r>
    </w:p>
    <w:p w14:paraId="02463A8C" w14:textId="77777777" w:rsidR="00721F04" w:rsidRDefault="00721F04" w:rsidP="00721F04">
      <w:pPr>
        <w:spacing w:line="360" w:lineRule="auto"/>
        <w:jc w:val="left"/>
        <w:textAlignment w:val="center"/>
      </w:pPr>
      <w:r>
        <w:t>【详解】</w:t>
      </w:r>
    </w:p>
    <w:p w14:paraId="5B40ACA1" w14:textId="77777777" w:rsidR="00721F04" w:rsidRDefault="00721F04" w:rsidP="00721F04">
      <w:pPr>
        <w:spacing w:line="360" w:lineRule="auto"/>
        <w:jc w:val="left"/>
        <w:textAlignment w:val="center"/>
      </w:pPr>
      <w:r>
        <w:t>人与电梯保持相对静止，相对电梯有沿着电梯向下运动的趋势，所以人受到电梯的摩擦力沿着斜面向上，根据牛顿第三定律可知电梯受到人的摩擦力的方向为沿斜面向下。</w:t>
      </w:r>
    </w:p>
    <w:p w14:paraId="5B2B76EE" w14:textId="77777777" w:rsidR="00721F04" w:rsidRDefault="00721F04" w:rsidP="00721F04">
      <w:pPr>
        <w:spacing w:line="360" w:lineRule="auto"/>
        <w:jc w:val="left"/>
        <w:textAlignment w:val="center"/>
      </w:pPr>
      <w:r>
        <w:t>故选</w:t>
      </w:r>
      <w:r>
        <w:t>B</w:t>
      </w:r>
      <w:r>
        <w:t>。</w:t>
      </w:r>
    </w:p>
    <w:p w14:paraId="2D7E5C28" w14:textId="77777777" w:rsidR="00721F04" w:rsidRDefault="00721F04" w:rsidP="00721F04">
      <w:pPr>
        <w:spacing w:line="360" w:lineRule="auto"/>
        <w:jc w:val="left"/>
        <w:textAlignment w:val="center"/>
      </w:pPr>
      <w:r>
        <w:t>6</w:t>
      </w:r>
      <w:r>
        <w:t>．</w:t>
      </w:r>
      <w:r>
        <w:t>D</w:t>
      </w:r>
    </w:p>
    <w:p w14:paraId="63A2403F" w14:textId="77777777" w:rsidR="00721F04" w:rsidRDefault="00721F04" w:rsidP="00721F04">
      <w:pPr>
        <w:spacing w:line="360" w:lineRule="auto"/>
        <w:jc w:val="left"/>
        <w:textAlignment w:val="center"/>
      </w:pPr>
      <w:r>
        <w:t>【详解】</w:t>
      </w:r>
    </w:p>
    <w:p w14:paraId="6287A94B" w14:textId="77777777" w:rsidR="00721F04" w:rsidRDefault="00721F04" w:rsidP="00721F04">
      <w:pPr>
        <w:spacing w:line="360" w:lineRule="auto"/>
        <w:jc w:val="left"/>
        <w:textAlignment w:val="center"/>
      </w:pPr>
      <w:r>
        <w:t>弹簧振子从平衡位置</w:t>
      </w:r>
      <w:r>
        <w:rPr>
          <w:rFonts w:eastAsia="Times New Roman"/>
          <w:i/>
        </w:rPr>
        <w:t>O</w:t>
      </w:r>
      <w:r>
        <w:t>运动到</w:t>
      </w:r>
      <w:r>
        <w:rPr>
          <w:rFonts w:eastAsia="Times New Roman"/>
          <w:i/>
        </w:rPr>
        <w:t>B</w:t>
      </w:r>
      <w:r>
        <w:t>点的过程中，根据</w:t>
      </w:r>
    </w:p>
    <w:p w14:paraId="09769E7B" w14:textId="77777777" w:rsidR="00721F04" w:rsidRDefault="00721F04" w:rsidP="00721F04">
      <w:pPr>
        <w:spacing w:line="360" w:lineRule="auto"/>
        <w:jc w:val="center"/>
        <w:textAlignment w:val="center"/>
      </w:pPr>
      <w:r>
        <w:object w:dxaOrig="756" w:dyaOrig="544" w14:anchorId="0BD97A52">
          <v:shape id="_x0000_i1029" type="#_x0000_t75" alt="eqId0a161500a023ef383393fb071d9776f8" style="width:38pt;height:27pt" o:ole="">
            <v:imagedata r:id="rId28" o:title="eqId0a161500a023ef383393fb071d9776f8"/>
          </v:shape>
          <o:OLEObject Type="Embed" ProgID="Equation.DSMT4" ShapeID="_x0000_i1029" DrawAspect="Content" ObjectID="_1738934844" r:id="rId29"/>
        </w:object>
      </w:r>
    </w:p>
    <w:p w14:paraId="26AA8E4E" w14:textId="77777777" w:rsidR="00721F04" w:rsidRDefault="00721F04" w:rsidP="00721F04">
      <w:pPr>
        <w:spacing w:line="360" w:lineRule="auto"/>
        <w:jc w:val="left"/>
        <w:textAlignment w:val="center"/>
      </w:pPr>
      <w:r>
        <w:t>可知振子加速度</w:t>
      </w:r>
      <w:r>
        <w:object w:dxaOrig="176" w:dyaOrig="190" w14:anchorId="31365A21">
          <v:shape id="_x0000_i1030" type="#_x0000_t75" alt="eqId0a6936d370d6a238a608ca56f87198de" style="width:9pt;height:9.5pt" o:ole="">
            <v:imagedata r:id="rId30" o:title="eqId0a6936d370d6a238a608ca56f87198de"/>
          </v:shape>
          <o:OLEObject Type="Embed" ProgID="Equation.DSMT4" ShapeID="_x0000_i1030" DrawAspect="Content" ObjectID="_1738934845" r:id="rId31"/>
        </w:object>
      </w:r>
      <w:r>
        <w:t>逐渐增大，由于</w:t>
      </w:r>
      <w:r>
        <w:object w:dxaOrig="176" w:dyaOrig="190" w14:anchorId="0D2C82A0">
          <v:shape id="_x0000_i1031" type="#_x0000_t75" alt="eqId0a6936d370d6a238a608ca56f87198de" style="width:9pt;height:9.5pt" o:ole="">
            <v:imagedata r:id="rId30" o:title="eqId0a6936d370d6a238a608ca56f87198de"/>
          </v:shape>
          <o:OLEObject Type="Embed" ProgID="Equation.DSMT4" ShapeID="_x0000_i1031" DrawAspect="Content" ObjectID="_1738934846" r:id="rId32"/>
        </w:object>
      </w:r>
      <w:r>
        <w:t>与振子运动速度</w:t>
      </w:r>
      <w:r>
        <w:object w:dxaOrig="158" w:dyaOrig="199" w14:anchorId="7F9BF768">
          <v:shape id="_x0000_i1032" type="#_x0000_t75" alt="eqIdbc13a607ac0c7f76d252d7cb1bb040fd" style="width:8pt;height:10pt" o:ole="">
            <v:imagedata r:id="rId33" o:title="eqIdbc13a607ac0c7f76d252d7cb1bb040fd"/>
          </v:shape>
          <o:OLEObject Type="Embed" ProgID="Equation.DSMT4" ShapeID="_x0000_i1032" DrawAspect="Content" ObjectID="_1738934847" r:id="rId34"/>
        </w:object>
      </w:r>
      <w:r>
        <w:t>方向相反，所以振子做加速度逐渐增大的减速运动。</w:t>
      </w:r>
    </w:p>
    <w:p w14:paraId="782213F5" w14:textId="77777777" w:rsidR="00721F04" w:rsidRDefault="00721F04" w:rsidP="00721F04">
      <w:pPr>
        <w:spacing w:line="360" w:lineRule="auto"/>
        <w:jc w:val="left"/>
        <w:textAlignment w:val="center"/>
      </w:pPr>
      <w:r>
        <w:t>故选</w:t>
      </w:r>
      <w:r>
        <w:t>D</w:t>
      </w:r>
      <w:r>
        <w:t>。</w:t>
      </w:r>
    </w:p>
    <w:p w14:paraId="4E64A519" w14:textId="77777777" w:rsidR="00721F04" w:rsidRDefault="00721F04" w:rsidP="00721F04">
      <w:pPr>
        <w:spacing w:line="360" w:lineRule="auto"/>
        <w:jc w:val="left"/>
        <w:textAlignment w:val="center"/>
      </w:pPr>
      <w:r>
        <w:t>7</w:t>
      </w:r>
      <w:r>
        <w:t>．</w:t>
      </w:r>
      <w:r>
        <w:t>D</w:t>
      </w:r>
    </w:p>
    <w:p w14:paraId="061E9D1B" w14:textId="77777777" w:rsidR="00721F04" w:rsidRDefault="00721F04" w:rsidP="00721F04">
      <w:pPr>
        <w:spacing w:line="360" w:lineRule="auto"/>
        <w:jc w:val="left"/>
        <w:textAlignment w:val="center"/>
      </w:pPr>
      <w:r>
        <w:t>【详解】</w:t>
      </w:r>
    </w:p>
    <w:p w14:paraId="5F7DD34C" w14:textId="77777777" w:rsidR="00721F04" w:rsidRDefault="00721F04" w:rsidP="00721F04">
      <w:pPr>
        <w:spacing w:line="360" w:lineRule="auto"/>
        <w:jc w:val="left"/>
        <w:textAlignment w:val="center"/>
      </w:pPr>
      <w:r>
        <w:t>AB</w:t>
      </w:r>
      <w:r>
        <w:t>．因为电热锅和导线是串联关系，所以它们电流一定相等，故</w:t>
      </w:r>
      <w:r>
        <w:t>A</w:t>
      </w:r>
      <w:r>
        <w:t>错误，</w:t>
      </w:r>
      <w:r>
        <w:t>B</w:t>
      </w:r>
      <w:r>
        <w:t>错误；</w:t>
      </w:r>
    </w:p>
    <w:p w14:paraId="791FF72D" w14:textId="77777777" w:rsidR="00721F04" w:rsidRDefault="00721F04" w:rsidP="00721F04">
      <w:pPr>
        <w:spacing w:line="360" w:lineRule="auto"/>
        <w:jc w:val="left"/>
        <w:textAlignment w:val="center"/>
      </w:pPr>
      <w:r>
        <w:t>CD</w:t>
      </w:r>
      <w:r>
        <w:t>．电流通过任何导体时，导体都要发热，这种现象叫做电流的热效应，根据焦耳定律公式</w:t>
      </w:r>
    </w:p>
    <w:p w14:paraId="5A5A811E" w14:textId="77777777" w:rsidR="00721F04" w:rsidRDefault="00721F04" w:rsidP="00721F04">
      <w:pPr>
        <w:spacing w:line="360" w:lineRule="auto"/>
        <w:jc w:val="center"/>
        <w:textAlignment w:val="center"/>
      </w:pPr>
      <w:r>
        <w:object w:dxaOrig="704" w:dyaOrig="279" w14:anchorId="1D6F5555">
          <v:shape id="_x0000_i1033" type="#_x0000_t75" alt="eqId375ef653724aa183fabcccb45b9b507d" style="width:35pt;height:14pt" o:ole="">
            <v:imagedata r:id="rId35" o:title="eqId375ef653724aa183fabcccb45b9b507d"/>
          </v:shape>
          <o:OLEObject Type="Embed" ProgID="Equation.DSMT4" ShapeID="_x0000_i1033" DrawAspect="Content" ObjectID="_1738934848" r:id="rId36"/>
        </w:object>
      </w:r>
    </w:p>
    <w:p w14:paraId="5D183AD5" w14:textId="77777777" w:rsidR="00721F04" w:rsidRDefault="00721F04" w:rsidP="00721F04">
      <w:pPr>
        <w:spacing w:line="360" w:lineRule="auto"/>
        <w:jc w:val="left"/>
        <w:textAlignment w:val="center"/>
      </w:pPr>
      <w:r>
        <w:t>可知，串联电路，在电流和通电时间相同的情况下，导体的电阻越小，所以产生的热量就越少，故</w:t>
      </w:r>
      <w:r>
        <w:t>C</w:t>
      </w:r>
      <w:r>
        <w:t>错误，</w:t>
      </w:r>
      <w:r>
        <w:t>D</w:t>
      </w:r>
      <w:r>
        <w:t>正确。</w:t>
      </w:r>
    </w:p>
    <w:p w14:paraId="0595DC8B" w14:textId="77777777" w:rsidR="00721F04" w:rsidRDefault="00721F04" w:rsidP="00721F04">
      <w:pPr>
        <w:spacing w:line="360" w:lineRule="auto"/>
        <w:jc w:val="left"/>
        <w:textAlignment w:val="center"/>
      </w:pPr>
      <w:r>
        <w:t>故选</w:t>
      </w:r>
      <w:r>
        <w:t>D</w:t>
      </w:r>
      <w:r>
        <w:t>。</w:t>
      </w:r>
    </w:p>
    <w:p w14:paraId="613A67D5" w14:textId="77777777" w:rsidR="00721F04" w:rsidRDefault="00721F04" w:rsidP="00721F04">
      <w:pPr>
        <w:spacing w:line="360" w:lineRule="auto"/>
        <w:jc w:val="left"/>
        <w:textAlignment w:val="center"/>
      </w:pPr>
      <w:r>
        <w:t>8</w:t>
      </w:r>
      <w:r>
        <w:t>．</w:t>
      </w:r>
      <w:r>
        <w:t>C</w:t>
      </w:r>
    </w:p>
    <w:p w14:paraId="18AE3E15" w14:textId="77777777" w:rsidR="00721F04" w:rsidRDefault="00721F04" w:rsidP="00721F04">
      <w:pPr>
        <w:spacing w:line="360" w:lineRule="auto"/>
        <w:jc w:val="left"/>
        <w:textAlignment w:val="center"/>
      </w:pPr>
      <w:r>
        <w:t>【详解】</w:t>
      </w:r>
    </w:p>
    <w:p w14:paraId="6F906E16" w14:textId="77777777" w:rsidR="00721F04" w:rsidRDefault="00721F04" w:rsidP="00721F04">
      <w:pPr>
        <w:spacing w:line="360" w:lineRule="auto"/>
        <w:jc w:val="left"/>
        <w:textAlignment w:val="center"/>
      </w:pPr>
      <w:r>
        <w:t>AB</w:t>
      </w:r>
      <w:r>
        <w:t>．波在同种介质中传播速度不变，频率逐渐增大，由</w:t>
      </w:r>
    </w:p>
    <w:p w14:paraId="12DC469E" w14:textId="77777777" w:rsidR="00721F04" w:rsidRDefault="00721F04" w:rsidP="00721F04">
      <w:pPr>
        <w:spacing w:line="360" w:lineRule="auto"/>
        <w:jc w:val="center"/>
        <w:textAlignment w:val="center"/>
      </w:pPr>
      <w:r>
        <w:object w:dxaOrig="651" w:dyaOrig="279" w14:anchorId="53295DCB">
          <v:shape id="_x0000_i1034" type="#_x0000_t75" alt="eqId156000c2eac30111f27cbab432fa4c60" style="width:32.5pt;height:14pt" o:ole="">
            <v:imagedata r:id="rId37" o:title="eqId156000c2eac30111f27cbab432fa4c60"/>
          </v:shape>
          <o:OLEObject Type="Embed" ProgID="Equation.DSMT4" ShapeID="_x0000_i1034" DrawAspect="Content" ObjectID="_1738934849" r:id="rId38"/>
        </w:object>
      </w:r>
    </w:p>
    <w:p w14:paraId="278DE25B" w14:textId="77777777" w:rsidR="00721F04" w:rsidRDefault="00721F04" w:rsidP="00721F04">
      <w:pPr>
        <w:spacing w:line="360" w:lineRule="auto"/>
        <w:jc w:val="left"/>
        <w:textAlignment w:val="center"/>
      </w:pPr>
      <w:r>
        <w:t>则波长变小，由图可知，该波的传播方向向左，故</w:t>
      </w:r>
      <w:r>
        <w:t>AB</w:t>
      </w:r>
      <w:r>
        <w:t>不符合题意；</w:t>
      </w:r>
    </w:p>
    <w:p w14:paraId="0931976D" w14:textId="77777777" w:rsidR="00721F04" w:rsidRDefault="00721F04" w:rsidP="00721F04">
      <w:pPr>
        <w:spacing w:line="360" w:lineRule="auto"/>
        <w:jc w:val="left"/>
        <w:textAlignment w:val="center"/>
      </w:pPr>
      <w:r>
        <w:t>CD</w:t>
      </w:r>
      <w:r>
        <w:t>．由上下坡法可知</w:t>
      </w:r>
      <w:r>
        <w:t>ab</w:t>
      </w:r>
      <w:r>
        <w:t>两质点都向下振动，质点</w:t>
      </w:r>
      <w:r>
        <w:t>b</w:t>
      </w:r>
      <w:r>
        <w:t>频率大于质点</w:t>
      </w:r>
      <w:r>
        <w:t>a</w:t>
      </w:r>
      <w:r>
        <w:t>，质点</w:t>
      </w:r>
      <w:r>
        <w:t>b</w:t>
      </w:r>
      <w:r>
        <w:t>比质点</w:t>
      </w:r>
      <w:r>
        <w:t>a</w:t>
      </w:r>
      <w:r>
        <w:t>先到波谷，故</w:t>
      </w:r>
      <w:r>
        <w:t>C</w:t>
      </w:r>
      <w:r>
        <w:t>符合题意，</w:t>
      </w:r>
      <w:r>
        <w:t>D</w:t>
      </w:r>
      <w:r>
        <w:t>不符合题意。</w:t>
      </w:r>
    </w:p>
    <w:p w14:paraId="4E8AE652" w14:textId="77777777" w:rsidR="00721F04" w:rsidRDefault="00721F04" w:rsidP="00721F04">
      <w:pPr>
        <w:spacing w:line="360" w:lineRule="auto"/>
        <w:jc w:val="left"/>
        <w:textAlignment w:val="center"/>
      </w:pPr>
      <w:r>
        <w:t>故选</w:t>
      </w:r>
      <w:r>
        <w:t>C</w:t>
      </w:r>
      <w:r>
        <w:t>。</w:t>
      </w:r>
    </w:p>
    <w:p w14:paraId="41B2BAB2" w14:textId="77777777" w:rsidR="00721F04" w:rsidRDefault="00721F04" w:rsidP="00721F04">
      <w:pPr>
        <w:spacing w:line="360" w:lineRule="auto"/>
        <w:jc w:val="left"/>
        <w:textAlignment w:val="center"/>
      </w:pPr>
      <w:r>
        <w:t>9</w:t>
      </w:r>
      <w:r>
        <w:t>．</w:t>
      </w:r>
      <w:r>
        <w:t>D</w:t>
      </w:r>
    </w:p>
    <w:p w14:paraId="00B10F84" w14:textId="77777777" w:rsidR="00721F04" w:rsidRDefault="00721F04" w:rsidP="00721F04">
      <w:pPr>
        <w:spacing w:line="360" w:lineRule="auto"/>
        <w:jc w:val="left"/>
        <w:textAlignment w:val="center"/>
      </w:pPr>
      <w:r>
        <w:t>【详解】</w:t>
      </w:r>
    </w:p>
    <w:p w14:paraId="23ACEE0E" w14:textId="77777777" w:rsidR="00721F04" w:rsidRDefault="00721F04" w:rsidP="00721F04">
      <w:pPr>
        <w:spacing w:line="360" w:lineRule="auto"/>
        <w:jc w:val="left"/>
        <w:textAlignment w:val="center"/>
      </w:pPr>
      <w:r>
        <w:t>由于月球上没有大气压强，液体受重力和管内气体压力的作用，玻璃管内水银柱全部流出。</w:t>
      </w:r>
    </w:p>
    <w:p w14:paraId="3C356448" w14:textId="77777777" w:rsidR="00721F04" w:rsidRDefault="00721F04" w:rsidP="00721F04">
      <w:pPr>
        <w:spacing w:line="360" w:lineRule="auto"/>
        <w:jc w:val="left"/>
        <w:textAlignment w:val="center"/>
      </w:pPr>
      <w:r>
        <w:t>故选</w:t>
      </w:r>
      <w:r>
        <w:t>D</w:t>
      </w:r>
      <w:r>
        <w:t>。</w:t>
      </w:r>
    </w:p>
    <w:p w14:paraId="6754F14A" w14:textId="77777777" w:rsidR="00721F04" w:rsidRDefault="00721F04" w:rsidP="00721F04">
      <w:pPr>
        <w:spacing w:line="360" w:lineRule="auto"/>
        <w:jc w:val="left"/>
        <w:textAlignment w:val="center"/>
      </w:pPr>
      <w:r>
        <w:t>10</w:t>
      </w:r>
      <w:r>
        <w:t>．</w:t>
      </w:r>
      <w:r>
        <w:t>B</w:t>
      </w:r>
    </w:p>
    <w:p w14:paraId="40B97ED9" w14:textId="77777777" w:rsidR="00721F04" w:rsidRDefault="00721F04" w:rsidP="00721F04">
      <w:pPr>
        <w:spacing w:line="360" w:lineRule="auto"/>
        <w:jc w:val="left"/>
        <w:textAlignment w:val="center"/>
      </w:pPr>
      <w:r>
        <w:t>【详解】</w:t>
      </w:r>
    </w:p>
    <w:p w14:paraId="274411F1" w14:textId="77777777" w:rsidR="00721F04" w:rsidRDefault="00721F04" w:rsidP="00721F04">
      <w:pPr>
        <w:spacing w:line="360" w:lineRule="auto"/>
        <w:jc w:val="left"/>
        <w:textAlignment w:val="center"/>
      </w:pPr>
      <w:r>
        <w:t>A</w:t>
      </w:r>
      <w:r>
        <w:t>．钩子对绳的力与绳子对钩子的力是相互作用力，方向相反，两段绳子对钩子的作用力的合力是向左下方的，故钩子对细绳的作用力向右上方，故</w:t>
      </w:r>
      <w:r>
        <w:t>A</w:t>
      </w:r>
      <w:r>
        <w:t>错误；</w:t>
      </w:r>
    </w:p>
    <w:p w14:paraId="79710C7C" w14:textId="77777777" w:rsidR="00721F04" w:rsidRDefault="00721F04" w:rsidP="00721F04">
      <w:pPr>
        <w:spacing w:line="360" w:lineRule="auto"/>
        <w:jc w:val="left"/>
        <w:textAlignment w:val="center"/>
      </w:pPr>
      <w:r>
        <w:t>B</w:t>
      </w:r>
      <w:r>
        <w:t>．两段绳子拉力大小相等，均等于</w:t>
      </w:r>
      <w:r>
        <w:rPr>
          <w:rFonts w:eastAsia="Times New Roman"/>
          <w:i/>
        </w:rPr>
        <w:t>mg</w:t>
      </w:r>
      <w:r>
        <w:t>，夹角在减小，根据平行四边形定则可知，合力变大，故根据牛顿第三定律，钩子对细绳的作用力也是逐渐变大，故</w:t>
      </w:r>
      <w:r>
        <w:t>B</w:t>
      </w:r>
      <w:r>
        <w:t>正确；</w:t>
      </w:r>
    </w:p>
    <w:p w14:paraId="00F8EB42" w14:textId="77777777" w:rsidR="00721F04" w:rsidRDefault="00721F04" w:rsidP="00721F04">
      <w:pPr>
        <w:spacing w:line="360" w:lineRule="auto"/>
        <w:jc w:val="left"/>
        <w:textAlignment w:val="center"/>
      </w:pPr>
      <w:r>
        <w:t>C</w:t>
      </w:r>
      <w:r>
        <w:t>．物体受重力和拉力而平衡，故拉力</w:t>
      </w:r>
      <w:r>
        <w:rPr>
          <w:rFonts w:eastAsia="Times New Roman"/>
          <w:i/>
        </w:rPr>
        <w:t>T</w:t>
      </w:r>
      <w:r>
        <w:t>=</w:t>
      </w:r>
      <w:r>
        <w:rPr>
          <w:rFonts w:eastAsia="Times New Roman"/>
          <w:i/>
        </w:rPr>
        <w:t>mg</w:t>
      </w:r>
      <w:r>
        <w:t>，而同一根绳子的张力处处相等，绳子的拉力大小一直为</w:t>
      </w:r>
      <w:r>
        <w:rPr>
          <w:rFonts w:eastAsia="Times New Roman"/>
          <w:i/>
        </w:rPr>
        <w:t>mg</w:t>
      </w:r>
      <w:r>
        <w:t>，大小不变，故</w:t>
      </w:r>
      <w:r>
        <w:t>C</w:t>
      </w:r>
      <w:r>
        <w:t>错误；</w:t>
      </w:r>
    </w:p>
    <w:p w14:paraId="68660057" w14:textId="77777777" w:rsidR="00721F04" w:rsidRDefault="00721F04" w:rsidP="00721F04">
      <w:pPr>
        <w:spacing w:line="360" w:lineRule="auto"/>
        <w:jc w:val="left"/>
        <w:textAlignment w:val="center"/>
      </w:pPr>
      <w:r>
        <w:t>D</w:t>
      </w:r>
      <w:r>
        <w:t>．因为钩子与细绳的接触点</w:t>
      </w:r>
      <w:r>
        <w:rPr>
          <w:rFonts w:eastAsia="Times New Roman"/>
          <w:i/>
        </w:rPr>
        <w:t>A</w:t>
      </w:r>
      <w:r>
        <w:t>始终在一条水平线上，两段绳子之间的夹角不可能达到</w:t>
      </w:r>
      <w:r>
        <w:t>90°</w:t>
      </w:r>
      <w:r>
        <w:t>，细绳对钩子的作用力小于</w:t>
      </w:r>
      <w:r>
        <w:object w:dxaOrig="598" w:dyaOrig="332" w14:anchorId="75000C42">
          <v:shape id="_x0000_i1035" type="#_x0000_t75" alt="eqId461ef2689cf5fd05ac2c4557955ff5f8" style="width:30pt;height:16.5pt" o:ole="">
            <v:imagedata r:id="rId39" o:title="eqId461ef2689cf5fd05ac2c4557955ff5f8"/>
          </v:shape>
          <o:OLEObject Type="Embed" ProgID="Equation.DSMT4" ShapeID="_x0000_i1035" DrawAspect="Content" ObjectID="_1738934850" r:id="rId40"/>
        </w:object>
      </w:r>
      <w:r>
        <w:t>，钩子对细绳的作用力也不可能等于</w:t>
      </w:r>
      <w:r>
        <w:t>2</w:t>
      </w:r>
      <w:r>
        <w:rPr>
          <w:rFonts w:eastAsia="Times New Roman"/>
          <w:i/>
        </w:rPr>
        <w:t>mg</w:t>
      </w:r>
      <w:r>
        <w:t>，故</w:t>
      </w:r>
      <w:r>
        <w:t>D</w:t>
      </w:r>
      <w:r>
        <w:t>错误。</w:t>
      </w:r>
    </w:p>
    <w:p w14:paraId="2C2800BF" w14:textId="77777777" w:rsidR="00721F04" w:rsidRDefault="00721F04" w:rsidP="00721F04">
      <w:pPr>
        <w:spacing w:line="360" w:lineRule="auto"/>
        <w:jc w:val="left"/>
        <w:textAlignment w:val="center"/>
      </w:pPr>
      <w:r>
        <w:t>故选</w:t>
      </w:r>
      <w:r>
        <w:t>B</w:t>
      </w:r>
      <w:r>
        <w:t>。</w:t>
      </w:r>
    </w:p>
    <w:p w14:paraId="15B156FD" w14:textId="77777777" w:rsidR="00721F04" w:rsidRDefault="00721F04" w:rsidP="00721F04">
      <w:pPr>
        <w:spacing w:line="360" w:lineRule="auto"/>
        <w:jc w:val="left"/>
        <w:textAlignment w:val="center"/>
      </w:pPr>
      <w:r>
        <w:t>11</w:t>
      </w:r>
      <w:r>
        <w:t>．</w:t>
      </w:r>
      <w:r>
        <w:t>C</w:t>
      </w:r>
    </w:p>
    <w:p w14:paraId="4F62D2D8" w14:textId="77777777" w:rsidR="00721F04" w:rsidRDefault="00721F04" w:rsidP="00721F04">
      <w:pPr>
        <w:spacing w:line="360" w:lineRule="auto"/>
        <w:jc w:val="left"/>
        <w:textAlignment w:val="center"/>
      </w:pPr>
      <w:r>
        <w:t>【详解】</w:t>
      </w:r>
    </w:p>
    <w:p w14:paraId="1D3F8562" w14:textId="77777777" w:rsidR="00721F04" w:rsidRDefault="00721F04" w:rsidP="00721F04">
      <w:pPr>
        <w:spacing w:line="360" w:lineRule="auto"/>
        <w:jc w:val="left"/>
        <w:textAlignment w:val="center"/>
      </w:pPr>
      <w:r>
        <w:t>设叶片转一圈扫过的面积为</w:t>
      </w:r>
      <w:r>
        <w:rPr>
          <w:rFonts w:eastAsia="Times New Roman"/>
          <w:i/>
        </w:rPr>
        <w:t>s</w:t>
      </w:r>
      <w:r>
        <w:t>，空气密度为</w:t>
      </w:r>
      <w:r>
        <w:object w:dxaOrig="211" w:dyaOrig="224" w14:anchorId="1DE3462D">
          <v:shape id="_x0000_i1036" type="#_x0000_t75" alt="eqId171102a883b22fe6ca578efc8926f5b8" style="width:10.5pt;height:11pt" o:ole="">
            <v:imagedata r:id="rId41" o:title="eqId171102a883b22fe6ca578efc8926f5b8"/>
          </v:shape>
          <o:OLEObject Type="Embed" ProgID="Equation.DSMT4" ShapeID="_x0000_i1036" DrawAspect="Content" ObjectID="_1738934851" r:id="rId42"/>
        </w:object>
      </w:r>
      <w:r>
        <w:t>，则单位时间通过对应面积</w:t>
      </w:r>
      <w:r>
        <w:rPr>
          <w:rFonts w:eastAsia="Times New Roman"/>
          <w:i/>
        </w:rPr>
        <w:t>s</w:t>
      </w:r>
      <w:r>
        <w:t>的空气质量为</w:t>
      </w:r>
    </w:p>
    <w:p w14:paraId="28ECBD12" w14:textId="77777777" w:rsidR="00721F04" w:rsidRDefault="00721F04" w:rsidP="00721F04">
      <w:pPr>
        <w:spacing w:line="360" w:lineRule="auto"/>
        <w:jc w:val="center"/>
        <w:textAlignment w:val="center"/>
      </w:pPr>
      <w:r>
        <w:object w:dxaOrig="756" w:dyaOrig="231" w14:anchorId="3307EC1D">
          <v:shape id="_x0000_i1037" type="#_x0000_t75" alt="eqIdcd44f9a5e988874e4af992dd23b76262" style="width:38pt;height:11.5pt" o:ole="">
            <v:imagedata r:id="rId43" o:title="eqIdcd44f9a5e988874e4af992dd23b76262"/>
          </v:shape>
          <o:OLEObject Type="Embed" ProgID="Equation.DSMT4" ShapeID="_x0000_i1037" DrawAspect="Content" ObjectID="_1738934852" r:id="rId44"/>
        </w:object>
      </w:r>
      <w:r>
        <w:t xml:space="preserve"> </w:t>
      </w:r>
    </w:p>
    <w:p w14:paraId="1D1E256C" w14:textId="77777777" w:rsidR="00721F04" w:rsidRDefault="00721F04" w:rsidP="00721F04">
      <w:pPr>
        <w:spacing w:line="360" w:lineRule="auto"/>
        <w:jc w:val="left"/>
        <w:textAlignment w:val="center"/>
      </w:pPr>
      <w:r>
        <w:t>这些空气的动能为</w:t>
      </w:r>
    </w:p>
    <w:p w14:paraId="288E5775" w14:textId="77777777" w:rsidR="00721F04" w:rsidRDefault="00721F04" w:rsidP="00721F04">
      <w:pPr>
        <w:spacing w:line="360" w:lineRule="auto"/>
        <w:jc w:val="center"/>
        <w:textAlignment w:val="center"/>
      </w:pPr>
      <w:r>
        <w:object w:dxaOrig="2288" w:dyaOrig="548" w14:anchorId="51F9DE1D">
          <v:shape id="_x0000_i1038" type="#_x0000_t75" alt="eqId711d4f1a998e1ad0d48025d7e98540f1" style="width:114.5pt;height:27.5pt" o:ole="">
            <v:imagedata r:id="rId45" o:title="eqId711d4f1a998e1ad0d48025d7e98540f1"/>
          </v:shape>
          <o:OLEObject Type="Embed" ProgID="Equation.DSMT4" ShapeID="_x0000_i1038" DrawAspect="Content" ObjectID="_1738934853" r:id="rId46"/>
        </w:object>
      </w:r>
      <w:r>
        <w:t xml:space="preserve"> </w:t>
      </w:r>
    </w:p>
    <w:p w14:paraId="77BDF852" w14:textId="77777777" w:rsidR="00721F04" w:rsidRDefault="00721F04" w:rsidP="00721F04">
      <w:pPr>
        <w:spacing w:line="360" w:lineRule="auto"/>
        <w:jc w:val="left"/>
        <w:textAlignment w:val="center"/>
      </w:pPr>
      <w:r>
        <w:t>发电机转化效率不变，则单位时间风的动能转化为的电能与</w:t>
      </w:r>
      <w:r>
        <w:rPr>
          <w:rFonts w:eastAsia="Times New Roman"/>
          <w:i/>
        </w:rPr>
        <w:t>v</w:t>
      </w:r>
      <w:r>
        <w:rPr>
          <w:rFonts w:eastAsia="Times New Roman"/>
          <w:i/>
          <w:vertAlign w:val="superscript"/>
        </w:rPr>
        <w:t>3</w:t>
      </w:r>
      <w:r>
        <w:t>成正比。即该发电机的发电功率与</w:t>
      </w:r>
      <w:r>
        <w:rPr>
          <w:rFonts w:eastAsia="Times New Roman"/>
          <w:i/>
        </w:rPr>
        <w:t>v</w:t>
      </w:r>
      <w:r>
        <w:rPr>
          <w:rFonts w:eastAsia="Times New Roman"/>
          <w:i/>
          <w:vertAlign w:val="superscript"/>
        </w:rPr>
        <w:t>3</w:t>
      </w:r>
      <w:r>
        <w:t>成正比。</w:t>
      </w:r>
    </w:p>
    <w:p w14:paraId="4DEC534E" w14:textId="77777777" w:rsidR="00721F04" w:rsidRDefault="00721F04" w:rsidP="00721F04">
      <w:pPr>
        <w:spacing w:line="360" w:lineRule="auto"/>
        <w:jc w:val="left"/>
        <w:textAlignment w:val="center"/>
      </w:pPr>
      <w:r>
        <w:t>故选</w:t>
      </w:r>
      <w:r>
        <w:t>C</w:t>
      </w:r>
      <w:r>
        <w:t>。</w:t>
      </w:r>
    </w:p>
    <w:p w14:paraId="7E44B85D" w14:textId="77777777" w:rsidR="00721F04" w:rsidRDefault="00721F04" w:rsidP="00721F04">
      <w:pPr>
        <w:spacing w:line="360" w:lineRule="auto"/>
        <w:jc w:val="left"/>
        <w:textAlignment w:val="center"/>
      </w:pPr>
      <w:r>
        <w:t>12</w:t>
      </w:r>
      <w:r>
        <w:t>．</w:t>
      </w:r>
      <w:r>
        <w:t>D</w:t>
      </w:r>
    </w:p>
    <w:p w14:paraId="2D61D09B" w14:textId="77777777" w:rsidR="00721F04" w:rsidRDefault="00721F04" w:rsidP="00721F04">
      <w:pPr>
        <w:spacing w:line="360" w:lineRule="auto"/>
        <w:jc w:val="left"/>
        <w:textAlignment w:val="center"/>
      </w:pPr>
      <w:r>
        <w:t>【详解】</w:t>
      </w:r>
    </w:p>
    <w:p w14:paraId="1C8C97DD" w14:textId="77777777" w:rsidR="00721F04" w:rsidRDefault="00721F04" w:rsidP="00721F04">
      <w:pPr>
        <w:spacing w:line="360" w:lineRule="auto"/>
        <w:jc w:val="left"/>
        <w:textAlignment w:val="center"/>
      </w:pPr>
      <w:r>
        <w:t>AB</w:t>
      </w:r>
      <w:r>
        <w:t>．出头</w:t>
      </w:r>
      <w:r>
        <w:t>P</w:t>
      </w:r>
      <w:r>
        <w:t>把滑动变阻器分成两个电阻</w:t>
      </w:r>
      <w:r>
        <w:rPr>
          <w:rFonts w:eastAsia="Times New Roman"/>
          <w:i/>
        </w:rPr>
        <w:t>a</w:t>
      </w:r>
      <w:r>
        <w:t>P</w:t>
      </w:r>
      <w:r>
        <w:t>及</w:t>
      </w:r>
      <w:r>
        <w:rPr>
          <w:rFonts w:eastAsia="Times New Roman"/>
          <w:i/>
        </w:rPr>
        <w:t>b</w:t>
      </w:r>
      <w:r>
        <w:t>P</w:t>
      </w:r>
      <w:r>
        <w:t>，两电阻并联再与</w:t>
      </w:r>
      <w:r>
        <w:rPr>
          <w:rFonts w:eastAsia="Times New Roman"/>
          <w:i/>
        </w:rPr>
        <w:t>R</w:t>
      </w:r>
      <w:r>
        <w:rPr>
          <w:rFonts w:eastAsia="Times New Roman"/>
          <w:i/>
          <w:vertAlign w:val="subscript"/>
        </w:rPr>
        <w:t>1</w:t>
      </w:r>
      <w:r>
        <w:t>串联接到电源两端，电流变测流过</w:t>
      </w:r>
      <w:r>
        <w:rPr>
          <w:rFonts w:eastAsia="Times New Roman"/>
          <w:i/>
        </w:rPr>
        <w:t>a</w:t>
      </w:r>
      <w:r>
        <w:t>P</w:t>
      </w:r>
      <w:r>
        <w:t>的电流，电压表测</w:t>
      </w:r>
      <w:r>
        <w:rPr>
          <w:rFonts w:eastAsia="Times New Roman"/>
          <w:i/>
        </w:rPr>
        <w:t>a</w:t>
      </w:r>
      <w:r>
        <w:t>P</w:t>
      </w:r>
      <w:r>
        <w:t>及</w:t>
      </w:r>
      <w:r>
        <w:rPr>
          <w:rFonts w:eastAsia="Times New Roman"/>
          <w:i/>
        </w:rPr>
        <w:t>b</w:t>
      </w:r>
      <w:r>
        <w:t>P</w:t>
      </w:r>
      <w:r>
        <w:t>并联等效电阻两端的电压，当滑片从</w:t>
      </w:r>
      <w:r>
        <w:rPr>
          <w:rFonts w:eastAsia="Times New Roman"/>
          <w:i/>
        </w:rPr>
        <w:t>a</w:t>
      </w:r>
      <w:r>
        <w:t>移到</w:t>
      </w:r>
      <w:r>
        <w:rPr>
          <w:rFonts w:eastAsia="Times New Roman"/>
          <w:i/>
        </w:rPr>
        <w:t>b</w:t>
      </w:r>
      <w:r>
        <w:t>端的过程中，</w:t>
      </w:r>
      <w:r>
        <w:rPr>
          <w:rFonts w:eastAsia="Times New Roman"/>
          <w:i/>
        </w:rPr>
        <w:t>a</w:t>
      </w:r>
      <w:r>
        <w:t>P</w:t>
      </w:r>
      <w:r>
        <w:t>及</w:t>
      </w:r>
      <w:r>
        <w:rPr>
          <w:rFonts w:eastAsia="Times New Roman"/>
          <w:i/>
        </w:rPr>
        <w:t>b</w:t>
      </w:r>
      <w:r>
        <w:t>P</w:t>
      </w:r>
      <w:r>
        <w:t>并联等效电阻先增大后减小，当滑片位移中间时，并联的等效电阻最大，故电压变的示数先增大后减小，</w:t>
      </w:r>
      <w:r>
        <w:rPr>
          <w:rFonts w:eastAsia="Times New Roman"/>
          <w:i/>
        </w:rPr>
        <w:t>a</w:t>
      </w:r>
      <w:r>
        <w:t>P</w:t>
      </w:r>
      <w:r>
        <w:t>段的电阻一直增大，电流表的示数一直减小，故</w:t>
      </w:r>
      <w:r>
        <w:t>AB</w:t>
      </w:r>
      <w:r>
        <w:t>错误；</w:t>
      </w:r>
    </w:p>
    <w:p w14:paraId="58AAACAF" w14:textId="77777777" w:rsidR="00721F04" w:rsidRDefault="00721F04" w:rsidP="00721F04">
      <w:pPr>
        <w:spacing w:line="360" w:lineRule="auto"/>
        <w:jc w:val="left"/>
        <w:textAlignment w:val="center"/>
      </w:pPr>
      <w:r>
        <w:t>C</w:t>
      </w:r>
      <w:r>
        <w:t>．当滑片在</w:t>
      </w:r>
      <w:r>
        <w:rPr>
          <w:rFonts w:eastAsia="Times New Roman"/>
          <w:i/>
        </w:rPr>
        <w:t>a</w:t>
      </w:r>
      <w:r>
        <w:t>端时，滑动变阻器的电功率为零，当滑片滑至</w:t>
      </w:r>
      <w:r>
        <w:rPr>
          <w:rFonts w:eastAsia="Times New Roman"/>
          <w:i/>
        </w:rPr>
        <w:t>b</w:t>
      </w:r>
      <w:r>
        <w:t>端时，滑动变阻器的电功率也为零，故滑动变阻器的功率先增大后减小，故</w:t>
      </w:r>
      <w:r>
        <w:t>C</w:t>
      </w:r>
      <w:r>
        <w:t>错误；</w:t>
      </w:r>
    </w:p>
    <w:p w14:paraId="26AFA6A5" w14:textId="77777777" w:rsidR="00721F04" w:rsidRDefault="00721F04" w:rsidP="00721F04">
      <w:pPr>
        <w:spacing w:line="360" w:lineRule="auto"/>
        <w:jc w:val="left"/>
        <w:textAlignment w:val="center"/>
      </w:pPr>
      <w:r>
        <w:t>D</w:t>
      </w:r>
      <w:r>
        <w:t>．由于</w:t>
      </w:r>
      <w:r>
        <w:object w:dxaOrig="510" w:dyaOrig="275" w14:anchorId="79CAE69B">
          <v:shape id="_x0000_i1039" type="#_x0000_t75" alt="eqIdc5a4991c61dd5c01ff98d5f72ecfee0d" style="width:25.5pt;height:14pt" o:ole="">
            <v:imagedata r:id="rId47" o:title="eqIdc5a4991c61dd5c01ff98d5f72ecfee0d"/>
          </v:shape>
          <o:OLEObject Type="Embed" ProgID="Equation.DSMT4" ShapeID="_x0000_i1039" DrawAspect="Content" ObjectID="_1738934854" r:id="rId48"/>
        </w:object>
      </w:r>
      <w:r>
        <w:t>，故外电路的总电阻在大于电源内阻的区间变化，</w:t>
      </w:r>
      <w:r>
        <w:rPr>
          <w:rFonts w:eastAsia="Times New Roman"/>
          <w:i/>
        </w:rPr>
        <w:t>a</w:t>
      </w:r>
      <w:r>
        <w:t>P</w:t>
      </w:r>
      <w:r>
        <w:t>及</w:t>
      </w:r>
      <w:r>
        <w:rPr>
          <w:rFonts w:eastAsia="Times New Roman"/>
          <w:i/>
        </w:rPr>
        <w:t>b</w:t>
      </w:r>
      <w:r>
        <w:t>P</w:t>
      </w:r>
      <w:r>
        <w:t>并联等效电阻先增大后减小，当滑片位移中间时，并联的等效电阻最大，故外电路电阻的总阻值也先增大后减小，根据电源输出功率与外电路电阻的关系可知，电源的输出功率先变小后变大，故</w:t>
      </w:r>
      <w:r>
        <w:t>D</w:t>
      </w:r>
      <w:r>
        <w:t>正确。</w:t>
      </w:r>
    </w:p>
    <w:p w14:paraId="3B98BF17" w14:textId="77777777" w:rsidR="00721F04" w:rsidRDefault="00721F04" w:rsidP="00721F04">
      <w:pPr>
        <w:spacing w:line="360" w:lineRule="auto"/>
        <w:jc w:val="left"/>
        <w:textAlignment w:val="center"/>
      </w:pPr>
      <w:r>
        <w:t>故选</w:t>
      </w:r>
      <w:r>
        <w:t>D</w:t>
      </w:r>
      <w:r>
        <w:t>。</w:t>
      </w:r>
    </w:p>
    <w:p w14:paraId="6DE7A334" w14:textId="77777777" w:rsidR="00721F04" w:rsidRDefault="00721F04" w:rsidP="00721F04">
      <w:pPr>
        <w:spacing w:line="360" w:lineRule="auto"/>
        <w:jc w:val="left"/>
        <w:textAlignment w:val="center"/>
      </w:pPr>
      <w:r>
        <w:t>13</w:t>
      </w:r>
      <w:r>
        <w:t>．</w:t>
      </w:r>
      <w:r>
        <w:t xml:space="preserve">     </w:t>
      </w:r>
      <w:r>
        <w:t>运动状态</w:t>
      </w:r>
      <w:r>
        <w:t xml:space="preserve">     </w:t>
      </w:r>
      <w:r>
        <w:t>惯性</w:t>
      </w:r>
    </w:p>
    <w:p w14:paraId="6A6CF787" w14:textId="77777777" w:rsidR="00721F04" w:rsidRDefault="00721F04" w:rsidP="00721F04">
      <w:pPr>
        <w:spacing w:line="360" w:lineRule="auto"/>
        <w:jc w:val="left"/>
        <w:textAlignment w:val="center"/>
      </w:pPr>
      <w:r>
        <w:t>【详解】</w:t>
      </w:r>
    </w:p>
    <w:p w14:paraId="7160D6C6" w14:textId="77777777" w:rsidR="00721F04" w:rsidRDefault="00721F04" w:rsidP="00721F04">
      <w:pPr>
        <w:spacing w:line="360" w:lineRule="auto"/>
        <w:jc w:val="left"/>
        <w:textAlignment w:val="center"/>
      </w:pPr>
      <w:r>
        <w:t>[1][2]</w:t>
      </w:r>
      <w:r>
        <w:t>牛顿第一定律告诉我们，一切物体都有保持原来速度不变的性质，这种性质叫做惯性，物体在不受力的作用时保持静止状态或物体做匀速直线运动状态，说明了力不是维持物体运动的原因，力是改变物体运动状态的原因。</w:t>
      </w:r>
    </w:p>
    <w:p w14:paraId="2B1C56E1" w14:textId="77777777" w:rsidR="00721F04" w:rsidRDefault="00721F04" w:rsidP="00721F04">
      <w:pPr>
        <w:spacing w:line="360" w:lineRule="auto"/>
        <w:jc w:val="left"/>
        <w:textAlignment w:val="center"/>
      </w:pPr>
      <w:r>
        <w:t>14</w:t>
      </w:r>
      <w:r>
        <w:t>．</w:t>
      </w:r>
      <w:r>
        <w:t xml:space="preserve">     </w:t>
      </w:r>
      <w:r>
        <w:t>不变</w:t>
      </w:r>
      <w:r>
        <w:t xml:space="preserve">     </w:t>
      </w:r>
      <w:r>
        <w:t>完全失重</w:t>
      </w:r>
    </w:p>
    <w:p w14:paraId="793DAD68" w14:textId="77777777" w:rsidR="00721F04" w:rsidRDefault="00721F04" w:rsidP="00721F04">
      <w:pPr>
        <w:spacing w:line="360" w:lineRule="auto"/>
        <w:jc w:val="left"/>
        <w:textAlignment w:val="center"/>
      </w:pPr>
      <w:r>
        <w:t>【详解】</w:t>
      </w:r>
    </w:p>
    <w:p w14:paraId="4E326D69" w14:textId="77777777" w:rsidR="00721F04" w:rsidRDefault="00721F04" w:rsidP="00721F04">
      <w:pPr>
        <w:spacing w:line="360" w:lineRule="auto"/>
        <w:jc w:val="left"/>
        <w:textAlignment w:val="center"/>
      </w:pPr>
      <w:r>
        <w:t>[1]</w:t>
      </w:r>
      <w:r>
        <w:t>由</w:t>
      </w:r>
    </w:p>
    <w:p w14:paraId="7F9C2E15" w14:textId="77777777" w:rsidR="00721F04" w:rsidRDefault="00721F04" w:rsidP="00721F04">
      <w:pPr>
        <w:spacing w:line="360" w:lineRule="auto"/>
        <w:jc w:val="center"/>
        <w:textAlignment w:val="center"/>
      </w:pPr>
      <w:r>
        <w:object w:dxaOrig="1162" w:dyaOrig="581" w14:anchorId="77FDD3F9">
          <v:shape id="_x0000_i1040" type="#_x0000_t75" alt="eqIdfd73ab18a4486944379ef120948bfe9c" style="width:58pt;height:29pt" o:ole="">
            <v:imagedata r:id="rId49" o:title="eqIdfd73ab18a4486944379ef120948bfe9c"/>
          </v:shape>
          <o:OLEObject Type="Embed" ProgID="Equation.DSMT4" ShapeID="_x0000_i1040" DrawAspect="Content" ObjectID="_1738934855" r:id="rId50"/>
        </w:object>
      </w:r>
    </w:p>
    <w:p w14:paraId="25A0CCC6" w14:textId="77777777" w:rsidR="00721F04" w:rsidRDefault="00721F04" w:rsidP="00721F04">
      <w:pPr>
        <w:spacing w:line="360" w:lineRule="auto"/>
        <w:jc w:val="left"/>
        <w:textAlignment w:val="center"/>
      </w:pPr>
      <w:r>
        <w:t>可得天和核心舱的速度大小为</w:t>
      </w:r>
    </w:p>
    <w:p w14:paraId="24DC8632" w14:textId="77777777" w:rsidR="00721F04" w:rsidRDefault="00721F04" w:rsidP="00721F04">
      <w:pPr>
        <w:spacing w:line="360" w:lineRule="auto"/>
        <w:jc w:val="center"/>
        <w:textAlignment w:val="center"/>
      </w:pPr>
      <w:r>
        <w:object w:dxaOrig="933" w:dyaOrig="618" w14:anchorId="5FB9E779">
          <v:shape id="_x0000_i1041" type="#_x0000_t75" alt="eqId78d0c4b99b611cbe40e1a93b96bbc169" style="width:46.5pt;height:31pt" o:ole="">
            <v:imagedata r:id="rId51" o:title="eqId78d0c4b99b611cbe40e1a93b96bbc169"/>
          </v:shape>
          <o:OLEObject Type="Embed" ProgID="Equation.DSMT4" ShapeID="_x0000_i1041" DrawAspect="Content" ObjectID="_1738934856" r:id="rId52"/>
        </w:object>
      </w:r>
    </w:p>
    <w:p w14:paraId="3B1503D5" w14:textId="77777777" w:rsidR="00721F04" w:rsidRDefault="00721F04" w:rsidP="00721F04">
      <w:pPr>
        <w:spacing w:line="360" w:lineRule="auto"/>
        <w:jc w:val="left"/>
        <w:textAlignment w:val="center"/>
      </w:pPr>
      <w:r>
        <w:t>对接前后轨道半径不变，则速度大小不变；</w:t>
      </w:r>
    </w:p>
    <w:p w14:paraId="3040C9C9" w14:textId="77777777" w:rsidR="00721F04" w:rsidRDefault="00721F04" w:rsidP="00721F04">
      <w:pPr>
        <w:spacing w:line="360" w:lineRule="auto"/>
        <w:jc w:val="left"/>
        <w:textAlignment w:val="center"/>
      </w:pPr>
      <w:r>
        <w:t>[2]</w:t>
      </w:r>
      <w:r>
        <w:t>航天员随着核心舱围绕地球做匀速圆周运动，航天员只受万有引力作用，所受万有引力完全提供向心力，所以航天员处于完全失重状态。</w:t>
      </w:r>
    </w:p>
    <w:p w14:paraId="408A01D4" w14:textId="77777777" w:rsidR="00721F04" w:rsidRDefault="00721F04" w:rsidP="00721F04">
      <w:pPr>
        <w:spacing w:line="360" w:lineRule="auto"/>
        <w:jc w:val="left"/>
        <w:textAlignment w:val="center"/>
      </w:pPr>
      <w:r>
        <w:t>15</w:t>
      </w:r>
      <w:r>
        <w:t>．</w:t>
      </w:r>
      <w:r>
        <w:t xml:space="preserve">     B     </w:t>
      </w:r>
      <w:r>
        <w:t>相同</w:t>
      </w:r>
    </w:p>
    <w:p w14:paraId="09750BBE" w14:textId="77777777" w:rsidR="00721F04" w:rsidRDefault="00721F04" w:rsidP="00721F04">
      <w:pPr>
        <w:spacing w:line="360" w:lineRule="auto"/>
        <w:jc w:val="left"/>
        <w:textAlignment w:val="center"/>
      </w:pPr>
      <w:r>
        <w:t>【详解】</w:t>
      </w:r>
    </w:p>
    <w:p w14:paraId="6A5036D0" w14:textId="77777777" w:rsidR="00721F04" w:rsidRDefault="00721F04" w:rsidP="00721F04">
      <w:pPr>
        <w:spacing w:line="360" w:lineRule="auto"/>
        <w:jc w:val="left"/>
        <w:textAlignment w:val="center"/>
      </w:pPr>
      <w:r>
        <w:t>[1]</w:t>
      </w:r>
      <w:r>
        <w:t>由图可知，具有最大比例的速率区间，</w:t>
      </w:r>
      <w:r>
        <w:t>A</w:t>
      </w:r>
      <w:r>
        <w:t>对应的速率小，故说明</w:t>
      </w:r>
      <w:r>
        <w:t>A</w:t>
      </w:r>
      <w:r>
        <w:t>是温度较低的分布图像，</w:t>
      </w:r>
      <w:r>
        <w:t>B</w:t>
      </w:r>
      <w:r>
        <w:t>线对应的最大比例的速率区间内分子动能大，分子平均动能大，说明对应的温度高，故</w:t>
      </w:r>
      <w:r>
        <w:t>B</w:t>
      </w:r>
      <w:r>
        <w:t>表示高温分布曲线；</w:t>
      </w:r>
    </w:p>
    <w:p w14:paraId="2253ABA5" w14:textId="77777777" w:rsidR="00721F04" w:rsidRDefault="00721F04" w:rsidP="00721F04">
      <w:pPr>
        <w:spacing w:line="360" w:lineRule="auto"/>
        <w:jc w:val="left"/>
        <w:textAlignment w:val="center"/>
      </w:pPr>
      <w:r>
        <w:t>[2]</w:t>
      </w:r>
      <w:r>
        <w:t>在</w:t>
      </w:r>
      <w:r>
        <w:t>A</w:t>
      </w:r>
      <w:r>
        <w:t>、</w:t>
      </w:r>
      <w:r>
        <w:t>B</w:t>
      </w:r>
      <w:r>
        <w:t>两种不同情况下各速率区间的分子数占总分子数的百分比与分子速率间的关系图线与横轴所围面积都应该等于</w:t>
      </w:r>
      <w:r>
        <w:t>1</w:t>
      </w:r>
      <w:r>
        <w:t>，即相同。</w:t>
      </w:r>
    </w:p>
    <w:p w14:paraId="7EECA9DC" w14:textId="77777777" w:rsidR="00721F04" w:rsidRDefault="00721F04" w:rsidP="00721F04">
      <w:pPr>
        <w:spacing w:line="360" w:lineRule="auto"/>
        <w:jc w:val="left"/>
        <w:textAlignment w:val="center"/>
      </w:pPr>
      <w:r>
        <w:t>16</w:t>
      </w:r>
      <w:r>
        <w:t>．</w:t>
      </w:r>
      <w:r>
        <w:t xml:space="preserve">     </w:t>
      </w:r>
      <w:r>
        <w:object w:dxaOrig="634" w:dyaOrig="293" w14:anchorId="79F1FC13">
          <v:shape id="_x0000_i1042" type="#_x0000_t75" alt="eqId8df6aef53a9d829e492edd15b0b26c05" style="width:31.5pt;height:14.5pt" o:ole="">
            <v:imagedata r:id="rId53" o:title="eqId8df6aef53a9d829e492edd15b0b26c05"/>
          </v:shape>
          <o:OLEObject Type="Embed" ProgID="Equation.DSMT4" ShapeID="_x0000_i1042" DrawAspect="Content" ObjectID="_1738934857" r:id="rId54"/>
        </w:object>
      </w:r>
      <w:r>
        <w:t xml:space="preserve">     </w:t>
      </w:r>
      <w:r>
        <w:t>向右匀加速直线运动、向左匀减速直线运动、圆心在右的匀速圆周运动</w:t>
      </w:r>
    </w:p>
    <w:p w14:paraId="583D63B7" w14:textId="77777777" w:rsidR="00721F04" w:rsidRDefault="00721F04" w:rsidP="00721F04">
      <w:pPr>
        <w:spacing w:line="360" w:lineRule="auto"/>
        <w:jc w:val="left"/>
        <w:textAlignment w:val="center"/>
      </w:pPr>
      <w:r>
        <w:t>【详解】</w:t>
      </w:r>
    </w:p>
    <w:p w14:paraId="46275AFE" w14:textId="77777777" w:rsidR="00721F04" w:rsidRDefault="00721F04" w:rsidP="00721F04">
      <w:pPr>
        <w:spacing w:line="360" w:lineRule="auto"/>
        <w:jc w:val="left"/>
        <w:textAlignment w:val="center"/>
      </w:pPr>
      <w:r>
        <w:t>[1][2]</w:t>
      </w:r>
      <w:r>
        <w:t>对小球受力分析可得</w:t>
      </w:r>
    </w:p>
    <w:p w14:paraId="6EDA913F" w14:textId="77777777" w:rsidR="00721F04" w:rsidRDefault="00721F04" w:rsidP="00721F04">
      <w:pPr>
        <w:spacing w:line="360" w:lineRule="auto"/>
        <w:jc w:val="center"/>
        <w:textAlignment w:val="center"/>
      </w:pPr>
      <w:r>
        <w:object w:dxaOrig="1249" w:dyaOrig="277" w14:anchorId="53604D0D">
          <v:shape id="_x0000_i1043" type="#_x0000_t75" alt="eqId6335832fd4ba2611de1767e7f5cfae64" style="width:62.5pt;height:14pt" o:ole="">
            <v:imagedata r:id="rId55" o:title="eqId6335832fd4ba2611de1767e7f5cfae64"/>
          </v:shape>
          <o:OLEObject Type="Embed" ProgID="Equation.DSMT4" ShapeID="_x0000_i1043" DrawAspect="Content" ObjectID="_1738934858" r:id="rId56"/>
        </w:object>
      </w:r>
    </w:p>
    <w:p w14:paraId="520308F5" w14:textId="77777777" w:rsidR="00721F04" w:rsidRDefault="00721F04" w:rsidP="00721F04">
      <w:pPr>
        <w:spacing w:line="360" w:lineRule="auto"/>
        <w:jc w:val="left"/>
        <w:textAlignment w:val="center"/>
      </w:pPr>
      <w:r>
        <w:t>得出</w:t>
      </w:r>
    </w:p>
    <w:p w14:paraId="597B8E92" w14:textId="77777777" w:rsidR="00721F04" w:rsidRDefault="00721F04" w:rsidP="00721F04">
      <w:pPr>
        <w:spacing w:line="360" w:lineRule="auto"/>
        <w:jc w:val="center"/>
        <w:textAlignment w:val="center"/>
      </w:pPr>
      <w:r>
        <w:object w:dxaOrig="967" w:dyaOrig="284" w14:anchorId="3078D825">
          <v:shape id="_x0000_i1044" type="#_x0000_t75" alt="eqId4a876954354ddaf0398923c30f82d6d4" style="width:48.5pt;height:14pt" o:ole="">
            <v:imagedata r:id="rId57" o:title="eqId4a876954354ddaf0398923c30f82d6d4"/>
          </v:shape>
          <o:OLEObject Type="Embed" ProgID="Equation.DSMT4" ShapeID="_x0000_i1044" DrawAspect="Content" ObjectID="_1738934859" r:id="rId58"/>
        </w:object>
      </w:r>
    </w:p>
    <w:p w14:paraId="741962A2" w14:textId="77777777" w:rsidR="00721F04" w:rsidRDefault="00721F04" w:rsidP="00721F04">
      <w:pPr>
        <w:spacing w:line="360" w:lineRule="auto"/>
        <w:jc w:val="left"/>
        <w:textAlignment w:val="center"/>
      </w:pPr>
      <w:r>
        <w:t>加速度向左。当此时汽车向左运动，则此时汽车向左做匀减速直线运动；当此时汽车向右运动，则此时汽车向右做匀加速直线运动；当此时汽车做圆周运动，则此时汽车做圆心在右的匀速圆周运动。</w:t>
      </w:r>
    </w:p>
    <w:p w14:paraId="0CE9DAC3" w14:textId="77777777" w:rsidR="00721F04" w:rsidRDefault="00721F04" w:rsidP="00721F04">
      <w:pPr>
        <w:spacing w:line="360" w:lineRule="auto"/>
        <w:jc w:val="left"/>
        <w:textAlignment w:val="center"/>
      </w:pPr>
      <w:r>
        <w:t>17</w:t>
      </w:r>
      <w:r>
        <w:t>．</w:t>
      </w:r>
      <w:r>
        <w:t xml:space="preserve">     </w:t>
      </w:r>
      <w:r>
        <w:t>变小</w:t>
      </w:r>
      <w:r>
        <w:t xml:space="preserve">     </w:t>
      </w:r>
      <w:r>
        <w:object w:dxaOrig="985" w:dyaOrig="597" w14:anchorId="2708D6EA">
          <v:shape id="_x0000_i1045" type="#_x0000_t75" alt="eqId3edcbab5710a54399eccd70d92041f9f" style="width:49.5pt;height:30pt" o:ole="">
            <v:imagedata r:id="rId59" o:title="eqId3edcbab5710a54399eccd70d92041f9f"/>
          </v:shape>
          <o:OLEObject Type="Embed" ProgID="Equation.DSMT4" ShapeID="_x0000_i1045" DrawAspect="Content" ObjectID="_1738934860" r:id="rId60"/>
        </w:object>
      </w:r>
    </w:p>
    <w:p w14:paraId="027A32B3" w14:textId="77777777" w:rsidR="00721F04" w:rsidRDefault="00721F04" w:rsidP="00721F04">
      <w:pPr>
        <w:spacing w:line="360" w:lineRule="auto"/>
        <w:jc w:val="left"/>
        <w:textAlignment w:val="center"/>
      </w:pPr>
      <w:r>
        <w:t>【详解】</w:t>
      </w:r>
    </w:p>
    <w:p w14:paraId="24F7B7EC" w14:textId="77777777" w:rsidR="00721F04" w:rsidRDefault="00721F04" w:rsidP="00721F04">
      <w:pPr>
        <w:spacing w:line="360" w:lineRule="auto"/>
        <w:jc w:val="left"/>
        <w:textAlignment w:val="center"/>
      </w:pPr>
      <w:r>
        <w:t>[1]</w:t>
      </w:r>
      <w:r>
        <w:t>根据平衡条件可得</w:t>
      </w:r>
    </w:p>
    <w:p w14:paraId="4E57A9BC" w14:textId="77777777" w:rsidR="00721F04" w:rsidRDefault="00721F04" w:rsidP="00721F04">
      <w:pPr>
        <w:spacing w:line="360" w:lineRule="auto"/>
        <w:jc w:val="center"/>
        <w:textAlignment w:val="center"/>
      </w:pPr>
      <w:r>
        <w:object w:dxaOrig="1760" w:dyaOrig="321" w14:anchorId="19298FD3">
          <v:shape id="_x0000_i1046" type="#_x0000_t75" alt="eqIdd04a20e2eafc08a4ee830a0e60650b33" style="width:88pt;height:16pt" o:ole="">
            <v:imagedata r:id="rId61" o:title="eqIdd04a20e2eafc08a4ee830a0e60650b33"/>
          </v:shape>
          <o:OLEObject Type="Embed" ProgID="Equation.DSMT4" ShapeID="_x0000_i1046" DrawAspect="Content" ObjectID="_1738934861" r:id="rId62"/>
        </w:object>
      </w:r>
    </w:p>
    <w:p w14:paraId="14176957" w14:textId="77777777" w:rsidR="00721F04" w:rsidRDefault="00721F04" w:rsidP="00721F04">
      <w:pPr>
        <w:spacing w:line="360" w:lineRule="auto"/>
        <w:jc w:val="left"/>
        <w:textAlignment w:val="center"/>
      </w:pPr>
      <w:r>
        <w:t>当环境温度升高时，容器内的气体的压强增大，所以</w:t>
      </w:r>
      <w:r>
        <w:rPr>
          <w:rFonts w:eastAsia="Times New Roman"/>
          <w:i/>
        </w:rPr>
        <w:t>F</w:t>
      </w:r>
      <w:r>
        <w:rPr>
          <w:rFonts w:eastAsia="Times New Roman"/>
          <w:i/>
          <w:vertAlign w:val="subscript"/>
        </w:rPr>
        <w:t>N</w:t>
      </w:r>
      <w:r>
        <w:t>变小；</w:t>
      </w:r>
    </w:p>
    <w:p w14:paraId="6130F27D" w14:textId="77777777" w:rsidR="00721F04" w:rsidRDefault="00721F04" w:rsidP="00721F04">
      <w:pPr>
        <w:spacing w:line="360" w:lineRule="auto"/>
        <w:jc w:val="left"/>
        <w:textAlignment w:val="center"/>
      </w:pPr>
      <w:r>
        <w:t>[2]</w:t>
      </w:r>
      <w:r>
        <w:t>当环境温度升高时，气体发生等容变化，根据查理定律可得</w:t>
      </w:r>
    </w:p>
    <w:p w14:paraId="2DD394FB" w14:textId="77777777" w:rsidR="00721F04" w:rsidRDefault="00721F04" w:rsidP="00721F04">
      <w:pPr>
        <w:spacing w:line="360" w:lineRule="auto"/>
        <w:jc w:val="center"/>
        <w:textAlignment w:val="center"/>
      </w:pPr>
      <w:r>
        <w:object w:dxaOrig="756" w:dyaOrig="600" w14:anchorId="6A7F49B2">
          <v:shape id="_x0000_i1047" type="#_x0000_t75" alt="eqId8ca14d3171ea983e9d7a20d7ea29205b" style="width:38pt;height:30pt" o:ole="">
            <v:imagedata r:id="rId63" o:title="eqId8ca14d3171ea983e9d7a20d7ea29205b"/>
          </v:shape>
          <o:OLEObject Type="Embed" ProgID="Equation.DSMT4" ShapeID="_x0000_i1047" DrawAspect="Content" ObjectID="_1738934862" r:id="rId64"/>
        </w:object>
      </w:r>
    </w:p>
    <w:p w14:paraId="2907266B" w14:textId="77777777" w:rsidR="00721F04" w:rsidRDefault="00721F04" w:rsidP="00721F04">
      <w:pPr>
        <w:spacing w:line="360" w:lineRule="auto"/>
        <w:jc w:val="left"/>
        <w:textAlignment w:val="center"/>
      </w:pPr>
      <w:r>
        <w:t>根据平衡条件可得</w:t>
      </w:r>
    </w:p>
    <w:p w14:paraId="1259AA6B" w14:textId="77777777" w:rsidR="00721F04" w:rsidRDefault="00721F04" w:rsidP="00721F04">
      <w:pPr>
        <w:spacing w:line="360" w:lineRule="auto"/>
        <w:jc w:val="center"/>
        <w:textAlignment w:val="center"/>
      </w:pPr>
      <w:r>
        <w:object w:dxaOrig="1355" w:dyaOrig="322" w14:anchorId="303B2CC6">
          <v:shape id="_x0000_i1048" type="#_x0000_t75" alt="eqIdf4e22e1af754f69ce56afa1a0c0f9a2a" style="width:68pt;height:16pt" o:ole="">
            <v:imagedata r:id="rId65" o:title="eqIdf4e22e1af754f69ce56afa1a0c0f9a2a"/>
          </v:shape>
          <o:OLEObject Type="Embed" ProgID="Equation.DSMT4" ShapeID="_x0000_i1048" DrawAspect="Content" ObjectID="_1738934863" r:id="rId66"/>
        </w:object>
      </w:r>
    </w:p>
    <w:p w14:paraId="14EB92A8" w14:textId="77777777" w:rsidR="00721F04" w:rsidRDefault="00721F04" w:rsidP="00721F04">
      <w:pPr>
        <w:spacing w:line="360" w:lineRule="auto"/>
        <w:jc w:val="left"/>
        <w:textAlignment w:val="center"/>
      </w:pPr>
      <w:r>
        <w:t>联立解得</w:t>
      </w:r>
    </w:p>
    <w:p w14:paraId="2C65EAF5" w14:textId="77777777" w:rsidR="00721F04" w:rsidRDefault="00721F04" w:rsidP="00721F04">
      <w:pPr>
        <w:spacing w:line="360" w:lineRule="auto"/>
        <w:jc w:val="center"/>
        <w:textAlignment w:val="center"/>
      </w:pPr>
      <w:r>
        <w:object w:dxaOrig="1372" w:dyaOrig="596" w14:anchorId="69316C1D">
          <v:shape id="_x0000_i1049" type="#_x0000_t75" alt="eqIdce2e71e03604de187aefa864b524ec5b" style="width:68.55pt;height:30pt" o:ole="">
            <v:imagedata r:id="rId67" o:title="eqIdce2e71e03604de187aefa864b524ec5b"/>
          </v:shape>
          <o:OLEObject Type="Embed" ProgID="Equation.DSMT4" ShapeID="_x0000_i1049" DrawAspect="Content" ObjectID="_1738934864" r:id="rId68"/>
        </w:object>
      </w:r>
    </w:p>
    <w:p w14:paraId="5CF38E1F" w14:textId="77777777" w:rsidR="00721F04" w:rsidRDefault="00721F04" w:rsidP="00721F04">
      <w:pPr>
        <w:spacing w:line="360" w:lineRule="auto"/>
        <w:jc w:val="left"/>
        <w:textAlignment w:val="center"/>
      </w:pPr>
      <w:r>
        <w:t>18</w:t>
      </w:r>
      <w:r>
        <w:t>．</w:t>
      </w:r>
      <w:r>
        <w:t xml:space="preserve">     </w:t>
      </w:r>
      <w:r>
        <w:t>电压</w:t>
      </w:r>
      <w:r>
        <w:t xml:space="preserve">     </w:t>
      </w:r>
      <w:r>
        <w:t>电流</w:t>
      </w:r>
      <w:r>
        <w:t xml:space="preserve">     </w:t>
      </w:r>
      <w:r>
        <w:object w:dxaOrig="334" w:dyaOrig="246" w14:anchorId="280D799D">
          <v:shape id="_x0000_i1050" type="#_x0000_t75" alt="eqIdc5f78228889029015b812cfa95a44dea" style="width:16.5pt;height:12.5pt" o:ole="">
            <v:imagedata r:id="rId69" o:title="eqIdc5f78228889029015b812cfa95a44dea"/>
          </v:shape>
          <o:OLEObject Type="Embed" ProgID="Equation.DSMT4" ShapeID="_x0000_i1050" DrawAspect="Content" ObjectID="_1738934865" r:id="rId70"/>
        </w:object>
      </w:r>
      <w:r>
        <w:t xml:space="preserve">     </w:t>
      </w:r>
      <w:r>
        <w:object w:dxaOrig="282" w:dyaOrig="255" w14:anchorId="27FF5726">
          <v:shape id="_x0000_i1051" type="#_x0000_t75" alt="eqId9c06fc7811f9525e8b8c833746d6af5c" style="width:14pt;height:13pt" o:ole="">
            <v:imagedata r:id="rId71" o:title="eqId9c06fc7811f9525e8b8c833746d6af5c"/>
          </v:shape>
          <o:OLEObject Type="Embed" ProgID="Equation.DSMT4" ShapeID="_x0000_i1051" DrawAspect="Content" ObjectID="_1738934866" r:id="rId72"/>
        </w:object>
      </w:r>
      <w:r>
        <w:t xml:space="preserve">     </w:t>
      </w:r>
      <w:r>
        <w:object w:dxaOrig="616" w:dyaOrig="596" w14:anchorId="09BF21DA">
          <v:shape id="_x0000_i1052" type="#_x0000_t75" alt="eqIdac66657c8876cda43a9da508f07994f2" style="width:31pt;height:30pt" o:ole="">
            <v:imagedata r:id="rId73" o:title="eqIdac66657c8876cda43a9da508f07994f2"/>
          </v:shape>
          <o:OLEObject Type="Embed" ProgID="Equation.DSMT4" ShapeID="_x0000_i1052" DrawAspect="Content" ObjectID="_1738934867" r:id="rId74"/>
        </w:object>
      </w:r>
    </w:p>
    <w:p w14:paraId="06A0224B" w14:textId="77777777" w:rsidR="00721F04" w:rsidRDefault="00721F04" w:rsidP="00721F04">
      <w:pPr>
        <w:spacing w:line="360" w:lineRule="auto"/>
        <w:jc w:val="left"/>
        <w:textAlignment w:val="center"/>
      </w:pPr>
      <w:r>
        <w:t>【详解】</w:t>
      </w:r>
    </w:p>
    <w:p w14:paraId="4850415B" w14:textId="77777777" w:rsidR="00721F04" w:rsidRDefault="00721F04" w:rsidP="00721F04">
      <w:pPr>
        <w:spacing w:line="360" w:lineRule="auto"/>
        <w:jc w:val="left"/>
        <w:textAlignment w:val="center"/>
      </w:pPr>
      <w:r>
        <w:t>（</w:t>
      </w:r>
      <w:r>
        <w:t>1</w:t>
      </w:r>
      <w:r>
        <w:t>）</w:t>
      </w:r>
      <w:r>
        <w:t>[1][2]</w:t>
      </w:r>
      <w:r>
        <w:t>电压传感器要并联在电路中，而电流传感器要串联在电路中，则传感器</w:t>
      </w:r>
      <w:r>
        <w:t>1</w:t>
      </w:r>
      <w:r>
        <w:t>应选用电压传感器，传感器</w:t>
      </w:r>
      <w:r>
        <w:t>2</w:t>
      </w:r>
      <w:r>
        <w:t>应选用电流传感器。</w:t>
      </w:r>
    </w:p>
    <w:p w14:paraId="49E81D0B" w14:textId="77777777" w:rsidR="00721F04" w:rsidRDefault="00721F04" w:rsidP="00721F04">
      <w:pPr>
        <w:spacing w:line="360" w:lineRule="auto"/>
        <w:jc w:val="left"/>
        <w:textAlignment w:val="center"/>
      </w:pPr>
      <w:r>
        <w:t>（</w:t>
      </w:r>
      <w:r>
        <w:t>2</w:t>
      </w:r>
      <w:r>
        <w:t>）</w:t>
      </w:r>
      <w:r>
        <w:t>[3][4]</w:t>
      </w:r>
      <w:r>
        <w:t>根据闭合回路欧姆定律</w:t>
      </w:r>
      <w:r>
        <w:object w:dxaOrig="950" w:dyaOrig="252" w14:anchorId="048261E5">
          <v:shape id="_x0000_i1053" type="#_x0000_t75" alt="eqIdbd65809b29bc63bb86a8e62faf364c87" style="width:47.5pt;height:12.5pt" o:ole="">
            <v:imagedata r:id="rId75" o:title="eqIdbd65809b29bc63bb86a8e62faf364c87"/>
          </v:shape>
          <o:OLEObject Type="Embed" ProgID="Equation.DSMT4" ShapeID="_x0000_i1053" DrawAspect="Content" ObjectID="_1738934868" r:id="rId76"/>
        </w:object>
      </w:r>
      <w:r>
        <w:t>，从图（</w:t>
      </w:r>
      <w:r>
        <w:t>b</w:t>
      </w:r>
      <w:r>
        <w:t>）中可知，当</w:t>
      </w:r>
      <w:r>
        <w:object w:dxaOrig="791" w:dyaOrig="249" w14:anchorId="18F23C6D">
          <v:shape id="_x0000_i1054" type="#_x0000_t75" alt="eqIdcd772e2384037acb149fb89806acf41d" style="width:39.5pt;height:12.5pt" o:ole="">
            <v:imagedata r:id="rId77" o:title="eqIdcd772e2384037acb149fb89806acf41d"/>
          </v:shape>
          <o:OLEObject Type="Embed" ProgID="Equation.DSMT4" ShapeID="_x0000_i1054" DrawAspect="Content" ObjectID="_1738934869" r:id="rId78"/>
        </w:object>
      </w:r>
      <w:r>
        <w:t>时，</w:t>
      </w:r>
      <w:r>
        <w:object w:dxaOrig="862" w:dyaOrig="249" w14:anchorId="2004D7D9">
          <v:shape id="_x0000_i1055" type="#_x0000_t75" alt="eqId238af154cd99aa84c1a85dc657e6e7c4" style="width:43pt;height:12.5pt" o:ole="">
            <v:imagedata r:id="rId79" o:title="eqId238af154cd99aa84c1a85dc657e6e7c4"/>
          </v:shape>
          <o:OLEObject Type="Embed" ProgID="Equation.DSMT4" ShapeID="_x0000_i1055" DrawAspect="Content" ObjectID="_1738934870" r:id="rId80"/>
        </w:object>
      </w:r>
      <w:r>
        <w:t>，当</w:t>
      </w:r>
      <w:r>
        <w:object w:dxaOrig="897" w:dyaOrig="251" w14:anchorId="74D966C9">
          <v:shape id="_x0000_i1056" type="#_x0000_t75" alt="eqId5d001e1852695292a5ea8c15d6122b34" style="width:45pt;height:12.5pt" o:ole="">
            <v:imagedata r:id="rId81" o:title="eqId5d001e1852695292a5ea8c15d6122b34"/>
          </v:shape>
          <o:OLEObject Type="Embed" ProgID="Equation.DSMT4" ShapeID="_x0000_i1056" DrawAspect="Content" ObjectID="_1738934871" r:id="rId82"/>
        </w:object>
      </w:r>
      <w:r>
        <w:t>时，</w:t>
      </w:r>
      <w:r>
        <w:object w:dxaOrig="862" w:dyaOrig="235" w14:anchorId="53492DBF">
          <v:shape id="_x0000_i1057" type="#_x0000_t75" alt="eqIdf79c98cd0de38239e3e5b5f7ac92dfd4" style="width:43pt;height:12pt" o:ole="">
            <v:imagedata r:id="rId83" o:title="eqIdf79c98cd0de38239e3e5b5f7ac92dfd4"/>
          </v:shape>
          <o:OLEObject Type="Embed" ProgID="Equation.DSMT4" ShapeID="_x0000_i1057" DrawAspect="Content" ObjectID="_1738934872" r:id="rId84"/>
        </w:object>
      </w:r>
      <w:r>
        <w:t>，则有</w:t>
      </w:r>
    </w:p>
    <w:p w14:paraId="68AF18CB" w14:textId="77777777" w:rsidR="00721F04" w:rsidRDefault="00721F04" w:rsidP="00721F04">
      <w:pPr>
        <w:spacing w:line="360" w:lineRule="auto"/>
        <w:jc w:val="center"/>
        <w:textAlignment w:val="center"/>
      </w:pPr>
      <w:r>
        <w:object w:dxaOrig="1425" w:dyaOrig="249" w14:anchorId="396CD4A0">
          <v:shape id="_x0000_i1058" type="#_x0000_t75" alt="eqId5ac7a0fbc1e8a770ada3877eb4e8fb87" style="width:71.55pt;height:12.5pt" o:ole="">
            <v:imagedata r:id="rId85" o:title="eqId5ac7a0fbc1e8a770ada3877eb4e8fb87"/>
          </v:shape>
          <o:OLEObject Type="Embed" ProgID="Equation.DSMT4" ShapeID="_x0000_i1058" DrawAspect="Content" ObjectID="_1738934873" r:id="rId86"/>
        </w:object>
      </w:r>
    </w:p>
    <w:p w14:paraId="20570FDF" w14:textId="77777777" w:rsidR="00721F04" w:rsidRDefault="00721F04" w:rsidP="00721F04">
      <w:pPr>
        <w:spacing w:line="360" w:lineRule="auto"/>
        <w:jc w:val="center"/>
        <w:textAlignment w:val="center"/>
      </w:pPr>
      <w:r>
        <w:object w:dxaOrig="1337" w:dyaOrig="249" w14:anchorId="1F25C89B">
          <v:shape id="_x0000_i1059" type="#_x0000_t75" alt="eqId238a89f19a71771ac4776d6bf242c204" style="width:67pt;height:12.5pt" o:ole="">
            <v:imagedata r:id="rId87" o:title="eqId238a89f19a71771ac4776d6bf242c204"/>
          </v:shape>
          <o:OLEObject Type="Embed" ProgID="Equation.DSMT4" ShapeID="_x0000_i1059" DrawAspect="Content" ObjectID="_1738934874" r:id="rId88"/>
        </w:object>
      </w:r>
    </w:p>
    <w:p w14:paraId="4708959C" w14:textId="77777777" w:rsidR="00721F04" w:rsidRDefault="00721F04" w:rsidP="00721F04">
      <w:pPr>
        <w:spacing w:line="360" w:lineRule="auto"/>
        <w:jc w:val="left"/>
        <w:textAlignment w:val="center"/>
      </w:pPr>
      <w:r>
        <w:t>解得</w:t>
      </w:r>
    </w:p>
    <w:p w14:paraId="2F6052F8" w14:textId="77777777" w:rsidR="00721F04" w:rsidRDefault="00721F04" w:rsidP="00721F04">
      <w:pPr>
        <w:spacing w:line="360" w:lineRule="auto"/>
        <w:jc w:val="center"/>
        <w:textAlignment w:val="center"/>
      </w:pPr>
      <w:r>
        <w:object w:dxaOrig="844" w:dyaOrig="251" w14:anchorId="078DAAEB">
          <v:shape id="_x0000_i1060" type="#_x0000_t75" alt="eqId5c70a1dbeebcd2e55059333fa96ccc2f" style="width:42pt;height:12.5pt" o:ole="">
            <v:imagedata r:id="rId89" o:title="eqId5c70a1dbeebcd2e55059333fa96ccc2f"/>
          </v:shape>
          <o:OLEObject Type="Embed" ProgID="Equation.DSMT4" ShapeID="_x0000_i1060" DrawAspect="Content" ObjectID="_1738934875" r:id="rId90"/>
        </w:object>
      </w:r>
      <w:r>
        <w:t>，</w:t>
      </w:r>
      <w:r>
        <w:object w:dxaOrig="739" w:dyaOrig="249" w14:anchorId="60E2AD38">
          <v:shape id="_x0000_i1061" type="#_x0000_t75" alt="eqId46cab229809f5d725ce1eca46c8d19d4" style="width:37pt;height:12.5pt" o:ole="">
            <v:imagedata r:id="rId91" o:title="eqId46cab229809f5d725ce1eca46c8d19d4"/>
          </v:shape>
          <o:OLEObject Type="Embed" ProgID="Equation.DSMT4" ShapeID="_x0000_i1061" DrawAspect="Content" ObjectID="_1738934876" r:id="rId92"/>
        </w:object>
      </w:r>
    </w:p>
    <w:p w14:paraId="1D5BD102" w14:textId="77777777" w:rsidR="00721F04" w:rsidRDefault="00721F04" w:rsidP="00721F04">
      <w:pPr>
        <w:spacing w:line="360" w:lineRule="auto"/>
        <w:jc w:val="left"/>
        <w:textAlignment w:val="center"/>
      </w:pPr>
      <w:r>
        <w:t>（</w:t>
      </w:r>
      <w:r>
        <w:t>3</w:t>
      </w:r>
      <w:r>
        <w:t>）</w:t>
      </w:r>
      <w:r>
        <w:t>[5]</w:t>
      </w:r>
      <w:r>
        <w:t>根据题意，由闭合回路欧姆定律有</w:t>
      </w:r>
    </w:p>
    <w:p w14:paraId="666DF631" w14:textId="77777777" w:rsidR="00721F04" w:rsidRDefault="00721F04" w:rsidP="00721F04">
      <w:pPr>
        <w:spacing w:line="360" w:lineRule="auto"/>
        <w:jc w:val="center"/>
        <w:textAlignment w:val="center"/>
      </w:pPr>
      <w:r>
        <w:object w:dxaOrig="1478" w:dyaOrig="361" w14:anchorId="731C31DB">
          <v:shape id="_x0000_i1062" type="#_x0000_t75" alt="eqIdded6ee5b6db9d06e87797a953f46110e" style="width:73.95pt;height:18pt" o:ole="">
            <v:imagedata r:id="rId93" o:title="eqIdded6ee5b6db9d06e87797a953f46110e"/>
          </v:shape>
          <o:OLEObject Type="Embed" ProgID="Equation.DSMT4" ShapeID="_x0000_i1062" DrawAspect="Content" ObjectID="_1738934877" r:id="rId94"/>
        </w:object>
      </w:r>
    </w:p>
    <w:p w14:paraId="238AA60C" w14:textId="77777777" w:rsidR="00721F04" w:rsidRDefault="00721F04" w:rsidP="00721F04">
      <w:pPr>
        <w:spacing w:line="360" w:lineRule="auto"/>
        <w:jc w:val="left"/>
        <w:textAlignment w:val="center"/>
      </w:pPr>
      <w:r>
        <w:t>则有</w:t>
      </w:r>
    </w:p>
    <w:p w14:paraId="1910D196" w14:textId="77777777" w:rsidR="00721F04" w:rsidRDefault="00721F04" w:rsidP="00721F04">
      <w:pPr>
        <w:spacing w:line="360" w:lineRule="auto"/>
        <w:jc w:val="center"/>
        <w:textAlignment w:val="center"/>
      </w:pPr>
      <w:r>
        <w:object w:dxaOrig="1495" w:dyaOrig="351" w14:anchorId="1BB189B5">
          <v:shape id="_x0000_i1063" type="#_x0000_t75" alt="eqId009780b85747da3d703472ce45a23719" style="width:74.95pt;height:17.5pt" o:ole="">
            <v:imagedata r:id="rId95" o:title="eqId009780b85747da3d703472ce45a23719"/>
          </v:shape>
          <o:OLEObject Type="Embed" ProgID="Equation.DSMT4" ShapeID="_x0000_i1063" DrawAspect="Content" ObjectID="_1738934878" r:id="rId96"/>
        </w:object>
      </w:r>
      <w:r>
        <w:t>，</w:t>
      </w:r>
      <w:r>
        <w:object w:dxaOrig="651" w:dyaOrig="319" w14:anchorId="04FCB502">
          <v:shape id="_x0000_i1064" type="#_x0000_t75" alt="eqIdf85af0d0245c2d6d6640160656a06b65" style="width:32.5pt;height:16pt" o:ole="">
            <v:imagedata r:id="rId97" o:title="eqIdf85af0d0245c2d6d6640160656a06b65"/>
          </v:shape>
          <o:OLEObject Type="Embed" ProgID="Equation.DSMT4" ShapeID="_x0000_i1064" DrawAspect="Content" ObjectID="_1738934879" r:id="rId98"/>
        </w:object>
      </w:r>
    </w:p>
    <w:p w14:paraId="354515F3" w14:textId="77777777" w:rsidR="00721F04" w:rsidRDefault="00721F04" w:rsidP="00721F04">
      <w:pPr>
        <w:spacing w:line="360" w:lineRule="auto"/>
        <w:jc w:val="left"/>
        <w:textAlignment w:val="center"/>
      </w:pPr>
      <w:r>
        <w:t>解得</w:t>
      </w:r>
    </w:p>
    <w:p w14:paraId="3667D66E" w14:textId="77777777" w:rsidR="00721F04" w:rsidRDefault="00721F04" w:rsidP="00721F04">
      <w:pPr>
        <w:spacing w:line="360" w:lineRule="auto"/>
        <w:jc w:val="center"/>
        <w:textAlignment w:val="center"/>
      </w:pPr>
      <w:r>
        <w:object w:dxaOrig="968" w:dyaOrig="596" w14:anchorId="6DB8AF71">
          <v:shape id="_x0000_i1065" type="#_x0000_t75" alt="eqId51150062bb4f0e784ac1474b87a7b0e0" style="width:48.5pt;height:30pt" o:ole="">
            <v:imagedata r:id="rId99" o:title="eqId51150062bb4f0e784ac1474b87a7b0e0"/>
          </v:shape>
          <o:OLEObject Type="Embed" ProgID="Equation.DSMT4" ShapeID="_x0000_i1065" DrawAspect="Content" ObjectID="_1738934880" r:id="rId100"/>
        </w:object>
      </w:r>
    </w:p>
    <w:p w14:paraId="7F296872" w14:textId="77777777" w:rsidR="0023023B" w:rsidRPr="00721F04" w:rsidRDefault="0023023B" w:rsidP="00454762"/>
    <w:sectPr w:rsidR="0023023B" w:rsidRPr="00721F04" w:rsidSect="009F1222">
      <w:footerReference w:type="default" r:id="rId101"/>
      <w:pgSz w:w="11907" w:h="16840"/>
      <w:pgMar w:top="2041" w:right="1758" w:bottom="2041" w:left="1758" w:header="851" w:footer="1588"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fanjing" w:date="2022-12-12T10:37:00Z" w:initials="fj">
    <w:p w14:paraId="74E59201" w14:textId="196E7530" w:rsidR="00D45CDC" w:rsidRDefault="00D45CDC">
      <w:pPr>
        <w:pStyle w:val="a3"/>
      </w:pPr>
      <w:r>
        <w:rPr>
          <w:rStyle w:val="af8"/>
        </w:rPr>
        <w:annotationRef/>
      </w:r>
      <w:r>
        <w:rPr>
          <w:rFonts w:hint="eastAsia"/>
        </w:rPr>
        <w:t>平均：</w:t>
      </w:r>
      <w:r>
        <w:rPr>
          <w:rFonts w:hint="eastAsia"/>
        </w:rPr>
        <w:t>6</w:t>
      </w:r>
      <w:r>
        <w:t>3.8</w:t>
      </w:r>
    </w:p>
  </w:comment>
  <w:comment w:id="3" w:author="fj" w:date="2022-12-10T20:16:00Z" w:initials="fj">
    <w:p w14:paraId="6685E306" w14:textId="77777777" w:rsidR="00A97206" w:rsidRDefault="00A97206" w:rsidP="00A97206">
      <w:r>
        <w:rPr>
          <w:rStyle w:val="af8"/>
        </w:rPr>
        <w:annotationRef/>
      </w:r>
      <w:r w:rsidRPr="00A97206">
        <w:t>C</w:t>
      </w:r>
    </w:p>
    <w:p w14:paraId="6807A336" w14:textId="68C58626" w:rsidR="005C283A" w:rsidRPr="00A97206" w:rsidRDefault="005C283A" w:rsidP="00A97206">
      <w:r>
        <w:rPr>
          <w:rFonts w:hint="eastAsia"/>
        </w:rPr>
        <w:t>2</w:t>
      </w:r>
      <w:r>
        <w:t>022</w:t>
      </w:r>
      <w:r>
        <w:rPr>
          <w:rFonts w:hint="eastAsia"/>
        </w:rPr>
        <w:t>学年松江一模</w:t>
      </w:r>
      <w:r>
        <w:rPr>
          <w:rFonts w:hint="eastAsia"/>
        </w:rPr>
        <w:t>1</w:t>
      </w:r>
    </w:p>
  </w:comment>
  <w:comment w:id="4" w:author="fj" w:date="2022-12-10T20:16:00Z" w:initials="fj">
    <w:p w14:paraId="5C33FFC7" w14:textId="77777777" w:rsidR="00A97206" w:rsidRDefault="00A97206" w:rsidP="00A97206">
      <w:r>
        <w:rPr>
          <w:rStyle w:val="af8"/>
        </w:rPr>
        <w:annotationRef/>
      </w:r>
      <w:r w:rsidRPr="00A97206">
        <w:t>A</w:t>
      </w:r>
    </w:p>
    <w:p w14:paraId="294F1AB1" w14:textId="59A92C15" w:rsidR="005C283A" w:rsidRPr="00A97206" w:rsidRDefault="005C283A" w:rsidP="00A97206">
      <w:r>
        <w:rPr>
          <w:rFonts w:hint="eastAsia"/>
        </w:rPr>
        <w:t>2</w:t>
      </w:r>
      <w:r>
        <w:t>022</w:t>
      </w:r>
      <w:r>
        <w:rPr>
          <w:rFonts w:hint="eastAsia"/>
        </w:rPr>
        <w:t>学年松江一模</w:t>
      </w:r>
      <w:r>
        <w:rPr>
          <w:rFonts w:hint="eastAsia"/>
        </w:rPr>
        <w:t>2</w:t>
      </w:r>
    </w:p>
  </w:comment>
  <w:comment w:id="5" w:author="fj" w:date="2022-12-10T20:17:00Z" w:initials="fj">
    <w:p w14:paraId="6E9C61D3" w14:textId="77777777" w:rsidR="00A97206" w:rsidRDefault="00A97206">
      <w:pPr>
        <w:pStyle w:val="a3"/>
        <w:rPr>
          <w:lang w:val="en-US"/>
        </w:rPr>
      </w:pPr>
      <w:r>
        <w:rPr>
          <w:rStyle w:val="af8"/>
        </w:rPr>
        <w:annotationRef/>
      </w:r>
      <w:r w:rsidRPr="00A97206">
        <w:rPr>
          <w:lang w:val="en-US"/>
        </w:rPr>
        <w:t>B</w:t>
      </w:r>
    </w:p>
    <w:p w14:paraId="1EC064ED" w14:textId="42FA6C60" w:rsidR="005C283A" w:rsidRPr="004C2868" w:rsidRDefault="005C283A">
      <w:pPr>
        <w:pStyle w:val="a3"/>
        <w:rPr>
          <w:lang w:val="en-US"/>
        </w:rPr>
      </w:pPr>
      <w:r w:rsidRPr="004C2868">
        <w:rPr>
          <w:rFonts w:hint="eastAsia"/>
          <w:lang w:val="en-US"/>
        </w:rPr>
        <w:t>2</w:t>
      </w:r>
      <w:r w:rsidRPr="004C2868">
        <w:rPr>
          <w:lang w:val="en-US"/>
        </w:rPr>
        <w:t>022</w:t>
      </w:r>
      <w:r>
        <w:rPr>
          <w:rFonts w:hint="eastAsia"/>
        </w:rPr>
        <w:t>学年松江一模</w:t>
      </w:r>
      <w:r w:rsidRPr="004C2868">
        <w:rPr>
          <w:rFonts w:hint="eastAsia"/>
          <w:lang w:val="en-US"/>
        </w:rPr>
        <w:t>3</w:t>
      </w:r>
    </w:p>
  </w:comment>
  <w:comment w:id="6" w:author="fj" w:date="2022-12-10T20:17:00Z" w:initials="fj">
    <w:p w14:paraId="0AFC884B" w14:textId="77777777" w:rsidR="00A97206" w:rsidRDefault="00A97206">
      <w:pPr>
        <w:pStyle w:val="a3"/>
        <w:rPr>
          <w:lang w:val="en-US"/>
        </w:rPr>
      </w:pPr>
      <w:r>
        <w:rPr>
          <w:rStyle w:val="af8"/>
        </w:rPr>
        <w:annotationRef/>
      </w:r>
      <w:r w:rsidRPr="00A97206">
        <w:rPr>
          <w:lang w:val="en-US"/>
        </w:rPr>
        <w:t>A</w:t>
      </w:r>
    </w:p>
    <w:p w14:paraId="53CBE38E" w14:textId="0909E44E" w:rsidR="005C283A" w:rsidRPr="004C2868" w:rsidRDefault="005C283A">
      <w:pPr>
        <w:pStyle w:val="a3"/>
        <w:rPr>
          <w:lang w:val="en-US"/>
        </w:rPr>
      </w:pPr>
      <w:r w:rsidRPr="004C2868">
        <w:rPr>
          <w:rFonts w:hint="eastAsia"/>
          <w:lang w:val="en-US"/>
        </w:rPr>
        <w:t>2</w:t>
      </w:r>
      <w:r w:rsidRPr="004C2868">
        <w:rPr>
          <w:lang w:val="en-US"/>
        </w:rPr>
        <w:t>022</w:t>
      </w:r>
      <w:r>
        <w:rPr>
          <w:rFonts w:hint="eastAsia"/>
        </w:rPr>
        <w:t>学年松江一模</w:t>
      </w:r>
      <w:r w:rsidRPr="004C2868">
        <w:rPr>
          <w:rFonts w:hint="eastAsia"/>
          <w:lang w:val="en-US"/>
        </w:rPr>
        <w:t>4</w:t>
      </w:r>
    </w:p>
  </w:comment>
  <w:comment w:id="7" w:author="fj" w:date="2022-12-10T20:17:00Z" w:initials="fj">
    <w:p w14:paraId="14CC0CFC" w14:textId="77777777" w:rsidR="00A97206" w:rsidRDefault="00A97206">
      <w:pPr>
        <w:pStyle w:val="a3"/>
        <w:rPr>
          <w:lang w:val="en-US"/>
        </w:rPr>
      </w:pPr>
      <w:r>
        <w:rPr>
          <w:rStyle w:val="af8"/>
        </w:rPr>
        <w:annotationRef/>
      </w:r>
      <w:r w:rsidRPr="00A97206">
        <w:rPr>
          <w:lang w:val="en-US"/>
        </w:rPr>
        <w:t>B</w:t>
      </w:r>
    </w:p>
    <w:p w14:paraId="2537C533" w14:textId="6AD0144D" w:rsidR="005C283A" w:rsidRPr="004C2868" w:rsidRDefault="005C283A">
      <w:pPr>
        <w:pStyle w:val="a3"/>
        <w:rPr>
          <w:lang w:val="en-US"/>
        </w:rPr>
      </w:pPr>
      <w:r w:rsidRPr="004C2868">
        <w:rPr>
          <w:rFonts w:hint="eastAsia"/>
          <w:lang w:val="en-US"/>
        </w:rPr>
        <w:t>2</w:t>
      </w:r>
      <w:r w:rsidRPr="004C2868">
        <w:rPr>
          <w:lang w:val="en-US"/>
        </w:rPr>
        <w:t>022</w:t>
      </w:r>
      <w:r>
        <w:rPr>
          <w:rFonts w:hint="eastAsia"/>
        </w:rPr>
        <w:t>学年松江一模</w:t>
      </w:r>
      <w:r w:rsidRPr="004C2868">
        <w:rPr>
          <w:rFonts w:hint="eastAsia"/>
          <w:lang w:val="en-US"/>
        </w:rPr>
        <w:t>5</w:t>
      </w:r>
    </w:p>
  </w:comment>
  <w:comment w:id="9" w:author="fj" w:date="2022-12-10T20:17:00Z" w:initials="fj">
    <w:p w14:paraId="7D97FD5F" w14:textId="77777777" w:rsidR="00A97206" w:rsidRDefault="00A97206">
      <w:pPr>
        <w:pStyle w:val="a3"/>
        <w:rPr>
          <w:lang w:val="en-US"/>
        </w:rPr>
      </w:pPr>
      <w:r>
        <w:rPr>
          <w:rStyle w:val="af8"/>
        </w:rPr>
        <w:annotationRef/>
      </w:r>
      <w:r w:rsidRPr="00A97206">
        <w:rPr>
          <w:lang w:val="en-US"/>
        </w:rPr>
        <w:t>D</w:t>
      </w:r>
    </w:p>
    <w:p w14:paraId="4A2ED74F" w14:textId="113C7006" w:rsidR="005C283A" w:rsidRDefault="005C283A">
      <w:pPr>
        <w:pStyle w:val="a3"/>
      </w:pPr>
      <w:r>
        <w:rPr>
          <w:rFonts w:hint="eastAsia"/>
        </w:rPr>
        <w:t>2</w:t>
      </w:r>
      <w:r>
        <w:t>022</w:t>
      </w:r>
      <w:r>
        <w:rPr>
          <w:rFonts w:hint="eastAsia"/>
        </w:rPr>
        <w:t>学年松江一模</w:t>
      </w:r>
      <w:r>
        <w:rPr>
          <w:rFonts w:hint="eastAsia"/>
        </w:rPr>
        <w:t>6</w:t>
      </w:r>
    </w:p>
  </w:comment>
  <w:comment w:id="11" w:author="fj" w:date="2022-12-10T20:18:00Z" w:initials="fj">
    <w:p w14:paraId="2DFB80A8" w14:textId="77777777" w:rsidR="00A97206" w:rsidRDefault="00A97206">
      <w:pPr>
        <w:pStyle w:val="a3"/>
        <w:rPr>
          <w:lang w:val="en-US"/>
        </w:rPr>
      </w:pPr>
      <w:r>
        <w:rPr>
          <w:rStyle w:val="af8"/>
        </w:rPr>
        <w:annotationRef/>
      </w:r>
      <w:r w:rsidRPr="00A97206">
        <w:rPr>
          <w:lang w:val="en-US"/>
        </w:rPr>
        <w:t>D</w:t>
      </w:r>
    </w:p>
    <w:p w14:paraId="5361390C" w14:textId="6424D2D4" w:rsidR="005C283A" w:rsidRDefault="005C283A">
      <w:pPr>
        <w:pStyle w:val="a3"/>
      </w:pPr>
      <w:r>
        <w:rPr>
          <w:rFonts w:hint="eastAsia"/>
        </w:rPr>
        <w:t>2</w:t>
      </w:r>
      <w:r>
        <w:t>022</w:t>
      </w:r>
      <w:r>
        <w:rPr>
          <w:rFonts w:hint="eastAsia"/>
        </w:rPr>
        <w:t>学年松江一模</w:t>
      </w:r>
      <w:r>
        <w:rPr>
          <w:rFonts w:hint="eastAsia"/>
        </w:rPr>
        <w:t>7</w:t>
      </w:r>
    </w:p>
  </w:comment>
  <w:comment w:id="13" w:author="fj" w:date="2022-12-10T20:18:00Z" w:initials="fj">
    <w:p w14:paraId="1C22592F" w14:textId="77777777" w:rsidR="00A97206" w:rsidRDefault="00A97206">
      <w:pPr>
        <w:pStyle w:val="a3"/>
        <w:rPr>
          <w:lang w:val="en-US"/>
        </w:rPr>
      </w:pPr>
      <w:r>
        <w:rPr>
          <w:rStyle w:val="af8"/>
        </w:rPr>
        <w:annotationRef/>
      </w:r>
      <w:r w:rsidRPr="00A97206">
        <w:rPr>
          <w:lang w:val="en-US"/>
        </w:rPr>
        <w:t>C</w:t>
      </w:r>
    </w:p>
    <w:p w14:paraId="78050B3F" w14:textId="3B95FE38" w:rsidR="005C283A" w:rsidRDefault="005C283A">
      <w:pPr>
        <w:pStyle w:val="a3"/>
      </w:pPr>
      <w:r>
        <w:rPr>
          <w:rFonts w:hint="eastAsia"/>
        </w:rPr>
        <w:t>2</w:t>
      </w:r>
      <w:r>
        <w:t>022</w:t>
      </w:r>
      <w:r>
        <w:rPr>
          <w:rFonts w:hint="eastAsia"/>
        </w:rPr>
        <w:t>学年松江一模</w:t>
      </w:r>
      <w:r>
        <w:rPr>
          <w:rFonts w:hint="eastAsia"/>
        </w:rPr>
        <w:t>8</w:t>
      </w:r>
    </w:p>
  </w:comment>
  <w:comment w:id="18" w:author="fj" w:date="2022-12-10T20:18:00Z" w:initials="fj">
    <w:p w14:paraId="2049D0C0" w14:textId="77777777" w:rsidR="00A97206" w:rsidRDefault="00A97206">
      <w:pPr>
        <w:pStyle w:val="a3"/>
        <w:rPr>
          <w:lang w:val="en-US"/>
        </w:rPr>
      </w:pPr>
      <w:r>
        <w:rPr>
          <w:rStyle w:val="af8"/>
        </w:rPr>
        <w:annotationRef/>
      </w:r>
      <w:r w:rsidRPr="00A97206">
        <w:rPr>
          <w:lang w:val="en-US"/>
        </w:rPr>
        <w:t>D</w:t>
      </w:r>
    </w:p>
    <w:p w14:paraId="01EB3649" w14:textId="298F8885" w:rsidR="005C283A" w:rsidRDefault="005C283A">
      <w:pPr>
        <w:pStyle w:val="a3"/>
      </w:pPr>
      <w:r>
        <w:rPr>
          <w:rFonts w:hint="eastAsia"/>
        </w:rPr>
        <w:t>2</w:t>
      </w:r>
      <w:r>
        <w:t>022</w:t>
      </w:r>
      <w:r>
        <w:rPr>
          <w:rFonts w:hint="eastAsia"/>
        </w:rPr>
        <w:t>学年松江一模</w:t>
      </w:r>
      <w:r>
        <w:rPr>
          <w:rFonts w:hint="eastAsia"/>
        </w:rPr>
        <w:t>9</w:t>
      </w:r>
    </w:p>
  </w:comment>
  <w:comment w:id="20" w:author="fj" w:date="2022-12-10T20:18:00Z" w:initials="fj">
    <w:p w14:paraId="62A8D884" w14:textId="77777777" w:rsidR="00A97206" w:rsidRDefault="00A97206">
      <w:pPr>
        <w:pStyle w:val="a3"/>
        <w:rPr>
          <w:lang w:val="en-US"/>
        </w:rPr>
      </w:pPr>
      <w:r>
        <w:rPr>
          <w:rStyle w:val="af8"/>
        </w:rPr>
        <w:annotationRef/>
      </w:r>
      <w:r w:rsidRPr="00A97206">
        <w:rPr>
          <w:lang w:val="en-US"/>
        </w:rPr>
        <w:t>B</w:t>
      </w:r>
    </w:p>
    <w:p w14:paraId="53E37727" w14:textId="46B50648" w:rsidR="005C283A" w:rsidRDefault="005C283A">
      <w:pPr>
        <w:pStyle w:val="a3"/>
      </w:pPr>
      <w:r>
        <w:rPr>
          <w:rFonts w:hint="eastAsia"/>
        </w:rPr>
        <w:t>2</w:t>
      </w:r>
      <w:r>
        <w:t>022</w:t>
      </w:r>
      <w:r>
        <w:rPr>
          <w:rFonts w:hint="eastAsia"/>
        </w:rPr>
        <w:t>学年松江一模</w:t>
      </w:r>
      <w:r>
        <w:rPr>
          <w:rFonts w:hint="eastAsia"/>
        </w:rPr>
        <w:t>1</w:t>
      </w:r>
      <w:r>
        <w:t>0</w:t>
      </w:r>
    </w:p>
  </w:comment>
  <w:comment w:id="22" w:author="fj" w:date="2022-12-10T20:18:00Z" w:initials="fj">
    <w:p w14:paraId="19E6C5AA" w14:textId="77777777" w:rsidR="00A97206" w:rsidRDefault="00A97206">
      <w:pPr>
        <w:pStyle w:val="a3"/>
        <w:rPr>
          <w:lang w:val="en-US"/>
        </w:rPr>
      </w:pPr>
      <w:r>
        <w:rPr>
          <w:rStyle w:val="af8"/>
        </w:rPr>
        <w:annotationRef/>
      </w:r>
      <w:r w:rsidRPr="00A97206">
        <w:rPr>
          <w:lang w:val="en-US"/>
        </w:rPr>
        <w:t>C</w:t>
      </w:r>
    </w:p>
    <w:p w14:paraId="2791D76D" w14:textId="45012488" w:rsidR="005C283A" w:rsidRDefault="005C283A">
      <w:pPr>
        <w:pStyle w:val="a3"/>
      </w:pPr>
      <w:r>
        <w:rPr>
          <w:rFonts w:hint="eastAsia"/>
        </w:rPr>
        <w:t>2</w:t>
      </w:r>
      <w:r>
        <w:t>022</w:t>
      </w:r>
      <w:r>
        <w:rPr>
          <w:rFonts w:hint="eastAsia"/>
        </w:rPr>
        <w:t>学年松江一模</w:t>
      </w:r>
      <w:r>
        <w:rPr>
          <w:rFonts w:hint="eastAsia"/>
        </w:rPr>
        <w:t>1</w:t>
      </w:r>
      <w:r>
        <w:t>1</w:t>
      </w:r>
    </w:p>
  </w:comment>
  <w:comment w:id="24" w:author="fj" w:date="2022-12-10T20:18:00Z" w:initials="fj">
    <w:p w14:paraId="445E8CD6" w14:textId="77777777" w:rsidR="00A97206" w:rsidRDefault="00A97206">
      <w:pPr>
        <w:pStyle w:val="a3"/>
        <w:rPr>
          <w:lang w:val="en-US"/>
        </w:rPr>
      </w:pPr>
      <w:r>
        <w:rPr>
          <w:rStyle w:val="af8"/>
        </w:rPr>
        <w:annotationRef/>
      </w:r>
      <w:r w:rsidRPr="00A97206">
        <w:rPr>
          <w:lang w:val="en-US"/>
        </w:rPr>
        <w:t>D</w:t>
      </w:r>
    </w:p>
    <w:p w14:paraId="6A386BF3" w14:textId="1C12EBB7" w:rsidR="005C283A" w:rsidRDefault="005C283A">
      <w:pPr>
        <w:pStyle w:val="a3"/>
      </w:pPr>
      <w:r>
        <w:rPr>
          <w:rFonts w:hint="eastAsia"/>
        </w:rPr>
        <w:t>2</w:t>
      </w:r>
      <w:r>
        <w:t>022</w:t>
      </w:r>
      <w:r>
        <w:rPr>
          <w:rFonts w:hint="eastAsia"/>
        </w:rPr>
        <w:t>学年松江一模</w:t>
      </w:r>
      <w:r>
        <w:rPr>
          <w:rFonts w:hint="eastAsia"/>
        </w:rPr>
        <w:t>1</w:t>
      </w:r>
      <w:r>
        <w:t>2</w:t>
      </w:r>
    </w:p>
  </w:comment>
  <w:comment w:id="27" w:author="fj" w:date="2022-12-10T20:18:00Z" w:initials="fj">
    <w:p w14:paraId="6EF14C20" w14:textId="0EBB7D2A" w:rsidR="00A97206" w:rsidRPr="00A23B2F" w:rsidRDefault="00A97206" w:rsidP="005C283A">
      <w:r>
        <w:rPr>
          <w:rStyle w:val="af8"/>
        </w:rPr>
        <w:annotationRef/>
      </w:r>
      <w:r w:rsidRPr="00A23B2F">
        <w:rPr>
          <w:rFonts w:hint="eastAsia"/>
        </w:rPr>
        <w:t>运动状态；惯性</w:t>
      </w:r>
    </w:p>
    <w:p w14:paraId="66C6C9C3" w14:textId="2484886B" w:rsidR="00A97206" w:rsidRDefault="005C283A">
      <w:pPr>
        <w:pStyle w:val="a3"/>
      </w:pPr>
      <w:r>
        <w:rPr>
          <w:rFonts w:hint="eastAsia"/>
        </w:rPr>
        <w:t>2</w:t>
      </w:r>
      <w:r>
        <w:t>022</w:t>
      </w:r>
      <w:r>
        <w:rPr>
          <w:rFonts w:hint="eastAsia"/>
        </w:rPr>
        <w:t>学年松江一模</w:t>
      </w:r>
      <w:r>
        <w:rPr>
          <w:rFonts w:hint="eastAsia"/>
        </w:rPr>
        <w:t>1</w:t>
      </w:r>
      <w:r>
        <w:t>3</w:t>
      </w:r>
    </w:p>
  </w:comment>
  <w:comment w:id="30" w:author="fj" w:date="2022-12-10T20:18:00Z" w:initials="fj">
    <w:p w14:paraId="085FCF3B" w14:textId="05B10166" w:rsidR="00A97206" w:rsidRDefault="00A97206" w:rsidP="00A97206">
      <w:r>
        <w:rPr>
          <w:rStyle w:val="af8"/>
        </w:rPr>
        <w:annotationRef/>
      </w:r>
      <w:r w:rsidRPr="00A23B2F">
        <w:rPr>
          <w:rFonts w:hint="eastAsia"/>
        </w:rPr>
        <w:t>不变；完全失重</w:t>
      </w:r>
    </w:p>
    <w:p w14:paraId="155B1ACD" w14:textId="33650392" w:rsidR="00A97206" w:rsidRDefault="005C283A" w:rsidP="00A97206">
      <w:pPr>
        <w:pStyle w:val="a3"/>
      </w:pPr>
      <w:r>
        <w:rPr>
          <w:rFonts w:hint="eastAsia"/>
        </w:rPr>
        <w:t>2</w:t>
      </w:r>
      <w:r>
        <w:t>022</w:t>
      </w:r>
      <w:r>
        <w:rPr>
          <w:rFonts w:hint="eastAsia"/>
        </w:rPr>
        <w:t>学年松江一模</w:t>
      </w:r>
      <w:r>
        <w:rPr>
          <w:rFonts w:hint="eastAsia"/>
        </w:rPr>
        <w:t>1</w:t>
      </w:r>
      <w:r>
        <w:t>4</w:t>
      </w:r>
    </w:p>
  </w:comment>
  <w:comment w:id="32" w:author="fj" w:date="2022-12-10T20:18:00Z" w:initials="fj">
    <w:p w14:paraId="25608B89" w14:textId="1489D2EC" w:rsidR="00A97206" w:rsidRPr="00A23B2F" w:rsidRDefault="00A97206" w:rsidP="00A97206">
      <w:r>
        <w:rPr>
          <w:rStyle w:val="af8"/>
        </w:rPr>
        <w:annotationRef/>
      </w:r>
      <w:r w:rsidRPr="00A23B2F">
        <w:rPr>
          <w:rFonts w:hint="eastAsia"/>
        </w:rPr>
        <w:t>B</w:t>
      </w:r>
      <w:r w:rsidRPr="00A23B2F">
        <w:rPr>
          <w:rFonts w:hint="eastAsia"/>
        </w:rPr>
        <w:t>，相同</w:t>
      </w:r>
    </w:p>
    <w:p w14:paraId="70EED1B1" w14:textId="7155A58D" w:rsidR="00A97206" w:rsidRDefault="005C283A" w:rsidP="00A97206">
      <w:pPr>
        <w:pStyle w:val="a3"/>
      </w:pPr>
      <w:r>
        <w:rPr>
          <w:rFonts w:hint="eastAsia"/>
        </w:rPr>
        <w:t>2</w:t>
      </w:r>
      <w:r>
        <w:t>022</w:t>
      </w:r>
      <w:r>
        <w:rPr>
          <w:rFonts w:hint="eastAsia"/>
        </w:rPr>
        <w:t>学年松江一模</w:t>
      </w:r>
      <w:r>
        <w:rPr>
          <w:rFonts w:hint="eastAsia"/>
        </w:rPr>
        <w:t>1</w:t>
      </w:r>
      <w:r>
        <w:t>5</w:t>
      </w:r>
    </w:p>
  </w:comment>
  <w:comment w:id="34" w:author="fj" w:date="2022-12-10T20:18:00Z" w:initials="fj">
    <w:p w14:paraId="2FB6AEDB" w14:textId="3F8BEB71" w:rsidR="00A97206" w:rsidRPr="00A23B2F" w:rsidRDefault="00A97206" w:rsidP="00A97206">
      <w:r>
        <w:rPr>
          <w:rStyle w:val="af8"/>
        </w:rPr>
        <w:annotationRef/>
      </w:r>
      <w:r w:rsidRPr="00846DC8">
        <w:rPr>
          <w:i/>
          <w:iCs/>
        </w:rPr>
        <w:t>g</w:t>
      </w:r>
      <w:r>
        <w:t>tan</w:t>
      </w:r>
      <w:r w:rsidRPr="00846DC8">
        <w:rPr>
          <w:rFonts w:asciiTheme="majorBidi" w:hAnsiTheme="majorBidi" w:cstheme="majorBidi"/>
          <w:i/>
          <w:iCs/>
        </w:rPr>
        <w:t>θ</w:t>
      </w:r>
      <w:r w:rsidRPr="00A23B2F">
        <w:rPr>
          <w:rFonts w:hint="eastAsia"/>
        </w:rPr>
        <w:t>；向右匀加速直线运动、向左匀减速直线运动、圆心在右的匀速圆周运动</w:t>
      </w:r>
    </w:p>
    <w:p w14:paraId="7BA0A012" w14:textId="6F27726B" w:rsidR="00A97206" w:rsidRDefault="005C283A" w:rsidP="00A97206">
      <w:pPr>
        <w:pStyle w:val="a3"/>
      </w:pPr>
      <w:r>
        <w:rPr>
          <w:rFonts w:hint="eastAsia"/>
        </w:rPr>
        <w:t>2</w:t>
      </w:r>
      <w:r>
        <w:t>022</w:t>
      </w:r>
      <w:r>
        <w:rPr>
          <w:rFonts w:hint="eastAsia"/>
        </w:rPr>
        <w:t>学年松江一模</w:t>
      </w:r>
      <w:r>
        <w:rPr>
          <w:rFonts w:hint="eastAsia"/>
        </w:rPr>
        <w:t>1</w:t>
      </w:r>
      <w:r>
        <w:t>6</w:t>
      </w:r>
    </w:p>
  </w:comment>
  <w:comment w:id="38" w:author="fj" w:date="2022-12-10T20:19:00Z" w:initials="fj">
    <w:p w14:paraId="360EDD58" w14:textId="77777777" w:rsidR="00A97206" w:rsidRDefault="00A97206">
      <w:pPr>
        <w:pStyle w:val="a3"/>
        <w:rPr>
          <w:vertAlign w:val="subscript"/>
        </w:rPr>
      </w:pPr>
      <w:r>
        <w:rPr>
          <w:rStyle w:val="af8"/>
        </w:rPr>
        <w:annotationRef/>
      </w:r>
      <w:r w:rsidRPr="00A23B2F">
        <w:rPr>
          <w:rFonts w:hint="eastAsia"/>
        </w:rPr>
        <w:t>变小；</w:t>
      </w:r>
      <w:r>
        <w:fldChar w:fldCharType="begin"/>
      </w:r>
      <w:r>
        <w:instrText xml:space="preserve"> EQ \F(</w:instrText>
      </w:r>
      <w:r w:rsidRPr="00BB47C1">
        <w:rPr>
          <w:i/>
          <w:iCs/>
        </w:rPr>
        <w:instrText>p</w:instrText>
      </w:r>
      <w:r>
        <w:rPr>
          <w:vertAlign w:val="subscript"/>
        </w:rPr>
        <w:instrText>0</w:instrText>
      </w:r>
      <w:r w:rsidRPr="00BB47C1">
        <w:rPr>
          <w:i/>
          <w:iCs/>
        </w:rPr>
        <w:instrText>S</w:instrText>
      </w:r>
      <w:r>
        <w:rPr>
          <w:vertAlign w:val="subscript"/>
        </w:rPr>
        <w:instrText>1</w:instrText>
      </w:r>
      <w:r>
        <w:instrText xml:space="preserve"> − </w:instrText>
      </w:r>
      <w:r w:rsidRPr="00BB47C1">
        <w:rPr>
          <w:i/>
          <w:iCs/>
        </w:rPr>
        <w:instrText>G</w:instrText>
      </w:r>
      <w:r>
        <w:instrText>,</w:instrText>
      </w:r>
      <w:r w:rsidRPr="00BB47C1">
        <w:rPr>
          <w:i/>
          <w:iCs/>
        </w:rPr>
        <w:instrText>p</w:instrText>
      </w:r>
      <w:r>
        <w:rPr>
          <w:vertAlign w:val="subscript"/>
        </w:rPr>
        <w:instrText>1</w:instrText>
      </w:r>
      <w:r w:rsidRPr="00BB47C1">
        <w:rPr>
          <w:i/>
          <w:iCs/>
        </w:rPr>
        <w:instrText>S</w:instrText>
      </w:r>
      <w:r>
        <w:rPr>
          <w:vertAlign w:val="subscript"/>
        </w:rPr>
        <w:instrText>1</w:instrText>
      </w:r>
      <w:r>
        <w:instrText xml:space="preserve">) </w:instrText>
      </w:r>
      <w:r>
        <w:fldChar w:fldCharType="end"/>
      </w:r>
      <w:r w:rsidRPr="00BB47C1">
        <w:rPr>
          <w:i/>
          <w:iCs/>
        </w:rPr>
        <w:t>T</w:t>
      </w:r>
      <w:r>
        <w:rPr>
          <w:vertAlign w:val="subscript"/>
        </w:rPr>
        <w:t>1</w:t>
      </w:r>
    </w:p>
    <w:p w14:paraId="0FEDD376" w14:textId="659F57B4" w:rsidR="005C283A" w:rsidRDefault="005C283A">
      <w:pPr>
        <w:pStyle w:val="a3"/>
      </w:pPr>
      <w:r>
        <w:rPr>
          <w:rFonts w:hint="eastAsia"/>
        </w:rPr>
        <w:t>2</w:t>
      </w:r>
      <w:r>
        <w:t>022</w:t>
      </w:r>
      <w:r>
        <w:rPr>
          <w:rFonts w:hint="eastAsia"/>
        </w:rPr>
        <w:t>学年松江一模</w:t>
      </w:r>
      <w:r>
        <w:rPr>
          <w:rFonts w:hint="eastAsia"/>
        </w:rPr>
        <w:t>1</w:t>
      </w:r>
      <w:r>
        <w:t>7</w:t>
      </w:r>
    </w:p>
  </w:comment>
  <w:comment w:id="40" w:author="fj" w:date="2022-12-10T20:19:00Z" w:initials="fj">
    <w:p w14:paraId="1E7BB325" w14:textId="4376440D" w:rsidR="00A97206" w:rsidRPr="00A23B2F" w:rsidRDefault="00A97206" w:rsidP="00A97206">
      <w:r>
        <w:rPr>
          <w:rStyle w:val="af8"/>
        </w:rPr>
        <w:annotationRef/>
      </w:r>
      <w:r w:rsidRPr="00A23B2F">
        <w:rPr>
          <w:rFonts w:hint="eastAsia"/>
        </w:rPr>
        <w:t>（</w:t>
      </w:r>
      <w:r w:rsidRPr="00A23B2F">
        <w:rPr>
          <w:rFonts w:hint="eastAsia"/>
        </w:rPr>
        <w:t>1</w:t>
      </w:r>
      <w:r w:rsidRPr="00A23B2F">
        <w:rPr>
          <w:rFonts w:hint="eastAsia"/>
        </w:rPr>
        <w:t>）电压；电流</w:t>
      </w:r>
    </w:p>
    <w:p w14:paraId="0A945E92" w14:textId="77777777" w:rsidR="00A97206" w:rsidRPr="00A23B2F" w:rsidRDefault="00A97206" w:rsidP="00A97206">
      <w:r w:rsidRPr="00A23B2F">
        <w:rPr>
          <w:rFonts w:hint="eastAsia"/>
        </w:rPr>
        <w:t>（</w:t>
      </w:r>
      <w:r w:rsidRPr="00A23B2F">
        <w:rPr>
          <w:rFonts w:hint="eastAsia"/>
        </w:rPr>
        <w:t>2</w:t>
      </w:r>
      <w:r w:rsidRPr="00A23B2F">
        <w:rPr>
          <w:rFonts w:hint="eastAsia"/>
        </w:rPr>
        <w:t>）</w:t>
      </w:r>
      <w:r w:rsidRPr="00A23B2F">
        <w:rPr>
          <w:rFonts w:hint="eastAsia"/>
        </w:rPr>
        <w:t>6</w:t>
      </w:r>
      <w:r w:rsidRPr="00A23B2F">
        <w:rPr>
          <w:rFonts w:hint="eastAsia"/>
        </w:rPr>
        <w:t>；</w:t>
      </w:r>
      <w:r w:rsidRPr="00A23B2F">
        <w:rPr>
          <w:rFonts w:hint="eastAsia"/>
        </w:rPr>
        <w:t>2</w:t>
      </w:r>
      <w:r w:rsidRPr="00A23B2F">
        <w:t>5</w:t>
      </w:r>
    </w:p>
    <w:p w14:paraId="78FCCF7E" w14:textId="77777777" w:rsidR="00A97206" w:rsidRPr="00A23B2F" w:rsidRDefault="00A97206" w:rsidP="00A97206">
      <w:r w:rsidRPr="00A23B2F">
        <w:rPr>
          <w:rFonts w:hint="eastAsia"/>
        </w:rPr>
        <w:t>（</w:t>
      </w:r>
      <w:r w:rsidRPr="00A23B2F">
        <w:rPr>
          <w:rFonts w:hint="eastAsia"/>
        </w:rPr>
        <w:t>3</w:t>
      </w:r>
      <w:r w:rsidRPr="00A23B2F">
        <w:rPr>
          <w:rFonts w:hint="eastAsia"/>
        </w:rPr>
        <w:t>）</w:t>
      </w:r>
      <w:r>
        <w:fldChar w:fldCharType="begin"/>
      </w:r>
      <w:r>
        <w:instrText xml:space="preserve"> EQ \F(</w:instrText>
      </w:r>
      <w:r w:rsidRPr="00BB47C1">
        <w:rPr>
          <w:i/>
          <w:iCs/>
        </w:rPr>
        <w:instrText>U</w:instrText>
      </w:r>
      <w:r>
        <w:rPr>
          <w:vertAlign w:val="subscript"/>
        </w:rPr>
        <w:instrText>0</w:instrText>
      </w:r>
      <w:r>
        <w:instrText>,</w:instrText>
      </w:r>
      <w:r w:rsidRPr="00BB47C1">
        <w:rPr>
          <w:i/>
          <w:iCs/>
        </w:rPr>
        <w:instrText>I</w:instrText>
      </w:r>
      <w:r>
        <w:rPr>
          <w:vertAlign w:val="subscript"/>
        </w:rPr>
        <w:instrText>0</w:instrText>
      </w:r>
      <w:r>
        <w:instrText xml:space="preserve">) </w:instrText>
      </w:r>
      <w:r>
        <w:fldChar w:fldCharType="end"/>
      </w:r>
      <w:r>
        <w:t xml:space="preserve">– </w:t>
      </w:r>
      <w:r w:rsidRPr="00BB47C1">
        <w:rPr>
          <w:i/>
          <w:iCs/>
        </w:rPr>
        <w:t>r</w:t>
      </w:r>
    </w:p>
    <w:p w14:paraId="79247BD5" w14:textId="4457532A" w:rsidR="00A97206" w:rsidRDefault="005C283A">
      <w:pPr>
        <w:pStyle w:val="a3"/>
      </w:pPr>
      <w:r>
        <w:rPr>
          <w:rFonts w:hint="eastAsia"/>
        </w:rPr>
        <w:t>2</w:t>
      </w:r>
      <w:r>
        <w:t>022</w:t>
      </w:r>
      <w:r>
        <w:rPr>
          <w:rFonts w:hint="eastAsia"/>
        </w:rPr>
        <w:t>学年松江一模</w:t>
      </w:r>
      <w:r>
        <w:rPr>
          <w:rFonts w:hint="eastAsia"/>
        </w:rPr>
        <w:t>1</w:t>
      </w:r>
      <w:r>
        <w:t>8</w:t>
      </w:r>
    </w:p>
  </w:comment>
  <w:comment w:id="42" w:author="fj" w:date="2022-12-10T20:19:00Z" w:initials="fj">
    <w:p w14:paraId="210B44F6" w14:textId="053B0B6B" w:rsidR="005C283A" w:rsidRPr="00F47649" w:rsidRDefault="005C283A" w:rsidP="005C283A">
      <w:pPr>
        <w:rPr>
          <w:shd w:val="clear" w:color="auto" w:fill="FFFFFF"/>
        </w:rPr>
      </w:pPr>
      <w:r>
        <w:rPr>
          <w:rStyle w:val="af8"/>
        </w:rPr>
        <w:annotationRef/>
      </w:r>
      <w:r w:rsidRPr="00F47649">
        <w:rPr>
          <w:rFonts w:hint="eastAsia"/>
        </w:rPr>
        <w:t>（</w:t>
      </w:r>
      <w:r w:rsidRPr="00F47649">
        <w:rPr>
          <w:rFonts w:hint="eastAsia"/>
        </w:rPr>
        <w:t>1</w:t>
      </w:r>
      <w:r w:rsidRPr="00F47649">
        <w:rPr>
          <w:rFonts w:hint="eastAsia"/>
        </w:rPr>
        <w:t>）</w:t>
      </w:r>
      <w:r w:rsidRPr="00B704B2">
        <w:rPr>
          <w:i/>
        </w:rPr>
        <w:t>E</w:t>
      </w:r>
      <w:r w:rsidRPr="00B704B2">
        <w:rPr>
          <w:vertAlign w:val="subscript"/>
        </w:rPr>
        <w:t>A</w:t>
      </w:r>
      <w:r>
        <w:rPr>
          <w:rFonts w:hint="eastAsia"/>
        </w:rPr>
        <w:t xml:space="preserve"> = </w:t>
      </w:r>
      <w:r w:rsidRPr="00B704B2">
        <w:rPr>
          <w:rFonts w:hint="eastAsia"/>
          <w:i/>
        </w:rPr>
        <w:t>k</w:t>
      </w:r>
      <w:r>
        <w:rPr>
          <w:i/>
        </w:rPr>
        <w:t xml:space="preserve"> </w:t>
      </w:r>
      <w:r w:rsidRPr="00BB47C1">
        <w:rPr>
          <w:iCs/>
        </w:rPr>
        <w:fldChar w:fldCharType="begin"/>
      </w:r>
      <w:r w:rsidRPr="00BB47C1">
        <w:rPr>
          <w:iCs/>
        </w:rPr>
        <w:instrText xml:space="preserve"> EQ \F(</w:instrText>
      </w:r>
      <w:r w:rsidRPr="00BB47C1">
        <w:rPr>
          <w:i/>
        </w:rPr>
        <w:instrText>Q</w:instrText>
      </w:r>
      <w:r w:rsidRPr="00BB47C1">
        <w:rPr>
          <w:iCs/>
        </w:rPr>
        <w:instrText>,</w:instrText>
      </w:r>
      <w:r w:rsidRPr="00BB47C1">
        <w:rPr>
          <w:i/>
        </w:rPr>
        <w:instrText>h</w:instrText>
      </w:r>
      <w:r w:rsidRPr="00BB47C1">
        <w:rPr>
          <w:iCs/>
          <w:vertAlign w:val="superscript"/>
        </w:rPr>
        <w:instrText>2</w:instrText>
      </w:r>
      <w:r w:rsidRPr="00BB47C1">
        <w:rPr>
          <w:iCs/>
        </w:rPr>
        <w:instrText xml:space="preserve">) </w:instrText>
      </w:r>
      <w:r w:rsidRPr="00BB47C1">
        <w:rPr>
          <w:iCs/>
        </w:rPr>
        <w:fldChar w:fldCharType="end"/>
      </w:r>
      <w:r>
        <w:rPr>
          <w:rFonts w:hint="eastAsia"/>
          <w:iCs/>
        </w:rPr>
        <w:t>，</w:t>
      </w:r>
      <w:r w:rsidRPr="008075C0">
        <w:rPr>
          <w:rFonts w:hint="eastAsia"/>
        </w:rPr>
        <w:t>方向竖直向上</w:t>
      </w:r>
    </w:p>
    <w:p w14:paraId="48614C43" w14:textId="1DF32DC5" w:rsidR="005C283A" w:rsidRPr="005C283A" w:rsidRDefault="005C283A" w:rsidP="005C283A">
      <w:r w:rsidRPr="005C283A">
        <w:t>（</w:t>
      </w:r>
      <w:r w:rsidRPr="005C283A">
        <w:t>2</w:t>
      </w:r>
      <w:r w:rsidRPr="005C283A">
        <w:t>）</w:t>
      </w:r>
      <w:r w:rsidRPr="005C283A">
        <w:rPr>
          <w:rFonts w:hint="eastAsia"/>
        </w:rPr>
        <w:t>正电</w:t>
      </w:r>
    </w:p>
    <w:p w14:paraId="346A05A5" w14:textId="5C6748A6" w:rsidR="005C283A" w:rsidRPr="005C283A" w:rsidRDefault="005C283A" w:rsidP="005C283A">
      <w:r w:rsidRPr="005C283A">
        <w:rPr>
          <w:rFonts w:hint="eastAsia"/>
          <w:i/>
          <w:iCs/>
        </w:rPr>
        <w:t>q</w:t>
      </w:r>
      <w:r w:rsidRPr="005C283A">
        <w:t xml:space="preserve"> = </w:t>
      </w:r>
      <w:r w:rsidRPr="005C283A">
        <w:rPr>
          <w:iCs/>
        </w:rPr>
        <w:fldChar w:fldCharType="begin"/>
      </w:r>
      <w:r w:rsidRPr="005C283A">
        <w:rPr>
          <w:iCs/>
        </w:rPr>
        <w:instrText xml:space="preserve"> EQ \F(</w:instrText>
      </w:r>
      <w:r w:rsidRPr="005C283A">
        <w:rPr>
          <w:i/>
        </w:rPr>
        <w:instrText>mgh</w:instrText>
      </w:r>
      <w:r w:rsidRPr="005C283A">
        <w:rPr>
          <w:iCs/>
          <w:vertAlign w:val="superscript"/>
        </w:rPr>
        <w:instrText>2</w:instrText>
      </w:r>
      <w:r w:rsidRPr="005C283A">
        <w:rPr>
          <w:iCs/>
        </w:rPr>
        <w:instrText>,4</w:instrText>
      </w:r>
      <w:r w:rsidRPr="005C283A">
        <w:rPr>
          <w:i/>
        </w:rPr>
        <w:instrText>kQ</w:instrText>
      </w:r>
      <w:r w:rsidRPr="005C283A">
        <w:rPr>
          <w:iCs/>
        </w:rPr>
        <w:instrText xml:space="preserve">) </w:instrText>
      </w:r>
      <w:r w:rsidRPr="005C283A">
        <w:rPr>
          <w:iCs/>
        </w:rPr>
        <w:fldChar w:fldCharType="end"/>
      </w:r>
    </w:p>
    <w:p w14:paraId="428090A1" w14:textId="5B98696E" w:rsidR="005C283A" w:rsidRPr="00A13067" w:rsidRDefault="005C283A" w:rsidP="005C283A">
      <w:r w:rsidRPr="005C283A">
        <w:t>（</w:t>
      </w:r>
      <w:r w:rsidRPr="005C283A">
        <w:t>3</w:t>
      </w:r>
      <w:r w:rsidRPr="005C283A">
        <w:t>）</w:t>
      </w:r>
      <w:r w:rsidRPr="00A13067">
        <w:rPr>
          <w:rFonts w:hint="eastAsia"/>
          <w:i/>
          <w:iCs/>
        </w:rPr>
        <w:t>U</w:t>
      </w:r>
      <w:r>
        <w:t xml:space="preserve"> = </w:t>
      </w:r>
      <w:r>
        <w:fldChar w:fldCharType="begin"/>
      </w:r>
      <w:r>
        <w:instrText xml:space="preserve"> </w:instrText>
      </w:r>
      <w:r>
        <w:rPr>
          <w:rFonts w:hint="eastAsia"/>
        </w:rPr>
        <w:instrText>EQ \</w:instrText>
      </w:r>
      <w:r>
        <w:instrText>F(3</w:instrText>
      </w:r>
      <w:r w:rsidRPr="00A13067">
        <w:rPr>
          <w:i/>
          <w:iCs/>
        </w:rPr>
        <w:instrText>kQ</w:instrText>
      </w:r>
      <w:r>
        <w:instrText>,</w:instrText>
      </w:r>
      <w:r w:rsidRPr="00A13067">
        <w:rPr>
          <w:i/>
          <w:iCs/>
        </w:rPr>
        <w:instrText>h</w:instrText>
      </w:r>
      <w:r>
        <w:instrText xml:space="preserve">) </w:instrText>
      </w:r>
      <w:r>
        <w:fldChar w:fldCharType="end"/>
      </w:r>
    </w:p>
    <w:p w14:paraId="2A1A0B83" w14:textId="5A4EA339" w:rsidR="005C283A" w:rsidRDefault="005C283A">
      <w:pPr>
        <w:pStyle w:val="a3"/>
      </w:pPr>
      <w:r>
        <w:rPr>
          <w:rFonts w:hint="eastAsia"/>
        </w:rPr>
        <w:t>2</w:t>
      </w:r>
      <w:r>
        <w:t>022</w:t>
      </w:r>
      <w:r>
        <w:rPr>
          <w:rFonts w:hint="eastAsia"/>
        </w:rPr>
        <w:t>学年松江一模</w:t>
      </w:r>
      <w:r>
        <w:rPr>
          <w:rFonts w:hint="eastAsia"/>
        </w:rPr>
        <w:t>1</w:t>
      </w:r>
      <w:r>
        <w:t>9</w:t>
      </w:r>
    </w:p>
  </w:comment>
  <w:comment w:id="47" w:author="fj" w:date="2022-12-10T20:20:00Z" w:initials="fj">
    <w:p w14:paraId="091AAD72" w14:textId="1717207E" w:rsidR="005C283A" w:rsidRPr="00E51B5A" w:rsidRDefault="005C283A" w:rsidP="005C283A">
      <w:pPr>
        <w:rPr>
          <w:iCs/>
        </w:rPr>
      </w:pPr>
      <w:r>
        <w:rPr>
          <w:rStyle w:val="af8"/>
        </w:rPr>
        <w:annotationRef/>
      </w:r>
      <w:r>
        <w:rPr>
          <w:szCs w:val="21"/>
        </w:rPr>
        <w:t>（</w:t>
      </w:r>
      <w:r w:rsidRPr="00AB7A5F">
        <w:rPr>
          <w:szCs w:val="21"/>
        </w:rPr>
        <w:t>1</w:t>
      </w:r>
      <w:r>
        <w:rPr>
          <w:szCs w:val="21"/>
        </w:rPr>
        <w:t>）</w:t>
      </w:r>
      <w:r w:rsidRPr="00A13067">
        <w:rPr>
          <w:i/>
          <w:iCs/>
        </w:rPr>
        <w:t>f</w:t>
      </w:r>
      <w:r>
        <w:t xml:space="preserve"> = 0.6 </w:t>
      </w:r>
      <w:r>
        <w:rPr>
          <w:rFonts w:hint="eastAsia"/>
        </w:rPr>
        <w:t>N</w:t>
      </w:r>
    </w:p>
    <w:p w14:paraId="267D5C8A" w14:textId="02E08650" w:rsidR="005C283A" w:rsidRDefault="005C283A" w:rsidP="005C283A">
      <w:pPr>
        <w:rPr>
          <w:szCs w:val="21"/>
        </w:rPr>
      </w:pPr>
      <w:r>
        <w:rPr>
          <w:szCs w:val="21"/>
        </w:rPr>
        <w:t>（</w:t>
      </w:r>
      <w:r w:rsidRPr="00AB7A5F">
        <w:rPr>
          <w:szCs w:val="21"/>
        </w:rPr>
        <w:t>2</w:t>
      </w:r>
      <w:r>
        <w:rPr>
          <w:szCs w:val="21"/>
        </w:rPr>
        <w:t>）</w:t>
      </w:r>
      <w:r w:rsidRPr="00357A99">
        <w:rPr>
          <w:i/>
          <w:iCs/>
          <w:szCs w:val="21"/>
        </w:rPr>
        <w:t>N</w:t>
      </w:r>
      <w:r>
        <w:rPr>
          <w:szCs w:val="21"/>
        </w:rPr>
        <w:t xml:space="preserve"> = </w:t>
      </w:r>
      <w:r w:rsidRPr="00357A99">
        <w:rPr>
          <w:i/>
          <w:iCs/>
          <w:szCs w:val="21"/>
        </w:rPr>
        <w:t>mg</w:t>
      </w:r>
    </w:p>
    <w:p w14:paraId="20A1BADA" w14:textId="280DB314" w:rsidR="005C283A" w:rsidRPr="004945DE" w:rsidRDefault="005C283A" w:rsidP="005C283A">
      <w:pPr>
        <w:rPr>
          <w:iCs/>
          <w:szCs w:val="21"/>
        </w:rPr>
      </w:pPr>
      <w:r>
        <w:rPr>
          <w:szCs w:val="21"/>
        </w:rPr>
        <w:t>（</w:t>
      </w:r>
      <w:r w:rsidRPr="00AB7A5F">
        <w:rPr>
          <w:szCs w:val="21"/>
        </w:rPr>
        <w:t>3</w:t>
      </w:r>
      <w:r>
        <w:rPr>
          <w:szCs w:val="21"/>
        </w:rPr>
        <w:t>）</w:t>
      </w:r>
      <w:r>
        <w:rPr>
          <w:rFonts w:hint="eastAsia"/>
          <w:iCs/>
          <w:szCs w:val="21"/>
        </w:rPr>
        <w:t>9</w:t>
      </w:r>
      <w:r>
        <w:rPr>
          <w:iCs/>
          <w:szCs w:val="21"/>
        </w:rPr>
        <w:t xml:space="preserve">.6 J &lt; </w:t>
      </w:r>
      <w:r w:rsidRPr="005C283A">
        <w:rPr>
          <w:i/>
          <w:szCs w:val="21"/>
        </w:rPr>
        <w:t>E</w:t>
      </w:r>
      <w:r>
        <w:rPr>
          <w:iCs/>
          <w:szCs w:val="21"/>
        </w:rPr>
        <w:t xml:space="preserve"> </w:t>
      </w:r>
      <w:r>
        <w:rPr>
          <w:rFonts w:hint="eastAsia"/>
          <w:iCs/>
          <w:szCs w:val="21"/>
        </w:rPr>
        <w:t>≤</w:t>
      </w:r>
      <w:r>
        <w:rPr>
          <w:iCs/>
          <w:szCs w:val="21"/>
        </w:rPr>
        <w:t xml:space="preserve"> 12 </w:t>
      </w:r>
      <w:r>
        <w:rPr>
          <w:rFonts w:hint="eastAsia"/>
          <w:iCs/>
          <w:szCs w:val="21"/>
        </w:rPr>
        <w:t>J</w:t>
      </w:r>
    </w:p>
    <w:p w14:paraId="778A0366" w14:textId="309BD192" w:rsidR="005C283A" w:rsidRDefault="005C283A" w:rsidP="005C283A">
      <w:pPr>
        <w:rPr>
          <w:iCs/>
          <w:szCs w:val="21"/>
        </w:rPr>
      </w:pPr>
      <w:r>
        <w:rPr>
          <w:iCs/>
          <w:szCs w:val="21"/>
        </w:rPr>
        <w:t>（</w:t>
      </w:r>
      <w:r w:rsidRPr="00AB7A5F">
        <w:rPr>
          <w:iCs/>
          <w:szCs w:val="21"/>
        </w:rPr>
        <w:t>4</w:t>
      </w:r>
      <w:r>
        <w:rPr>
          <w:iCs/>
          <w:szCs w:val="21"/>
        </w:rPr>
        <w:t>）</w:t>
      </w:r>
      <w:r>
        <w:rPr>
          <w:rFonts w:hint="eastAsia"/>
          <w:iCs/>
          <w:szCs w:val="21"/>
        </w:rPr>
        <w:t>小环自</w:t>
      </w:r>
      <w:r>
        <w:rPr>
          <w:rFonts w:hint="eastAsia"/>
          <w:iCs/>
          <w:szCs w:val="21"/>
        </w:rPr>
        <w:t xml:space="preserve"> P</w:t>
      </w:r>
      <w:r>
        <w:rPr>
          <w:rFonts w:hint="eastAsia"/>
          <w:iCs/>
          <w:szCs w:val="21"/>
        </w:rPr>
        <w:t>、</w:t>
      </w:r>
      <w:r>
        <w:rPr>
          <w:rFonts w:hint="eastAsia"/>
          <w:iCs/>
          <w:szCs w:val="21"/>
        </w:rPr>
        <w:t>B</w:t>
      </w:r>
      <w:r>
        <w:rPr>
          <w:iCs/>
          <w:szCs w:val="21"/>
        </w:rPr>
        <w:t xml:space="preserve"> </w:t>
      </w:r>
      <w:r>
        <w:rPr>
          <w:rFonts w:hint="eastAsia"/>
          <w:iCs/>
          <w:szCs w:val="21"/>
        </w:rPr>
        <w:t>之间由静止释放，则小环不能到达</w:t>
      </w:r>
      <w:r>
        <w:rPr>
          <w:rFonts w:hint="eastAsia"/>
          <w:iCs/>
          <w:szCs w:val="21"/>
        </w:rPr>
        <w:t xml:space="preserve"> E</w:t>
      </w:r>
      <w:r>
        <w:rPr>
          <w:iCs/>
          <w:szCs w:val="21"/>
        </w:rPr>
        <w:t xml:space="preserve"> </w:t>
      </w:r>
      <w:r>
        <w:rPr>
          <w:rFonts w:hint="eastAsia"/>
          <w:iCs/>
          <w:szCs w:val="21"/>
        </w:rPr>
        <w:t>点，不会落到地面上。</w:t>
      </w:r>
    </w:p>
    <w:p w14:paraId="04B167D4" w14:textId="64C39691" w:rsidR="005C283A" w:rsidRDefault="005C283A" w:rsidP="005C283A">
      <w:pPr>
        <w:rPr>
          <w:szCs w:val="21"/>
        </w:rPr>
      </w:pPr>
      <w:r>
        <w:rPr>
          <w:rFonts w:hint="eastAsia"/>
          <w:iCs/>
          <w:szCs w:val="21"/>
        </w:rPr>
        <w:t>小环滑过</w:t>
      </w:r>
      <w:r>
        <w:rPr>
          <w:rFonts w:hint="eastAsia"/>
          <w:iCs/>
          <w:szCs w:val="21"/>
        </w:rPr>
        <w:t xml:space="preserve"> B</w:t>
      </w:r>
      <w:r>
        <w:rPr>
          <w:iCs/>
          <w:szCs w:val="21"/>
        </w:rPr>
        <w:t xml:space="preserve"> </w:t>
      </w:r>
      <w:r>
        <w:rPr>
          <w:rFonts w:hint="eastAsia"/>
          <w:iCs/>
          <w:szCs w:val="21"/>
        </w:rPr>
        <w:t>点后，在</w:t>
      </w:r>
      <w:r>
        <w:rPr>
          <w:rFonts w:hint="eastAsia"/>
          <w:szCs w:val="21"/>
        </w:rPr>
        <w:t>弧形轨道上运动，只有重力做功，</w:t>
      </w:r>
      <w:r w:rsidRPr="00545C06">
        <w:rPr>
          <w:rFonts w:hint="eastAsia"/>
          <w:szCs w:val="21"/>
        </w:rPr>
        <w:t>机械能守恒</w:t>
      </w:r>
      <w:r>
        <w:rPr>
          <w:rFonts w:hint="eastAsia"/>
          <w:szCs w:val="21"/>
        </w:rPr>
        <w:t>，再滑回</w:t>
      </w:r>
      <w:r>
        <w:rPr>
          <w:rFonts w:hint="eastAsia"/>
          <w:szCs w:val="21"/>
        </w:rPr>
        <w:t xml:space="preserve"> B</w:t>
      </w:r>
      <w:r>
        <w:rPr>
          <w:szCs w:val="21"/>
        </w:rPr>
        <w:t xml:space="preserve"> </w:t>
      </w:r>
      <w:r>
        <w:rPr>
          <w:rFonts w:hint="eastAsia"/>
          <w:szCs w:val="21"/>
        </w:rPr>
        <w:t>点，滑上斜轨</w:t>
      </w:r>
      <w:r>
        <w:rPr>
          <w:rFonts w:hint="eastAsia"/>
          <w:szCs w:val="21"/>
        </w:rPr>
        <w:t xml:space="preserve"> A</w:t>
      </w:r>
      <w:r>
        <w:rPr>
          <w:szCs w:val="21"/>
        </w:rPr>
        <w:t>B</w:t>
      </w:r>
      <w:r>
        <w:rPr>
          <w:rFonts w:hint="eastAsia"/>
          <w:szCs w:val="21"/>
        </w:rPr>
        <w:t>，因克服摩擦力做功，</w:t>
      </w:r>
      <w:r w:rsidRPr="00545C06">
        <w:rPr>
          <w:rFonts w:hint="eastAsia"/>
          <w:szCs w:val="21"/>
        </w:rPr>
        <w:t>小环的机械能逐渐减小</w:t>
      </w:r>
      <w:r>
        <w:rPr>
          <w:rFonts w:hint="eastAsia"/>
          <w:szCs w:val="21"/>
        </w:rPr>
        <w:t>，在斜轨上到达的最高点比释放点低，小环在斜轨和弧形轨道上来回往复运动，到达的最高点逐渐降低，最终必将在</w:t>
      </w:r>
      <w:r>
        <w:rPr>
          <w:rFonts w:hint="eastAsia"/>
          <w:szCs w:val="21"/>
        </w:rPr>
        <w:t xml:space="preserve"> B</w:t>
      </w:r>
      <w:r>
        <w:rPr>
          <w:szCs w:val="21"/>
        </w:rPr>
        <w:t>CBʹ</w:t>
      </w:r>
      <w:r>
        <w:rPr>
          <w:rFonts w:hint="eastAsia"/>
          <w:szCs w:val="21"/>
        </w:rPr>
        <w:t>（</w:t>
      </w:r>
      <w:r>
        <w:rPr>
          <w:szCs w:val="21"/>
        </w:rPr>
        <w:t>Bʹ</w:t>
      </w:r>
      <w:r>
        <w:rPr>
          <w:rFonts w:ascii="宋体" w:hint="eastAsia"/>
          <w:szCs w:val="21"/>
        </w:rPr>
        <w:t>点在</w:t>
      </w:r>
      <w:r>
        <w:rPr>
          <w:rFonts w:hint="eastAsia"/>
          <w:szCs w:val="21"/>
        </w:rPr>
        <w:t>弧形轨道上，与</w:t>
      </w:r>
      <w:r>
        <w:rPr>
          <w:rFonts w:hint="eastAsia"/>
          <w:szCs w:val="21"/>
        </w:rPr>
        <w:t xml:space="preserve"> B</w:t>
      </w:r>
      <w:r>
        <w:rPr>
          <w:szCs w:val="21"/>
        </w:rPr>
        <w:t xml:space="preserve"> </w:t>
      </w:r>
      <w:r>
        <w:rPr>
          <w:rFonts w:hint="eastAsia"/>
          <w:szCs w:val="21"/>
        </w:rPr>
        <w:t>点等高）之间做来</w:t>
      </w:r>
      <w:r w:rsidRPr="00545C06">
        <w:rPr>
          <w:rFonts w:hint="eastAsia"/>
          <w:szCs w:val="21"/>
        </w:rPr>
        <w:t>回往复运动，机械能守恒</w:t>
      </w:r>
      <w:r>
        <w:rPr>
          <w:rFonts w:hint="eastAsia"/>
          <w:szCs w:val="21"/>
        </w:rPr>
        <w:t>。</w:t>
      </w:r>
    </w:p>
    <w:p w14:paraId="24E8E897" w14:textId="3D6F3CEB" w:rsidR="005C283A" w:rsidRPr="00454762" w:rsidRDefault="005C283A" w:rsidP="005C283A">
      <w:r>
        <w:rPr>
          <w:rFonts w:hint="eastAsia"/>
          <w:szCs w:val="21"/>
        </w:rPr>
        <w:t>最终稳定后小环的机械能为：</w:t>
      </w:r>
      <w:r w:rsidRPr="00357A99">
        <w:rPr>
          <w:rFonts w:hint="eastAsia"/>
          <w:i/>
          <w:iCs/>
          <w:szCs w:val="21"/>
        </w:rPr>
        <w:t>E</w:t>
      </w:r>
      <w:r>
        <w:rPr>
          <w:szCs w:val="21"/>
        </w:rPr>
        <w:t xml:space="preserve"> = 6 </w:t>
      </w:r>
      <w:r>
        <w:rPr>
          <w:rFonts w:hint="eastAsia"/>
          <w:szCs w:val="21"/>
        </w:rPr>
        <w:t>J</w:t>
      </w:r>
    </w:p>
    <w:p w14:paraId="2ACC123F" w14:textId="1C59E97E" w:rsidR="005C283A" w:rsidRDefault="005C283A">
      <w:pPr>
        <w:pStyle w:val="a3"/>
      </w:pPr>
      <w:r>
        <w:rPr>
          <w:rFonts w:hint="eastAsia"/>
        </w:rPr>
        <w:t>2</w:t>
      </w:r>
      <w:r>
        <w:t>022</w:t>
      </w:r>
      <w:r>
        <w:rPr>
          <w:rFonts w:hint="eastAsia"/>
        </w:rPr>
        <w:t>学年松江一模</w:t>
      </w:r>
      <w:r>
        <w:rPr>
          <w:rFonts w:hint="eastAsia"/>
        </w:rPr>
        <w:t>2</w:t>
      </w:r>
      <w:r>
        <w:t>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4E59201" w15:done="0"/>
  <w15:commentEx w15:paraId="6807A336" w15:done="0"/>
  <w15:commentEx w15:paraId="294F1AB1" w15:done="0"/>
  <w15:commentEx w15:paraId="1EC064ED" w15:done="0"/>
  <w15:commentEx w15:paraId="53CBE38E" w15:done="0"/>
  <w15:commentEx w15:paraId="2537C533" w15:done="0"/>
  <w15:commentEx w15:paraId="4A2ED74F" w15:done="0"/>
  <w15:commentEx w15:paraId="5361390C" w15:done="0"/>
  <w15:commentEx w15:paraId="78050B3F" w15:done="0"/>
  <w15:commentEx w15:paraId="01EB3649" w15:done="0"/>
  <w15:commentEx w15:paraId="53E37727" w15:done="0"/>
  <w15:commentEx w15:paraId="2791D76D" w15:done="0"/>
  <w15:commentEx w15:paraId="6A386BF3" w15:done="0"/>
  <w15:commentEx w15:paraId="66C6C9C3" w15:done="0"/>
  <w15:commentEx w15:paraId="155B1ACD" w15:done="0"/>
  <w15:commentEx w15:paraId="70EED1B1" w15:done="0"/>
  <w15:commentEx w15:paraId="7BA0A012" w15:done="0"/>
  <w15:commentEx w15:paraId="0FEDD376" w15:done="0"/>
  <w15:commentEx w15:paraId="79247BD5" w15:done="0"/>
  <w15:commentEx w15:paraId="2A1A0B83" w15:done="0"/>
  <w15:commentEx w15:paraId="2ACC123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4182E2" w16cex:dateUtc="2022-12-12T02:37:00Z"/>
  <w16cex:commentExtensible w16cex:durableId="273F67AC" w16cex:dateUtc="2022-12-10T12:16:00Z"/>
  <w16cex:commentExtensible w16cex:durableId="273F67B8" w16cex:dateUtc="2022-12-10T12:16:00Z"/>
  <w16cex:commentExtensible w16cex:durableId="273F67C6" w16cex:dateUtc="2022-12-10T12:17:00Z"/>
  <w16cex:commentExtensible w16cex:durableId="273F67E8" w16cex:dateUtc="2022-12-10T12:17:00Z"/>
  <w16cex:commentExtensible w16cex:durableId="273F67ED" w16cex:dateUtc="2022-12-10T12:17:00Z"/>
  <w16cex:commentExtensible w16cex:durableId="273F67F2" w16cex:dateUtc="2022-12-10T12:17:00Z"/>
  <w16cex:commentExtensible w16cex:durableId="273F67F8" w16cex:dateUtc="2022-12-10T12:18:00Z"/>
  <w16cex:commentExtensible w16cex:durableId="273F67FE" w16cex:dateUtc="2022-12-10T12:18:00Z"/>
  <w16cex:commentExtensible w16cex:durableId="273F6804" w16cex:dateUtc="2022-12-10T12:18:00Z"/>
  <w16cex:commentExtensible w16cex:durableId="273F680A" w16cex:dateUtc="2022-12-10T12:18:00Z"/>
  <w16cex:commentExtensible w16cex:durableId="273F680E" w16cex:dateUtc="2022-12-10T12:18:00Z"/>
  <w16cex:commentExtensible w16cex:durableId="273F6815" w16cex:dateUtc="2022-12-10T12:18:00Z"/>
  <w16cex:commentExtensible w16cex:durableId="273F681F" w16cex:dateUtc="2022-12-10T12:18:00Z"/>
  <w16cex:commentExtensible w16cex:durableId="273F6824" w16cex:dateUtc="2022-12-10T12:18:00Z"/>
  <w16cex:commentExtensible w16cex:durableId="273F682A" w16cex:dateUtc="2022-12-10T12:18:00Z"/>
  <w16cex:commentExtensible w16cex:durableId="273F6830" w16cex:dateUtc="2022-12-10T12:18:00Z"/>
  <w16cex:commentExtensible w16cex:durableId="273F6835" w16cex:dateUtc="2022-12-10T12:19:00Z"/>
  <w16cex:commentExtensible w16cex:durableId="273F684C" w16cex:dateUtc="2022-12-10T12:19:00Z"/>
  <w16cex:commentExtensible w16cex:durableId="273F6863" w16cex:dateUtc="2022-12-10T12:19:00Z"/>
  <w16cex:commentExtensible w16cex:durableId="273F6890" w16cex:dateUtc="2022-12-10T12:2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4E59201" w16cid:durableId="274182E2"/>
  <w16cid:commentId w16cid:paraId="6807A336" w16cid:durableId="273F67AC"/>
  <w16cid:commentId w16cid:paraId="294F1AB1" w16cid:durableId="273F67B8"/>
  <w16cid:commentId w16cid:paraId="1EC064ED" w16cid:durableId="273F67C6"/>
  <w16cid:commentId w16cid:paraId="53CBE38E" w16cid:durableId="273F67E8"/>
  <w16cid:commentId w16cid:paraId="2537C533" w16cid:durableId="273F67ED"/>
  <w16cid:commentId w16cid:paraId="4A2ED74F" w16cid:durableId="273F67F2"/>
  <w16cid:commentId w16cid:paraId="5361390C" w16cid:durableId="273F67F8"/>
  <w16cid:commentId w16cid:paraId="78050B3F" w16cid:durableId="273F67FE"/>
  <w16cid:commentId w16cid:paraId="01EB3649" w16cid:durableId="273F6804"/>
  <w16cid:commentId w16cid:paraId="53E37727" w16cid:durableId="273F680A"/>
  <w16cid:commentId w16cid:paraId="2791D76D" w16cid:durableId="273F680E"/>
  <w16cid:commentId w16cid:paraId="6A386BF3" w16cid:durableId="273F6815"/>
  <w16cid:commentId w16cid:paraId="66C6C9C3" w16cid:durableId="273F681F"/>
  <w16cid:commentId w16cid:paraId="155B1ACD" w16cid:durableId="273F6824"/>
  <w16cid:commentId w16cid:paraId="70EED1B1" w16cid:durableId="273F682A"/>
  <w16cid:commentId w16cid:paraId="7BA0A012" w16cid:durableId="273F6830"/>
  <w16cid:commentId w16cid:paraId="0FEDD376" w16cid:durableId="273F6835"/>
  <w16cid:commentId w16cid:paraId="79247BD5" w16cid:durableId="273F684C"/>
  <w16cid:commentId w16cid:paraId="2A1A0B83" w16cid:durableId="273F6863"/>
  <w16cid:commentId w16cid:paraId="2ACC123F" w16cid:durableId="273F689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09001E" w14:textId="77777777" w:rsidR="0047272E" w:rsidRDefault="0047272E">
      <w:r>
        <w:separator/>
      </w:r>
    </w:p>
  </w:endnote>
  <w:endnote w:type="continuationSeparator" w:id="0">
    <w:p w14:paraId="0477D4C7" w14:textId="77777777" w:rsidR="0047272E" w:rsidRDefault="004727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MingLiU">
    <w:altName w:val="細明體"/>
    <w:panose1 w:val="02020509000000000000"/>
    <w:charset w:val="88"/>
    <w:family w:val="modern"/>
    <w:pitch w:val="fixed"/>
    <w:sig w:usb0="A00002FF" w:usb1="28CFFCFA" w:usb2="00000016" w:usb3="00000000" w:csb0="00100001"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27D80" w14:textId="1018A65A" w:rsidR="00567280" w:rsidRDefault="00567280">
    <w:pPr>
      <w:pStyle w:val="ab"/>
      <w:jc w:val="center"/>
    </w:pPr>
    <w:r>
      <w:rPr>
        <w:rFonts w:ascii="宋体" w:hAnsi="宋体"/>
        <w:sz w:val="21"/>
        <w:szCs w:val="21"/>
      </w:rPr>
      <w:t>高</w:t>
    </w:r>
    <w:r>
      <w:rPr>
        <w:rFonts w:ascii="宋体" w:hAnsi="宋体" w:hint="eastAsia"/>
        <w:sz w:val="21"/>
        <w:szCs w:val="21"/>
      </w:rPr>
      <w:t>三</w:t>
    </w:r>
    <w:r>
      <w:rPr>
        <w:rFonts w:ascii="宋体" w:hAnsi="宋体" w:hint="eastAsia"/>
        <w:color w:val="000000"/>
        <w:sz w:val="21"/>
        <w:szCs w:val="21"/>
      </w:rPr>
      <w:t>物理</w:t>
    </w:r>
    <w:r>
      <w:rPr>
        <w:rFonts w:ascii="宋体" w:hAnsi="宋体"/>
        <w:sz w:val="21"/>
        <w:szCs w:val="21"/>
      </w:rPr>
      <w:t xml:space="preserve">  第</w:t>
    </w:r>
    <w:r>
      <w:rPr>
        <w:sz w:val="21"/>
        <w:szCs w:val="21"/>
      </w:rPr>
      <w:fldChar w:fldCharType="begin"/>
    </w:r>
    <w:r>
      <w:rPr>
        <w:sz w:val="21"/>
        <w:szCs w:val="21"/>
      </w:rPr>
      <w:instrText xml:space="preserve"> PAGE </w:instrText>
    </w:r>
    <w:r>
      <w:rPr>
        <w:sz w:val="21"/>
        <w:szCs w:val="21"/>
      </w:rPr>
      <w:fldChar w:fldCharType="separate"/>
    </w:r>
    <w:r w:rsidR="000B0915">
      <w:rPr>
        <w:noProof/>
        <w:sz w:val="21"/>
        <w:szCs w:val="21"/>
      </w:rPr>
      <w:t>1</w:t>
    </w:r>
    <w:r>
      <w:rPr>
        <w:sz w:val="21"/>
        <w:szCs w:val="21"/>
      </w:rPr>
      <w:fldChar w:fldCharType="end"/>
    </w:r>
    <w:r>
      <w:rPr>
        <w:rFonts w:ascii="宋体" w:hAnsi="宋体"/>
        <w:sz w:val="21"/>
        <w:szCs w:val="21"/>
      </w:rPr>
      <w:t>页 共</w:t>
    </w:r>
    <w:r>
      <w:rPr>
        <w:rFonts w:ascii="宋体" w:hAnsi="宋体" w:hint="eastAsia"/>
        <w:sz w:val="21"/>
        <w:szCs w:val="21"/>
      </w:rPr>
      <w:t>4</w:t>
    </w:r>
    <w:r>
      <w:rPr>
        <w:rFonts w:ascii="宋体" w:hAnsi="宋体"/>
        <w:sz w:val="21"/>
        <w:szCs w:val="21"/>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09A8F6" w14:textId="77777777" w:rsidR="0047272E" w:rsidRDefault="0047272E">
      <w:r>
        <w:separator/>
      </w:r>
    </w:p>
  </w:footnote>
  <w:footnote w:type="continuationSeparator" w:id="0">
    <w:p w14:paraId="79F0E5AA" w14:textId="77777777" w:rsidR="0047272E" w:rsidRDefault="0047272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singleLevel"/>
    <w:tmpl w:val="00000005"/>
    <w:lvl w:ilvl="0">
      <w:start w:val="1"/>
      <w:numFmt w:val="upperLetter"/>
      <w:suff w:val="nothing"/>
      <w:lvlText w:val="%1．"/>
      <w:lvlJc w:val="left"/>
    </w:lvl>
  </w:abstractNum>
  <w:abstractNum w:abstractNumId="1" w15:restartNumberingAfterBreak="0">
    <w:nsid w:val="00B25356"/>
    <w:multiLevelType w:val="hybridMultilevel"/>
    <w:tmpl w:val="B628955C"/>
    <w:lvl w:ilvl="0" w:tplc="C0A2AA74">
      <w:start w:val="1"/>
      <w:numFmt w:val="upperLetter"/>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DD161AC"/>
    <w:multiLevelType w:val="hybridMultilevel"/>
    <w:tmpl w:val="5B7C2496"/>
    <w:lvl w:ilvl="0" w:tplc="BA76C942">
      <w:start w:val="4"/>
      <w:numFmt w:val="upperLetter"/>
      <w:lvlText w:val="%1．"/>
      <w:lvlJc w:val="left"/>
      <w:pPr>
        <w:ind w:left="1068" w:hanging="360"/>
      </w:pPr>
      <w:rPr>
        <w:rFonts w:hint="default"/>
      </w:rPr>
    </w:lvl>
    <w:lvl w:ilvl="1" w:tplc="04090019" w:tentative="1">
      <w:start w:val="1"/>
      <w:numFmt w:val="lowerLetter"/>
      <w:lvlText w:val="%2)"/>
      <w:lvlJc w:val="left"/>
      <w:pPr>
        <w:ind w:left="1523" w:hanging="420"/>
      </w:pPr>
    </w:lvl>
    <w:lvl w:ilvl="2" w:tplc="0409001B" w:tentative="1">
      <w:start w:val="1"/>
      <w:numFmt w:val="lowerRoman"/>
      <w:lvlText w:val="%3."/>
      <w:lvlJc w:val="right"/>
      <w:pPr>
        <w:ind w:left="1943" w:hanging="420"/>
      </w:pPr>
    </w:lvl>
    <w:lvl w:ilvl="3" w:tplc="0409000F" w:tentative="1">
      <w:start w:val="1"/>
      <w:numFmt w:val="decimal"/>
      <w:lvlText w:val="%4."/>
      <w:lvlJc w:val="left"/>
      <w:pPr>
        <w:ind w:left="2363" w:hanging="420"/>
      </w:pPr>
    </w:lvl>
    <w:lvl w:ilvl="4" w:tplc="04090019" w:tentative="1">
      <w:start w:val="1"/>
      <w:numFmt w:val="lowerLetter"/>
      <w:lvlText w:val="%5)"/>
      <w:lvlJc w:val="left"/>
      <w:pPr>
        <w:ind w:left="2783" w:hanging="420"/>
      </w:pPr>
    </w:lvl>
    <w:lvl w:ilvl="5" w:tplc="0409001B" w:tentative="1">
      <w:start w:val="1"/>
      <w:numFmt w:val="lowerRoman"/>
      <w:lvlText w:val="%6."/>
      <w:lvlJc w:val="right"/>
      <w:pPr>
        <w:ind w:left="3203" w:hanging="420"/>
      </w:pPr>
    </w:lvl>
    <w:lvl w:ilvl="6" w:tplc="0409000F" w:tentative="1">
      <w:start w:val="1"/>
      <w:numFmt w:val="decimal"/>
      <w:lvlText w:val="%7."/>
      <w:lvlJc w:val="left"/>
      <w:pPr>
        <w:ind w:left="3623" w:hanging="420"/>
      </w:pPr>
    </w:lvl>
    <w:lvl w:ilvl="7" w:tplc="04090019" w:tentative="1">
      <w:start w:val="1"/>
      <w:numFmt w:val="lowerLetter"/>
      <w:lvlText w:val="%8)"/>
      <w:lvlJc w:val="left"/>
      <w:pPr>
        <w:ind w:left="4043" w:hanging="420"/>
      </w:pPr>
    </w:lvl>
    <w:lvl w:ilvl="8" w:tplc="0409001B" w:tentative="1">
      <w:start w:val="1"/>
      <w:numFmt w:val="lowerRoman"/>
      <w:lvlText w:val="%9."/>
      <w:lvlJc w:val="right"/>
      <w:pPr>
        <w:ind w:left="4463" w:hanging="420"/>
      </w:pPr>
    </w:lvl>
  </w:abstractNum>
  <w:abstractNum w:abstractNumId="3" w15:restartNumberingAfterBreak="0">
    <w:nsid w:val="461D1AEB"/>
    <w:multiLevelType w:val="hybridMultilevel"/>
    <w:tmpl w:val="AD0637B0"/>
    <w:lvl w:ilvl="0" w:tplc="75884216">
      <w:start w:val="1"/>
      <w:numFmt w:val="decimal"/>
      <w:suff w:val="nothing"/>
      <w:lvlText w:val="%1．"/>
      <w:lvlJc w:val="left"/>
      <w:pPr>
        <w:ind w:left="75" w:hanging="75"/>
      </w:pPr>
      <w:rPr>
        <w:rFonts w:asciiTheme="majorBidi" w:hAnsiTheme="majorBidi" w:cstheme="maj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B077E6A"/>
    <w:multiLevelType w:val="hybridMultilevel"/>
    <w:tmpl w:val="F28A3938"/>
    <w:lvl w:ilvl="0" w:tplc="1C1C9E8C">
      <w:start w:val="1"/>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709334E"/>
    <w:multiLevelType w:val="hybridMultilevel"/>
    <w:tmpl w:val="6B86573C"/>
    <w:lvl w:ilvl="0" w:tplc="BD04F872">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63CC6351"/>
    <w:multiLevelType w:val="hybridMultilevel"/>
    <w:tmpl w:val="322C40DE"/>
    <w:lvl w:ilvl="0" w:tplc="47DC367E">
      <w:start w:val="1"/>
      <w:numFmt w:val="decimal"/>
      <w:suff w:val="nothing"/>
      <w:lvlText w:val="%1．"/>
      <w:lvlJc w:val="left"/>
      <w:pPr>
        <w:ind w:left="0" w:firstLine="0"/>
      </w:pPr>
      <w:rPr>
        <w:rFonts w:ascii="Times New Roman" w:hAnsi="Times New Roman" w:hint="default"/>
        <w:b w:val="0"/>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6E701A99"/>
    <w:multiLevelType w:val="hybridMultilevel"/>
    <w:tmpl w:val="A23A2328"/>
    <w:lvl w:ilvl="0" w:tplc="AA2874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005433839">
    <w:abstractNumId w:val="7"/>
  </w:num>
  <w:num w:numId="2" w16cid:durableId="1867669438">
    <w:abstractNumId w:val="5"/>
  </w:num>
  <w:num w:numId="3" w16cid:durableId="1712343212">
    <w:abstractNumId w:val="4"/>
  </w:num>
  <w:num w:numId="4" w16cid:durableId="32078421">
    <w:abstractNumId w:val="2"/>
  </w:num>
  <w:num w:numId="5" w16cid:durableId="95905155">
    <w:abstractNumId w:val="0"/>
  </w:num>
  <w:num w:numId="6" w16cid:durableId="957761487">
    <w:abstractNumId w:val="1"/>
  </w:num>
  <w:num w:numId="7" w16cid:durableId="404649267">
    <w:abstractNumId w:val="6"/>
  </w:num>
  <w:num w:numId="8" w16cid:durableId="1639870703">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anjing">
    <w15:presenceInfo w15:providerId="None" w15:userId="fanjing"/>
  </w15:person>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7"/>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stylePaneFormatFilter w:val="5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0"/>
  <w:defaultTabStop w:val="420"/>
  <w:drawingGridHorizontalSpacing w:val="2"/>
  <w:drawingGridVerticalSpacing w:val="3"/>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3EAB"/>
    <w:rsid w:val="0000044D"/>
    <w:rsid w:val="0000138E"/>
    <w:rsid w:val="000072B1"/>
    <w:rsid w:val="000074EA"/>
    <w:rsid w:val="00010D69"/>
    <w:rsid w:val="00015E52"/>
    <w:rsid w:val="00015FEF"/>
    <w:rsid w:val="000178B0"/>
    <w:rsid w:val="0002042E"/>
    <w:rsid w:val="0002121D"/>
    <w:rsid w:val="00021D97"/>
    <w:rsid w:val="0002422F"/>
    <w:rsid w:val="00024489"/>
    <w:rsid w:val="00024567"/>
    <w:rsid w:val="0002488B"/>
    <w:rsid w:val="00024C49"/>
    <w:rsid w:val="00024F04"/>
    <w:rsid w:val="00024F14"/>
    <w:rsid w:val="00026667"/>
    <w:rsid w:val="0002770E"/>
    <w:rsid w:val="00030002"/>
    <w:rsid w:val="00031EA8"/>
    <w:rsid w:val="0003366A"/>
    <w:rsid w:val="00034F56"/>
    <w:rsid w:val="00035CEF"/>
    <w:rsid w:val="0003625A"/>
    <w:rsid w:val="00036CD7"/>
    <w:rsid w:val="00037FA4"/>
    <w:rsid w:val="00040061"/>
    <w:rsid w:val="000415AE"/>
    <w:rsid w:val="0004234C"/>
    <w:rsid w:val="00042D3E"/>
    <w:rsid w:val="000435A9"/>
    <w:rsid w:val="00045212"/>
    <w:rsid w:val="00045C0C"/>
    <w:rsid w:val="0005198C"/>
    <w:rsid w:val="00052A6D"/>
    <w:rsid w:val="00053610"/>
    <w:rsid w:val="00053D23"/>
    <w:rsid w:val="00054387"/>
    <w:rsid w:val="000545CE"/>
    <w:rsid w:val="000558EA"/>
    <w:rsid w:val="0005661B"/>
    <w:rsid w:val="00060520"/>
    <w:rsid w:val="00061962"/>
    <w:rsid w:val="00062DFC"/>
    <w:rsid w:val="000633E3"/>
    <w:rsid w:val="00064C8F"/>
    <w:rsid w:val="00065144"/>
    <w:rsid w:val="00065FCA"/>
    <w:rsid w:val="0006684A"/>
    <w:rsid w:val="0006696D"/>
    <w:rsid w:val="00070D3C"/>
    <w:rsid w:val="00071CCC"/>
    <w:rsid w:val="00073B80"/>
    <w:rsid w:val="00075DA9"/>
    <w:rsid w:val="00085971"/>
    <w:rsid w:val="00086EA1"/>
    <w:rsid w:val="000873E3"/>
    <w:rsid w:val="00087A1E"/>
    <w:rsid w:val="00087B0A"/>
    <w:rsid w:val="000923CE"/>
    <w:rsid w:val="0009267E"/>
    <w:rsid w:val="000939FF"/>
    <w:rsid w:val="00094166"/>
    <w:rsid w:val="00094FC6"/>
    <w:rsid w:val="0009574F"/>
    <w:rsid w:val="000967FB"/>
    <w:rsid w:val="000974AE"/>
    <w:rsid w:val="000978BC"/>
    <w:rsid w:val="00097E0A"/>
    <w:rsid w:val="000A046D"/>
    <w:rsid w:val="000A0C5E"/>
    <w:rsid w:val="000A1315"/>
    <w:rsid w:val="000A15E5"/>
    <w:rsid w:val="000A1621"/>
    <w:rsid w:val="000A1CD0"/>
    <w:rsid w:val="000A29A7"/>
    <w:rsid w:val="000A3352"/>
    <w:rsid w:val="000A48D0"/>
    <w:rsid w:val="000A4D25"/>
    <w:rsid w:val="000A4E8C"/>
    <w:rsid w:val="000A60FF"/>
    <w:rsid w:val="000A723C"/>
    <w:rsid w:val="000B02A2"/>
    <w:rsid w:val="000B0915"/>
    <w:rsid w:val="000B0E4D"/>
    <w:rsid w:val="000B1553"/>
    <w:rsid w:val="000B179B"/>
    <w:rsid w:val="000B1808"/>
    <w:rsid w:val="000B1F67"/>
    <w:rsid w:val="000B26D7"/>
    <w:rsid w:val="000B36D3"/>
    <w:rsid w:val="000B45F5"/>
    <w:rsid w:val="000B4B59"/>
    <w:rsid w:val="000B5A68"/>
    <w:rsid w:val="000B6329"/>
    <w:rsid w:val="000C16F3"/>
    <w:rsid w:val="000C1B55"/>
    <w:rsid w:val="000C3118"/>
    <w:rsid w:val="000C395A"/>
    <w:rsid w:val="000C47A2"/>
    <w:rsid w:val="000C4A33"/>
    <w:rsid w:val="000C5878"/>
    <w:rsid w:val="000C6208"/>
    <w:rsid w:val="000C6604"/>
    <w:rsid w:val="000C6B01"/>
    <w:rsid w:val="000C6C5D"/>
    <w:rsid w:val="000C6C66"/>
    <w:rsid w:val="000D0BBB"/>
    <w:rsid w:val="000D0BD9"/>
    <w:rsid w:val="000D0D32"/>
    <w:rsid w:val="000D10FD"/>
    <w:rsid w:val="000D27C4"/>
    <w:rsid w:val="000D2A61"/>
    <w:rsid w:val="000D6008"/>
    <w:rsid w:val="000D6813"/>
    <w:rsid w:val="000D6C99"/>
    <w:rsid w:val="000E1E20"/>
    <w:rsid w:val="000E35DE"/>
    <w:rsid w:val="000E3C42"/>
    <w:rsid w:val="000E4166"/>
    <w:rsid w:val="000E48BD"/>
    <w:rsid w:val="000E65FF"/>
    <w:rsid w:val="000E6624"/>
    <w:rsid w:val="000E679B"/>
    <w:rsid w:val="000E6C25"/>
    <w:rsid w:val="000E6DC1"/>
    <w:rsid w:val="000F2FA5"/>
    <w:rsid w:val="000F39ED"/>
    <w:rsid w:val="000F5E7F"/>
    <w:rsid w:val="001017FE"/>
    <w:rsid w:val="00101EAE"/>
    <w:rsid w:val="00103FCD"/>
    <w:rsid w:val="001055E3"/>
    <w:rsid w:val="001100C5"/>
    <w:rsid w:val="001109F9"/>
    <w:rsid w:val="001115F4"/>
    <w:rsid w:val="001206C4"/>
    <w:rsid w:val="00120EB2"/>
    <w:rsid w:val="00120F60"/>
    <w:rsid w:val="00121424"/>
    <w:rsid w:val="001230AD"/>
    <w:rsid w:val="001236FD"/>
    <w:rsid w:val="001264A2"/>
    <w:rsid w:val="00126906"/>
    <w:rsid w:val="0012737D"/>
    <w:rsid w:val="00127472"/>
    <w:rsid w:val="00127C83"/>
    <w:rsid w:val="00130E0E"/>
    <w:rsid w:val="00130E59"/>
    <w:rsid w:val="00133B87"/>
    <w:rsid w:val="001345D2"/>
    <w:rsid w:val="00134D9A"/>
    <w:rsid w:val="00136174"/>
    <w:rsid w:val="0013639E"/>
    <w:rsid w:val="00136CE0"/>
    <w:rsid w:val="00137535"/>
    <w:rsid w:val="0014031A"/>
    <w:rsid w:val="00140B9C"/>
    <w:rsid w:val="00143A0E"/>
    <w:rsid w:val="00143BEE"/>
    <w:rsid w:val="00144FD7"/>
    <w:rsid w:val="00145036"/>
    <w:rsid w:val="00147775"/>
    <w:rsid w:val="00150AA1"/>
    <w:rsid w:val="00152EA3"/>
    <w:rsid w:val="00153C67"/>
    <w:rsid w:val="00154F61"/>
    <w:rsid w:val="001561E2"/>
    <w:rsid w:val="00157875"/>
    <w:rsid w:val="001607CD"/>
    <w:rsid w:val="0016339E"/>
    <w:rsid w:val="00165716"/>
    <w:rsid w:val="00165DA6"/>
    <w:rsid w:val="00172C7B"/>
    <w:rsid w:val="001751AE"/>
    <w:rsid w:val="00175E2E"/>
    <w:rsid w:val="00180FF0"/>
    <w:rsid w:val="0018171C"/>
    <w:rsid w:val="001833F9"/>
    <w:rsid w:val="001835F4"/>
    <w:rsid w:val="00185439"/>
    <w:rsid w:val="00192734"/>
    <w:rsid w:val="00196C72"/>
    <w:rsid w:val="00197B3E"/>
    <w:rsid w:val="001A0FC1"/>
    <w:rsid w:val="001A2E77"/>
    <w:rsid w:val="001A398C"/>
    <w:rsid w:val="001A3BD2"/>
    <w:rsid w:val="001A3F40"/>
    <w:rsid w:val="001A6588"/>
    <w:rsid w:val="001A6DBD"/>
    <w:rsid w:val="001A6F48"/>
    <w:rsid w:val="001A77A1"/>
    <w:rsid w:val="001A79A9"/>
    <w:rsid w:val="001B08DB"/>
    <w:rsid w:val="001B3FC9"/>
    <w:rsid w:val="001B6BF9"/>
    <w:rsid w:val="001B6E37"/>
    <w:rsid w:val="001B7C9A"/>
    <w:rsid w:val="001C05C1"/>
    <w:rsid w:val="001C0872"/>
    <w:rsid w:val="001C0C72"/>
    <w:rsid w:val="001C23FE"/>
    <w:rsid w:val="001C2E24"/>
    <w:rsid w:val="001C2E7F"/>
    <w:rsid w:val="001C382B"/>
    <w:rsid w:val="001C3929"/>
    <w:rsid w:val="001C401F"/>
    <w:rsid w:val="001D0BEB"/>
    <w:rsid w:val="001D1D69"/>
    <w:rsid w:val="001D3F80"/>
    <w:rsid w:val="001D4CD8"/>
    <w:rsid w:val="001D66A5"/>
    <w:rsid w:val="001E1BFA"/>
    <w:rsid w:val="001E238F"/>
    <w:rsid w:val="001E3C0D"/>
    <w:rsid w:val="001E3D24"/>
    <w:rsid w:val="001E5177"/>
    <w:rsid w:val="001E5482"/>
    <w:rsid w:val="001E7E64"/>
    <w:rsid w:val="001F0547"/>
    <w:rsid w:val="001F1371"/>
    <w:rsid w:val="001F17A6"/>
    <w:rsid w:val="001F4236"/>
    <w:rsid w:val="001F57AA"/>
    <w:rsid w:val="001F63CF"/>
    <w:rsid w:val="002003B7"/>
    <w:rsid w:val="00204FDA"/>
    <w:rsid w:val="00205F42"/>
    <w:rsid w:val="00206243"/>
    <w:rsid w:val="00211821"/>
    <w:rsid w:val="002118CB"/>
    <w:rsid w:val="00212060"/>
    <w:rsid w:val="002127B6"/>
    <w:rsid w:val="00212D0A"/>
    <w:rsid w:val="002151AF"/>
    <w:rsid w:val="00216741"/>
    <w:rsid w:val="002168F3"/>
    <w:rsid w:val="0021776A"/>
    <w:rsid w:val="002239AE"/>
    <w:rsid w:val="002240BB"/>
    <w:rsid w:val="00224C2C"/>
    <w:rsid w:val="00224D4A"/>
    <w:rsid w:val="00225444"/>
    <w:rsid w:val="0023023B"/>
    <w:rsid w:val="002306BE"/>
    <w:rsid w:val="002310A4"/>
    <w:rsid w:val="00232185"/>
    <w:rsid w:val="00232569"/>
    <w:rsid w:val="00233A96"/>
    <w:rsid w:val="00233C12"/>
    <w:rsid w:val="00237586"/>
    <w:rsid w:val="002379AE"/>
    <w:rsid w:val="00241EDA"/>
    <w:rsid w:val="00241F8F"/>
    <w:rsid w:val="00243982"/>
    <w:rsid w:val="00243A64"/>
    <w:rsid w:val="0024516F"/>
    <w:rsid w:val="00245293"/>
    <w:rsid w:val="002456D4"/>
    <w:rsid w:val="0024677B"/>
    <w:rsid w:val="00246F0E"/>
    <w:rsid w:val="00247B9A"/>
    <w:rsid w:val="00250BAA"/>
    <w:rsid w:val="00251FA7"/>
    <w:rsid w:val="00252282"/>
    <w:rsid w:val="00252440"/>
    <w:rsid w:val="00254167"/>
    <w:rsid w:val="00254BB6"/>
    <w:rsid w:val="00256371"/>
    <w:rsid w:val="00257257"/>
    <w:rsid w:val="002600BF"/>
    <w:rsid w:val="002600C0"/>
    <w:rsid w:val="00264A57"/>
    <w:rsid w:val="00264DCE"/>
    <w:rsid w:val="00266241"/>
    <w:rsid w:val="00267A45"/>
    <w:rsid w:val="00267C05"/>
    <w:rsid w:val="00270D71"/>
    <w:rsid w:val="0027146B"/>
    <w:rsid w:val="002722A2"/>
    <w:rsid w:val="00273ED8"/>
    <w:rsid w:val="00274688"/>
    <w:rsid w:val="002748D7"/>
    <w:rsid w:val="002756E0"/>
    <w:rsid w:val="00276287"/>
    <w:rsid w:val="00282B45"/>
    <w:rsid w:val="002836BF"/>
    <w:rsid w:val="00284F6B"/>
    <w:rsid w:val="002866B4"/>
    <w:rsid w:val="00292018"/>
    <w:rsid w:val="00292999"/>
    <w:rsid w:val="002936EF"/>
    <w:rsid w:val="002940EA"/>
    <w:rsid w:val="002A0ECA"/>
    <w:rsid w:val="002A1A3F"/>
    <w:rsid w:val="002A2BCB"/>
    <w:rsid w:val="002A3781"/>
    <w:rsid w:val="002A402A"/>
    <w:rsid w:val="002B08D3"/>
    <w:rsid w:val="002B0F14"/>
    <w:rsid w:val="002B133E"/>
    <w:rsid w:val="002B1D68"/>
    <w:rsid w:val="002B2433"/>
    <w:rsid w:val="002B26A0"/>
    <w:rsid w:val="002B5C0A"/>
    <w:rsid w:val="002B7818"/>
    <w:rsid w:val="002C06C4"/>
    <w:rsid w:val="002C18F4"/>
    <w:rsid w:val="002C5702"/>
    <w:rsid w:val="002C6B60"/>
    <w:rsid w:val="002D00FB"/>
    <w:rsid w:val="002D0ADB"/>
    <w:rsid w:val="002D0E50"/>
    <w:rsid w:val="002D241F"/>
    <w:rsid w:val="002D3A9D"/>
    <w:rsid w:val="002D5222"/>
    <w:rsid w:val="002D5B10"/>
    <w:rsid w:val="002D5D9D"/>
    <w:rsid w:val="002D5F3A"/>
    <w:rsid w:val="002D627C"/>
    <w:rsid w:val="002D7948"/>
    <w:rsid w:val="002E0013"/>
    <w:rsid w:val="002E12B9"/>
    <w:rsid w:val="002E16D2"/>
    <w:rsid w:val="002E1F1B"/>
    <w:rsid w:val="002E212D"/>
    <w:rsid w:val="002E36EF"/>
    <w:rsid w:val="002E4833"/>
    <w:rsid w:val="002F316A"/>
    <w:rsid w:val="002F3450"/>
    <w:rsid w:val="002F352D"/>
    <w:rsid w:val="002F4FC8"/>
    <w:rsid w:val="002F5AB6"/>
    <w:rsid w:val="002F7295"/>
    <w:rsid w:val="00301DDE"/>
    <w:rsid w:val="003039EB"/>
    <w:rsid w:val="00303BBC"/>
    <w:rsid w:val="0030543A"/>
    <w:rsid w:val="00306AE5"/>
    <w:rsid w:val="003076EC"/>
    <w:rsid w:val="00311B54"/>
    <w:rsid w:val="003121AC"/>
    <w:rsid w:val="00313C6F"/>
    <w:rsid w:val="00315979"/>
    <w:rsid w:val="0031656C"/>
    <w:rsid w:val="00317BFA"/>
    <w:rsid w:val="003200A5"/>
    <w:rsid w:val="003203D4"/>
    <w:rsid w:val="003214A3"/>
    <w:rsid w:val="0032169D"/>
    <w:rsid w:val="00321FAA"/>
    <w:rsid w:val="003222E4"/>
    <w:rsid w:val="003241CC"/>
    <w:rsid w:val="00325228"/>
    <w:rsid w:val="0032669F"/>
    <w:rsid w:val="003303DE"/>
    <w:rsid w:val="003325B5"/>
    <w:rsid w:val="003335B2"/>
    <w:rsid w:val="00333B5D"/>
    <w:rsid w:val="0033476C"/>
    <w:rsid w:val="003360E7"/>
    <w:rsid w:val="00337574"/>
    <w:rsid w:val="00340EBF"/>
    <w:rsid w:val="00340ED5"/>
    <w:rsid w:val="00341483"/>
    <w:rsid w:val="00342311"/>
    <w:rsid w:val="00342E7D"/>
    <w:rsid w:val="00343252"/>
    <w:rsid w:val="00344716"/>
    <w:rsid w:val="00345A2E"/>
    <w:rsid w:val="00345C02"/>
    <w:rsid w:val="00345D8D"/>
    <w:rsid w:val="00345DD3"/>
    <w:rsid w:val="00345F47"/>
    <w:rsid w:val="00346573"/>
    <w:rsid w:val="003468D2"/>
    <w:rsid w:val="00346BC7"/>
    <w:rsid w:val="0034714A"/>
    <w:rsid w:val="00350F3C"/>
    <w:rsid w:val="00351D95"/>
    <w:rsid w:val="003521BE"/>
    <w:rsid w:val="0035456E"/>
    <w:rsid w:val="00355062"/>
    <w:rsid w:val="00357363"/>
    <w:rsid w:val="00357A99"/>
    <w:rsid w:val="00357F66"/>
    <w:rsid w:val="003604BA"/>
    <w:rsid w:val="00360953"/>
    <w:rsid w:val="003634B5"/>
    <w:rsid w:val="003638E6"/>
    <w:rsid w:val="0036603F"/>
    <w:rsid w:val="0036631E"/>
    <w:rsid w:val="00373046"/>
    <w:rsid w:val="00376247"/>
    <w:rsid w:val="00376570"/>
    <w:rsid w:val="00376DA3"/>
    <w:rsid w:val="00377C17"/>
    <w:rsid w:val="0038033C"/>
    <w:rsid w:val="00380524"/>
    <w:rsid w:val="00384BD4"/>
    <w:rsid w:val="003908F4"/>
    <w:rsid w:val="003911B9"/>
    <w:rsid w:val="003911C7"/>
    <w:rsid w:val="0039200D"/>
    <w:rsid w:val="003929AD"/>
    <w:rsid w:val="00392D0A"/>
    <w:rsid w:val="00392F7D"/>
    <w:rsid w:val="0039699E"/>
    <w:rsid w:val="003A381E"/>
    <w:rsid w:val="003A459A"/>
    <w:rsid w:val="003B2879"/>
    <w:rsid w:val="003B33A7"/>
    <w:rsid w:val="003C0AC7"/>
    <w:rsid w:val="003C0B30"/>
    <w:rsid w:val="003C1B75"/>
    <w:rsid w:val="003C2FDF"/>
    <w:rsid w:val="003C4DC4"/>
    <w:rsid w:val="003C5DDA"/>
    <w:rsid w:val="003C6138"/>
    <w:rsid w:val="003C6198"/>
    <w:rsid w:val="003C7EF6"/>
    <w:rsid w:val="003D0714"/>
    <w:rsid w:val="003D0E7E"/>
    <w:rsid w:val="003D26BE"/>
    <w:rsid w:val="003D2ED7"/>
    <w:rsid w:val="003D42AC"/>
    <w:rsid w:val="003D474E"/>
    <w:rsid w:val="003D48AE"/>
    <w:rsid w:val="003D4FAE"/>
    <w:rsid w:val="003D62AF"/>
    <w:rsid w:val="003D791B"/>
    <w:rsid w:val="003E08F7"/>
    <w:rsid w:val="003E20BC"/>
    <w:rsid w:val="003E2A89"/>
    <w:rsid w:val="003E2E9B"/>
    <w:rsid w:val="003E4CAD"/>
    <w:rsid w:val="003E7363"/>
    <w:rsid w:val="003F0BEA"/>
    <w:rsid w:val="003F0D7D"/>
    <w:rsid w:val="003F10F1"/>
    <w:rsid w:val="003F28ED"/>
    <w:rsid w:val="003F33C9"/>
    <w:rsid w:val="003F3BDC"/>
    <w:rsid w:val="003F3D23"/>
    <w:rsid w:val="003F656F"/>
    <w:rsid w:val="00400F2D"/>
    <w:rsid w:val="00401E0B"/>
    <w:rsid w:val="00401F3C"/>
    <w:rsid w:val="004025C8"/>
    <w:rsid w:val="004048D0"/>
    <w:rsid w:val="00405E20"/>
    <w:rsid w:val="004077B4"/>
    <w:rsid w:val="00411D12"/>
    <w:rsid w:val="004134D8"/>
    <w:rsid w:val="00414926"/>
    <w:rsid w:val="004155B7"/>
    <w:rsid w:val="00416E3C"/>
    <w:rsid w:val="00422E04"/>
    <w:rsid w:val="00423E0E"/>
    <w:rsid w:val="004242A2"/>
    <w:rsid w:val="00425A05"/>
    <w:rsid w:val="0042739C"/>
    <w:rsid w:val="004326B9"/>
    <w:rsid w:val="004328C6"/>
    <w:rsid w:val="00437AC4"/>
    <w:rsid w:val="00440183"/>
    <w:rsid w:val="004402F1"/>
    <w:rsid w:val="00440794"/>
    <w:rsid w:val="00440B06"/>
    <w:rsid w:val="00442DF5"/>
    <w:rsid w:val="004430D3"/>
    <w:rsid w:val="00444FBF"/>
    <w:rsid w:val="00446175"/>
    <w:rsid w:val="004467C5"/>
    <w:rsid w:val="004474BA"/>
    <w:rsid w:val="00450379"/>
    <w:rsid w:val="00450638"/>
    <w:rsid w:val="00450692"/>
    <w:rsid w:val="00450CCC"/>
    <w:rsid w:val="00451853"/>
    <w:rsid w:val="00451DD9"/>
    <w:rsid w:val="00451E19"/>
    <w:rsid w:val="004543D0"/>
    <w:rsid w:val="0045446D"/>
    <w:rsid w:val="00454762"/>
    <w:rsid w:val="00456C3D"/>
    <w:rsid w:val="00456F6B"/>
    <w:rsid w:val="0045754E"/>
    <w:rsid w:val="00461569"/>
    <w:rsid w:val="00461CEB"/>
    <w:rsid w:val="00463BD8"/>
    <w:rsid w:val="00463CB6"/>
    <w:rsid w:val="00466956"/>
    <w:rsid w:val="00466DD5"/>
    <w:rsid w:val="0046773D"/>
    <w:rsid w:val="0047144C"/>
    <w:rsid w:val="00471B41"/>
    <w:rsid w:val="00471B46"/>
    <w:rsid w:val="004720FB"/>
    <w:rsid w:val="0047272E"/>
    <w:rsid w:val="00472ECF"/>
    <w:rsid w:val="004737C6"/>
    <w:rsid w:val="004746B2"/>
    <w:rsid w:val="00474F89"/>
    <w:rsid w:val="004761AC"/>
    <w:rsid w:val="004762EE"/>
    <w:rsid w:val="0048029B"/>
    <w:rsid w:val="004802F5"/>
    <w:rsid w:val="00480CC3"/>
    <w:rsid w:val="00481B16"/>
    <w:rsid w:val="004821B9"/>
    <w:rsid w:val="0048298B"/>
    <w:rsid w:val="004834EE"/>
    <w:rsid w:val="00484EF3"/>
    <w:rsid w:val="00486954"/>
    <w:rsid w:val="004874B9"/>
    <w:rsid w:val="00492EA7"/>
    <w:rsid w:val="00493B45"/>
    <w:rsid w:val="0049592C"/>
    <w:rsid w:val="00495F9D"/>
    <w:rsid w:val="00496EB9"/>
    <w:rsid w:val="00497F31"/>
    <w:rsid w:val="004A0353"/>
    <w:rsid w:val="004A051D"/>
    <w:rsid w:val="004A0E83"/>
    <w:rsid w:val="004A243B"/>
    <w:rsid w:val="004A4F41"/>
    <w:rsid w:val="004A562A"/>
    <w:rsid w:val="004A5A51"/>
    <w:rsid w:val="004A5B38"/>
    <w:rsid w:val="004A5D56"/>
    <w:rsid w:val="004B16F0"/>
    <w:rsid w:val="004B3C26"/>
    <w:rsid w:val="004C1030"/>
    <w:rsid w:val="004C1FB7"/>
    <w:rsid w:val="004C2868"/>
    <w:rsid w:val="004C2BF9"/>
    <w:rsid w:val="004C39F4"/>
    <w:rsid w:val="004C3D26"/>
    <w:rsid w:val="004C6F0E"/>
    <w:rsid w:val="004C75AB"/>
    <w:rsid w:val="004D03ED"/>
    <w:rsid w:val="004D239A"/>
    <w:rsid w:val="004D3752"/>
    <w:rsid w:val="004D4A32"/>
    <w:rsid w:val="004E0473"/>
    <w:rsid w:val="004E54D4"/>
    <w:rsid w:val="004F0BBD"/>
    <w:rsid w:val="004F13D5"/>
    <w:rsid w:val="004F176F"/>
    <w:rsid w:val="004F1A89"/>
    <w:rsid w:val="004F5065"/>
    <w:rsid w:val="004F716D"/>
    <w:rsid w:val="004F7506"/>
    <w:rsid w:val="005011EF"/>
    <w:rsid w:val="005018AB"/>
    <w:rsid w:val="00503ACC"/>
    <w:rsid w:val="00504E51"/>
    <w:rsid w:val="0050584F"/>
    <w:rsid w:val="00507C23"/>
    <w:rsid w:val="00510C96"/>
    <w:rsid w:val="005118F5"/>
    <w:rsid w:val="00511E67"/>
    <w:rsid w:val="00513562"/>
    <w:rsid w:val="00513EF1"/>
    <w:rsid w:val="0051695D"/>
    <w:rsid w:val="00516C53"/>
    <w:rsid w:val="00517002"/>
    <w:rsid w:val="005216DE"/>
    <w:rsid w:val="00523826"/>
    <w:rsid w:val="00523F2F"/>
    <w:rsid w:val="00526EC2"/>
    <w:rsid w:val="00527C83"/>
    <w:rsid w:val="00530144"/>
    <w:rsid w:val="00530D2F"/>
    <w:rsid w:val="0053147C"/>
    <w:rsid w:val="005334DF"/>
    <w:rsid w:val="00533717"/>
    <w:rsid w:val="00533A42"/>
    <w:rsid w:val="0053415F"/>
    <w:rsid w:val="005373C7"/>
    <w:rsid w:val="0053797A"/>
    <w:rsid w:val="00541284"/>
    <w:rsid w:val="005415CC"/>
    <w:rsid w:val="00542AC1"/>
    <w:rsid w:val="00542EF1"/>
    <w:rsid w:val="0054392E"/>
    <w:rsid w:val="00544E81"/>
    <w:rsid w:val="00545DCA"/>
    <w:rsid w:val="0055031C"/>
    <w:rsid w:val="00550BBB"/>
    <w:rsid w:val="005514D2"/>
    <w:rsid w:val="00553571"/>
    <w:rsid w:val="005549EA"/>
    <w:rsid w:val="005567EA"/>
    <w:rsid w:val="0055698E"/>
    <w:rsid w:val="00557710"/>
    <w:rsid w:val="00557A52"/>
    <w:rsid w:val="00562C0E"/>
    <w:rsid w:val="005631C3"/>
    <w:rsid w:val="00564A0E"/>
    <w:rsid w:val="00565DA5"/>
    <w:rsid w:val="00567280"/>
    <w:rsid w:val="00567D6B"/>
    <w:rsid w:val="00571B68"/>
    <w:rsid w:val="00573C64"/>
    <w:rsid w:val="00573D13"/>
    <w:rsid w:val="0057505B"/>
    <w:rsid w:val="00576730"/>
    <w:rsid w:val="0058169F"/>
    <w:rsid w:val="005831B1"/>
    <w:rsid w:val="00583DC9"/>
    <w:rsid w:val="00584901"/>
    <w:rsid w:val="00584B48"/>
    <w:rsid w:val="00585B41"/>
    <w:rsid w:val="00587922"/>
    <w:rsid w:val="00590648"/>
    <w:rsid w:val="00593007"/>
    <w:rsid w:val="00593388"/>
    <w:rsid w:val="00594AE3"/>
    <w:rsid w:val="00595C30"/>
    <w:rsid w:val="00595DFC"/>
    <w:rsid w:val="00595ED0"/>
    <w:rsid w:val="005969E6"/>
    <w:rsid w:val="005A19D8"/>
    <w:rsid w:val="005A32EE"/>
    <w:rsid w:val="005A4EC0"/>
    <w:rsid w:val="005A5D91"/>
    <w:rsid w:val="005B29F6"/>
    <w:rsid w:val="005B446A"/>
    <w:rsid w:val="005B49E2"/>
    <w:rsid w:val="005B4EAE"/>
    <w:rsid w:val="005B4F97"/>
    <w:rsid w:val="005B724B"/>
    <w:rsid w:val="005B7B48"/>
    <w:rsid w:val="005C283A"/>
    <w:rsid w:val="005C29ED"/>
    <w:rsid w:val="005C3FCF"/>
    <w:rsid w:val="005C7279"/>
    <w:rsid w:val="005D2E0B"/>
    <w:rsid w:val="005D4C88"/>
    <w:rsid w:val="005D5EF9"/>
    <w:rsid w:val="005D7130"/>
    <w:rsid w:val="005E05BD"/>
    <w:rsid w:val="005E082B"/>
    <w:rsid w:val="005E42E4"/>
    <w:rsid w:val="005E48FF"/>
    <w:rsid w:val="005E6520"/>
    <w:rsid w:val="005E7499"/>
    <w:rsid w:val="005E7C30"/>
    <w:rsid w:val="005F2ED7"/>
    <w:rsid w:val="005F3CB3"/>
    <w:rsid w:val="005F5312"/>
    <w:rsid w:val="005F6334"/>
    <w:rsid w:val="005F65CC"/>
    <w:rsid w:val="005F7E05"/>
    <w:rsid w:val="006005F4"/>
    <w:rsid w:val="006009D8"/>
    <w:rsid w:val="00602608"/>
    <w:rsid w:val="006043AC"/>
    <w:rsid w:val="00605301"/>
    <w:rsid w:val="006054B1"/>
    <w:rsid w:val="006125AE"/>
    <w:rsid w:val="0061277C"/>
    <w:rsid w:val="0061547E"/>
    <w:rsid w:val="0061735E"/>
    <w:rsid w:val="00621AD3"/>
    <w:rsid w:val="006241DB"/>
    <w:rsid w:val="006265BA"/>
    <w:rsid w:val="0062684F"/>
    <w:rsid w:val="0062708A"/>
    <w:rsid w:val="00631045"/>
    <w:rsid w:val="00632EAD"/>
    <w:rsid w:val="00633126"/>
    <w:rsid w:val="00636D0D"/>
    <w:rsid w:val="006370D3"/>
    <w:rsid w:val="006375D3"/>
    <w:rsid w:val="00637BF7"/>
    <w:rsid w:val="0064066B"/>
    <w:rsid w:val="006409DF"/>
    <w:rsid w:val="006415EA"/>
    <w:rsid w:val="00641C1E"/>
    <w:rsid w:val="00641FA7"/>
    <w:rsid w:val="00642668"/>
    <w:rsid w:val="006426C7"/>
    <w:rsid w:val="00643619"/>
    <w:rsid w:val="00643D34"/>
    <w:rsid w:val="0064466D"/>
    <w:rsid w:val="006446F1"/>
    <w:rsid w:val="0064480D"/>
    <w:rsid w:val="006461ED"/>
    <w:rsid w:val="00647EDB"/>
    <w:rsid w:val="006510D0"/>
    <w:rsid w:val="006534E6"/>
    <w:rsid w:val="00653662"/>
    <w:rsid w:val="006543CF"/>
    <w:rsid w:val="00656DF2"/>
    <w:rsid w:val="0065727A"/>
    <w:rsid w:val="00660B58"/>
    <w:rsid w:val="00661FA3"/>
    <w:rsid w:val="0066451B"/>
    <w:rsid w:val="00666A04"/>
    <w:rsid w:val="00666A9A"/>
    <w:rsid w:val="00670C64"/>
    <w:rsid w:val="00671F54"/>
    <w:rsid w:val="00672A63"/>
    <w:rsid w:val="00672E68"/>
    <w:rsid w:val="00673405"/>
    <w:rsid w:val="00676FD6"/>
    <w:rsid w:val="00681310"/>
    <w:rsid w:val="00685839"/>
    <w:rsid w:val="00691576"/>
    <w:rsid w:val="00692A5D"/>
    <w:rsid w:val="0069448F"/>
    <w:rsid w:val="0069459D"/>
    <w:rsid w:val="00694746"/>
    <w:rsid w:val="00696498"/>
    <w:rsid w:val="00697100"/>
    <w:rsid w:val="006979AA"/>
    <w:rsid w:val="006979E1"/>
    <w:rsid w:val="006A016E"/>
    <w:rsid w:val="006A0E88"/>
    <w:rsid w:val="006A33DB"/>
    <w:rsid w:val="006A3F03"/>
    <w:rsid w:val="006A4B3B"/>
    <w:rsid w:val="006A4EDA"/>
    <w:rsid w:val="006A5C30"/>
    <w:rsid w:val="006A78F6"/>
    <w:rsid w:val="006A7E02"/>
    <w:rsid w:val="006A7FC1"/>
    <w:rsid w:val="006B0277"/>
    <w:rsid w:val="006B073E"/>
    <w:rsid w:val="006B105A"/>
    <w:rsid w:val="006B240F"/>
    <w:rsid w:val="006B3048"/>
    <w:rsid w:val="006B4806"/>
    <w:rsid w:val="006B4C1F"/>
    <w:rsid w:val="006B601C"/>
    <w:rsid w:val="006B67A6"/>
    <w:rsid w:val="006B7DCF"/>
    <w:rsid w:val="006B7FA8"/>
    <w:rsid w:val="006C03F4"/>
    <w:rsid w:val="006C1692"/>
    <w:rsid w:val="006C290D"/>
    <w:rsid w:val="006C2A4A"/>
    <w:rsid w:val="006C45E7"/>
    <w:rsid w:val="006D0D9C"/>
    <w:rsid w:val="006D0E96"/>
    <w:rsid w:val="006D2181"/>
    <w:rsid w:val="006D27CD"/>
    <w:rsid w:val="006D5231"/>
    <w:rsid w:val="006D6253"/>
    <w:rsid w:val="006E30C2"/>
    <w:rsid w:val="006E5C41"/>
    <w:rsid w:val="006E745F"/>
    <w:rsid w:val="006F0B1F"/>
    <w:rsid w:val="006F26D8"/>
    <w:rsid w:val="006F2A1E"/>
    <w:rsid w:val="006F2C44"/>
    <w:rsid w:val="006F3E14"/>
    <w:rsid w:val="006F567E"/>
    <w:rsid w:val="006F5946"/>
    <w:rsid w:val="006F71BD"/>
    <w:rsid w:val="00701494"/>
    <w:rsid w:val="00701517"/>
    <w:rsid w:val="00701B4A"/>
    <w:rsid w:val="007024C1"/>
    <w:rsid w:val="00702A8F"/>
    <w:rsid w:val="00704CE0"/>
    <w:rsid w:val="00704E65"/>
    <w:rsid w:val="007058BC"/>
    <w:rsid w:val="007060F3"/>
    <w:rsid w:val="0071164C"/>
    <w:rsid w:val="007118C5"/>
    <w:rsid w:val="00713C86"/>
    <w:rsid w:val="007154B4"/>
    <w:rsid w:val="00721F04"/>
    <w:rsid w:val="007220CF"/>
    <w:rsid w:val="007225DF"/>
    <w:rsid w:val="00722E02"/>
    <w:rsid w:val="007240D0"/>
    <w:rsid w:val="00730AA0"/>
    <w:rsid w:val="00731C18"/>
    <w:rsid w:val="007325BE"/>
    <w:rsid w:val="00732E15"/>
    <w:rsid w:val="00733AB1"/>
    <w:rsid w:val="007341CA"/>
    <w:rsid w:val="0073544A"/>
    <w:rsid w:val="00735A68"/>
    <w:rsid w:val="00735EF0"/>
    <w:rsid w:val="00736021"/>
    <w:rsid w:val="007367DC"/>
    <w:rsid w:val="0073795D"/>
    <w:rsid w:val="007400BE"/>
    <w:rsid w:val="007414B8"/>
    <w:rsid w:val="007421F9"/>
    <w:rsid w:val="007446EE"/>
    <w:rsid w:val="00745CA7"/>
    <w:rsid w:val="007464E5"/>
    <w:rsid w:val="0074677A"/>
    <w:rsid w:val="0074794E"/>
    <w:rsid w:val="00750103"/>
    <w:rsid w:val="00750275"/>
    <w:rsid w:val="00750591"/>
    <w:rsid w:val="00750824"/>
    <w:rsid w:val="00751718"/>
    <w:rsid w:val="00752B75"/>
    <w:rsid w:val="00752FCB"/>
    <w:rsid w:val="007530F8"/>
    <w:rsid w:val="00754A14"/>
    <w:rsid w:val="0075551E"/>
    <w:rsid w:val="00762AA3"/>
    <w:rsid w:val="00762C6C"/>
    <w:rsid w:val="007642EB"/>
    <w:rsid w:val="00764668"/>
    <w:rsid w:val="00765775"/>
    <w:rsid w:val="00766217"/>
    <w:rsid w:val="00767A7A"/>
    <w:rsid w:val="00770940"/>
    <w:rsid w:val="00770AE8"/>
    <w:rsid w:val="00773412"/>
    <w:rsid w:val="00773ACC"/>
    <w:rsid w:val="00775961"/>
    <w:rsid w:val="007773F9"/>
    <w:rsid w:val="00777E99"/>
    <w:rsid w:val="0078462F"/>
    <w:rsid w:val="00785597"/>
    <w:rsid w:val="00786BE1"/>
    <w:rsid w:val="00787ADC"/>
    <w:rsid w:val="007907CB"/>
    <w:rsid w:val="00790F77"/>
    <w:rsid w:val="0079110E"/>
    <w:rsid w:val="00791F6B"/>
    <w:rsid w:val="00794B8B"/>
    <w:rsid w:val="00795E16"/>
    <w:rsid w:val="007962F7"/>
    <w:rsid w:val="00796C0E"/>
    <w:rsid w:val="007A27BC"/>
    <w:rsid w:val="007A307B"/>
    <w:rsid w:val="007A4C85"/>
    <w:rsid w:val="007A7967"/>
    <w:rsid w:val="007B40DD"/>
    <w:rsid w:val="007B5D9F"/>
    <w:rsid w:val="007B660A"/>
    <w:rsid w:val="007B71BE"/>
    <w:rsid w:val="007C083D"/>
    <w:rsid w:val="007C0A95"/>
    <w:rsid w:val="007C0D7A"/>
    <w:rsid w:val="007C207F"/>
    <w:rsid w:val="007C2C15"/>
    <w:rsid w:val="007C3D66"/>
    <w:rsid w:val="007C6D82"/>
    <w:rsid w:val="007C7A9D"/>
    <w:rsid w:val="007D2CDC"/>
    <w:rsid w:val="007D37BA"/>
    <w:rsid w:val="007D3E8F"/>
    <w:rsid w:val="007D43F4"/>
    <w:rsid w:val="007D45E6"/>
    <w:rsid w:val="007D720C"/>
    <w:rsid w:val="007E22B3"/>
    <w:rsid w:val="007E3375"/>
    <w:rsid w:val="007E369E"/>
    <w:rsid w:val="007E3E83"/>
    <w:rsid w:val="007E4156"/>
    <w:rsid w:val="007E76FE"/>
    <w:rsid w:val="007F0A86"/>
    <w:rsid w:val="007F1567"/>
    <w:rsid w:val="007F1E71"/>
    <w:rsid w:val="007F6117"/>
    <w:rsid w:val="00801FB7"/>
    <w:rsid w:val="00802061"/>
    <w:rsid w:val="00802F41"/>
    <w:rsid w:val="008039AA"/>
    <w:rsid w:val="00804BA3"/>
    <w:rsid w:val="00805A75"/>
    <w:rsid w:val="008075C0"/>
    <w:rsid w:val="00807BB9"/>
    <w:rsid w:val="008113B3"/>
    <w:rsid w:val="00813525"/>
    <w:rsid w:val="00814353"/>
    <w:rsid w:val="008145F8"/>
    <w:rsid w:val="0081527E"/>
    <w:rsid w:val="00823D86"/>
    <w:rsid w:val="008246CF"/>
    <w:rsid w:val="008256CA"/>
    <w:rsid w:val="00825BB8"/>
    <w:rsid w:val="00826316"/>
    <w:rsid w:val="008344AB"/>
    <w:rsid w:val="0083456E"/>
    <w:rsid w:val="00834744"/>
    <w:rsid w:val="008358A9"/>
    <w:rsid w:val="008379A4"/>
    <w:rsid w:val="00840FF6"/>
    <w:rsid w:val="00841F29"/>
    <w:rsid w:val="0084230E"/>
    <w:rsid w:val="00844490"/>
    <w:rsid w:val="00846D91"/>
    <w:rsid w:val="00846DC8"/>
    <w:rsid w:val="00847FB5"/>
    <w:rsid w:val="008524CD"/>
    <w:rsid w:val="00854D99"/>
    <w:rsid w:val="0086128B"/>
    <w:rsid w:val="00862B8D"/>
    <w:rsid w:val="0086378F"/>
    <w:rsid w:val="0086395B"/>
    <w:rsid w:val="0086668C"/>
    <w:rsid w:val="008674B5"/>
    <w:rsid w:val="00867BDA"/>
    <w:rsid w:val="0087246E"/>
    <w:rsid w:val="00872D4C"/>
    <w:rsid w:val="008737EA"/>
    <w:rsid w:val="00874455"/>
    <w:rsid w:val="0087646B"/>
    <w:rsid w:val="00877EBD"/>
    <w:rsid w:val="00890750"/>
    <w:rsid w:val="00891F5F"/>
    <w:rsid w:val="00892567"/>
    <w:rsid w:val="00892DA4"/>
    <w:rsid w:val="00894843"/>
    <w:rsid w:val="008951A0"/>
    <w:rsid w:val="008A29CC"/>
    <w:rsid w:val="008A386D"/>
    <w:rsid w:val="008A42DD"/>
    <w:rsid w:val="008A47F3"/>
    <w:rsid w:val="008A54C0"/>
    <w:rsid w:val="008B0934"/>
    <w:rsid w:val="008B0D8F"/>
    <w:rsid w:val="008B10A0"/>
    <w:rsid w:val="008B3ED7"/>
    <w:rsid w:val="008B467E"/>
    <w:rsid w:val="008B6CC9"/>
    <w:rsid w:val="008C54C9"/>
    <w:rsid w:val="008C7189"/>
    <w:rsid w:val="008D03EF"/>
    <w:rsid w:val="008D1B53"/>
    <w:rsid w:val="008D463A"/>
    <w:rsid w:val="008E0552"/>
    <w:rsid w:val="008E0E07"/>
    <w:rsid w:val="008E1EC2"/>
    <w:rsid w:val="008E2BC5"/>
    <w:rsid w:val="008E2CC4"/>
    <w:rsid w:val="008E515E"/>
    <w:rsid w:val="008E5F4A"/>
    <w:rsid w:val="008E7392"/>
    <w:rsid w:val="008F0DBC"/>
    <w:rsid w:val="008F11D9"/>
    <w:rsid w:val="008F21CB"/>
    <w:rsid w:val="008F2506"/>
    <w:rsid w:val="008F278A"/>
    <w:rsid w:val="008F2B51"/>
    <w:rsid w:val="008F411F"/>
    <w:rsid w:val="008F4786"/>
    <w:rsid w:val="008F7F73"/>
    <w:rsid w:val="00902CB2"/>
    <w:rsid w:val="0090336E"/>
    <w:rsid w:val="0090402F"/>
    <w:rsid w:val="00904969"/>
    <w:rsid w:val="0090659B"/>
    <w:rsid w:val="00906BA0"/>
    <w:rsid w:val="009074F5"/>
    <w:rsid w:val="009075DF"/>
    <w:rsid w:val="00907DED"/>
    <w:rsid w:val="0091064E"/>
    <w:rsid w:val="00910684"/>
    <w:rsid w:val="00915ADA"/>
    <w:rsid w:val="00916C65"/>
    <w:rsid w:val="009215A7"/>
    <w:rsid w:val="0092354E"/>
    <w:rsid w:val="00924F4C"/>
    <w:rsid w:val="00925F09"/>
    <w:rsid w:val="009265B2"/>
    <w:rsid w:val="00927FC5"/>
    <w:rsid w:val="00930085"/>
    <w:rsid w:val="00930797"/>
    <w:rsid w:val="0093289F"/>
    <w:rsid w:val="00935458"/>
    <w:rsid w:val="009368D0"/>
    <w:rsid w:val="0094020F"/>
    <w:rsid w:val="0094074D"/>
    <w:rsid w:val="0094146C"/>
    <w:rsid w:val="0094165F"/>
    <w:rsid w:val="009419A0"/>
    <w:rsid w:val="0094220C"/>
    <w:rsid w:val="009426F6"/>
    <w:rsid w:val="00943AEC"/>
    <w:rsid w:val="00944831"/>
    <w:rsid w:val="00946946"/>
    <w:rsid w:val="009513AC"/>
    <w:rsid w:val="0095286A"/>
    <w:rsid w:val="00961128"/>
    <w:rsid w:val="0096183E"/>
    <w:rsid w:val="009627C4"/>
    <w:rsid w:val="0096686B"/>
    <w:rsid w:val="009700C0"/>
    <w:rsid w:val="00971462"/>
    <w:rsid w:val="009737AD"/>
    <w:rsid w:val="00975656"/>
    <w:rsid w:val="00981969"/>
    <w:rsid w:val="00983A60"/>
    <w:rsid w:val="00983C0C"/>
    <w:rsid w:val="00984044"/>
    <w:rsid w:val="00984F4E"/>
    <w:rsid w:val="0098613D"/>
    <w:rsid w:val="00986199"/>
    <w:rsid w:val="009901B1"/>
    <w:rsid w:val="0099069A"/>
    <w:rsid w:val="00993257"/>
    <w:rsid w:val="00993E98"/>
    <w:rsid w:val="009950AA"/>
    <w:rsid w:val="00996A58"/>
    <w:rsid w:val="009970CE"/>
    <w:rsid w:val="00997189"/>
    <w:rsid w:val="00997F8C"/>
    <w:rsid w:val="009A287B"/>
    <w:rsid w:val="009A3AC7"/>
    <w:rsid w:val="009A4448"/>
    <w:rsid w:val="009A5249"/>
    <w:rsid w:val="009A5B15"/>
    <w:rsid w:val="009B05A5"/>
    <w:rsid w:val="009B1B36"/>
    <w:rsid w:val="009B2BA2"/>
    <w:rsid w:val="009B2FD3"/>
    <w:rsid w:val="009B327E"/>
    <w:rsid w:val="009B3DF8"/>
    <w:rsid w:val="009B4244"/>
    <w:rsid w:val="009B4247"/>
    <w:rsid w:val="009B4FEE"/>
    <w:rsid w:val="009B6F6D"/>
    <w:rsid w:val="009B7012"/>
    <w:rsid w:val="009C2FF5"/>
    <w:rsid w:val="009C31AB"/>
    <w:rsid w:val="009C3C10"/>
    <w:rsid w:val="009C506C"/>
    <w:rsid w:val="009C6B15"/>
    <w:rsid w:val="009C6FD6"/>
    <w:rsid w:val="009C705F"/>
    <w:rsid w:val="009D0D4C"/>
    <w:rsid w:val="009D16D3"/>
    <w:rsid w:val="009D29E1"/>
    <w:rsid w:val="009D3D8C"/>
    <w:rsid w:val="009D64AE"/>
    <w:rsid w:val="009E0B92"/>
    <w:rsid w:val="009E0CD0"/>
    <w:rsid w:val="009E1990"/>
    <w:rsid w:val="009E1B51"/>
    <w:rsid w:val="009E1D2F"/>
    <w:rsid w:val="009E2957"/>
    <w:rsid w:val="009E38AF"/>
    <w:rsid w:val="009E51F2"/>
    <w:rsid w:val="009E5F8F"/>
    <w:rsid w:val="009E68D9"/>
    <w:rsid w:val="009E6B2B"/>
    <w:rsid w:val="009F1222"/>
    <w:rsid w:val="009F175F"/>
    <w:rsid w:val="009F2B5B"/>
    <w:rsid w:val="009F44C1"/>
    <w:rsid w:val="009F6CA1"/>
    <w:rsid w:val="00A00A6F"/>
    <w:rsid w:val="00A03E0E"/>
    <w:rsid w:val="00A04645"/>
    <w:rsid w:val="00A05FB5"/>
    <w:rsid w:val="00A07BD7"/>
    <w:rsid w:val="00A07F7F"/>
    <w:rsid w:val="00A11A4F"/>
    <w:rsid w:val="00A13067"/>
    <w:rsid w:val="00A130B7"/>
    <w:rsid w:val="00A133FF"/>
    <w:rsid w:val="00A139CE"/>
    <w:rsid w:val="00A13BC8"/>
    <w:rsid w:val="00A143A0"/>
    <w:rsid w:val="00A15C5C"/>
    <w:rsid w:val="00A1791A"/>
    <w:rsid w:val="00A200A6"/>
    <w:rsid w:val="00A21054"/>
    <w:rsid w:val="00A2134F"/>
    <w:rsid w:val="00A21489"/>
    <w:rsid w:val="00A22B03"/>
    <w:rsid w:val="00A230AE"/>
    <w:rsid w:val="00A23294"/>
    <w:rsid w:val="00A23B2F"/>
    <w:rsid w:val="00A2533E"/>
    <w:rsid w:val="00A27EAF"/>
    <w:rsid w:val="00A32E3C"/>
    <w:rsid w:val="00A338CD"/>
    <w:rsid w:val="00A361B3"/>
    <w:rsid w:val="00A372D5"/>
    <w:rsid w:val="00A40105"/>
    <w:rsid w:val="00A403D3"/>
    <w:rsid w:val="00A40CD0"/>
    <w:rsid w:val="00A41D4D"/>
    <w:rsid w:val="00A41F02"/>
    <w:rsid w:val="00A42B9E"/>
    <w:rsid w:val="00A44155"/>
    <w:rsid w:val="00A44AB4"/>
    <w:rsid w:val="00A47314"/>
    <w:rsid w:val="00A51719"/>
    <w:rsid w:val="00A52220"/>
    <w:rsid w:val="00A52E84"/>
    <w:rsid w:val="00A53825"/>
    <w:rsid w:val="00A55D3E"/>
    <w:rsid w:val="00A56C01"/>
    <w:rsid w:val="00A61EE5"/>
    <w:rsid w:val="00A623FF"/>
    <w:rsid w:val="00A63527"/>
    <w:rsid w:val="00A63CFE"/>
    <w:rsid w:val="00A64A3A"/>
    <w:rsid w:val="00A66547"/>
    <w:rsid w:val="00A6740D"/>
    <w:rsid w:val="00A67430"/>
    <w:rsid w:val="00A736BE"/>
    <w:rsid w:val="00A7432B"/>
    <w:rsid w:val="00A759DB"/>
    <w:rsid w:val="00A75A77"/>
    <w:rsid w:val="00A7643D"/>
    <w:rsid w:val="00A7688C"/>
    <w:rsid w:val="00A77B28"/>
    <w:rsid w:val="00A80FF4"/>
    <w:rsid w:val="00A81F4B"/>
    <w:rsid w:val="00A83B0C"/>
    <w:rsid w:val="00A84FC5"/>
    <w:rsid w:val="00A8629C"/>
    <w:rsid w:val="00A86D6D"/>
    <w:rsid w:val="00A91A3E"/>
    <w:rsid w:val="00A91C93"/>
    <w:rsid w:val="00A9227A"/>
    <w:rsid w:val="00A949DD"/>
    <w:rsid w:val="00A95B64"/>
    <w:rsid w:val="00A96404"/>
    <w:rsid w:val="00A96F23"/>
    <w:rsid w:val="00A97206"/>
    <w:rsid w:val="00A97B23"/>
    <w:rsid w:val="00AA0965"/>
    <w:rsid w:val="00AA1458"/>
    <w:rsid w:val="00AA1A20"/>
    <w:rsid w:val="00AA1C13"/>
    <w:rsid w:val="00AA22ED"/>
    <w:rsid w:val="00AA286B"/>
    <w:rsid w:val="00AA33D4"/>
    <w:rsid w:val="00AA38D9"/>
    <w:rsid w:val="00AA3ADD"/>
    <w:rsid w:val="00AA4839"/>
    <w:rsid w:val="00AA4856"/>
    <w:rsid w:val="00AA5BB3"/>
    <w:rsid w:val="00AA63B9"/>
    <w:rsid w:val="00AA63D9"/>
    <w:rsid w:val="00AA7A0E"/>
    <w:rsid w:val="00AB0C2A"/>
    <w:rsid w:val="00AB0CFB"/>
    <w:rsid w:val="00AB18C4"/>
    <w:rsid w:val="00AB2CDD"/>
    <w:rsid w:val="00AB5DD3"/>
    <w:rsid w:val="00AB6D88"/>
    <w:rsid w:val="00AC4762"/>
    <w:rsid w:val="00AC5806"/>
    <w:rsid w:val="00AC5F2F"/>
    <w:rsid w:val="00AC69E7"/>
    <w:rsid w:val="00AC789C"/>
    <w:rsid w:val="00AD09A1"/>
    <w:rsid w:val="00AD0A32"/>
    <w:rsid w:val="00AD0F91"/>
    <w:rsid w:val="00AD2C1F"/>
    <w:rsid w:val="00AD392E"/>
    <w:rsid w:val="00AD42D8"/>
    <w:rsid w:val="00AD455F"/>
    <w:rsid w:val="00AD6DEB"/>
    <w:rsid w:val="00AD6F0C"/>
    <w:rsid w:val="00AE01DB"/>
    <w:rsid w:val="00AE06ED"/>
    <w:rsid w:val="00AE3607"/>
    <w:rsid w:val="00AE3AC6"/>
    <w:rsid w:val="00AE3D93"/>
    <w:rsid w:val="00AE3F05"/>
    <w:rsid w:val="00AE43E6"/>
    <w:rsid w:val="00AE5A1C"/>
    <w:rsid w:val="00AE7871"/>
    <w:rsid w:val="00AF01BC"/>
    <w:rsid w:val="00AF0589"/>
    <w:rsid w:val="00AF113B"/>
    <w:rsid w:val="00AF2229"/>
    <w:rsid w:val="00AF5323"/>
    <w:rsid w:val="00AF6E5B"/>
    <w:rsid w:val="00AF7596"/>
    <w:rsid w:val="00B003B9"/>
    <w:rsid w:val="00B01A08"/>
    <w:rsid w:val="00B02BAC"/>
    <w:rsid w:val="00B04B8A"/>
    <w:rsid w:val="00B05221"/>
    <w:rsid w:val="00B0636E"/>
    <w:rsid w:val="00B07B03"/>
    <w:rsid w:val="00B14791"/>
    <w:rsid w:val="00B15DFE"/>
    <w:rsid w:val="00B16435"/>
    <w:rsid w:val="00B223C6"/>
    <w:rsid w:val="00B22A6B"/>
    <w:rsid w:val="00B23CB5"/>
    <w:rsid w:val="00B2497F"/>
    <w:rsid w:val="00B24D83"/>
    <w:rsid w:val="00B2546A"/>
    <w:rsid w:val="00B32BF9"/>
    <w:rsid w:val="00B32F1B"/>
    <w:rsid w:val="00B33110"/>
    <w:rsid w:val="00B33DA0"/>
    <w:rsid w:val="00B34482"/>
    <w:rsid w:val="00B40446"/>
    <w:rsid w:val="00B449C6"/>
    <w:rsid w:val="00B473C3"/>
    <w:rsid w:val="00B51E4E"/>
    <w:rsid w:val="00B523DA"/>
    <w:rsid w:val="00B5486A"/>
    <w:rsid w:val="00B55BCD"/>
    <w:rsid w:val="00B563FF"/>
    <w:rsid w:val="00B56C1F"/>
    <w:rsid w:val="00B5716F"/>
    <w:rsid w:val="00B5754F"/>
    <w:rsid w:val="00B57835"/>
    <w:rsid w:val="00B600BB"/>
    <w:rsid w:val="00B61FED"/>
    <w:rsid w:val="00B6387C"/>
    <w:rsid w:val="00B6393F"/>
    <w:rsid w:val="00B7145A"/>
    <w:rsid w:val="00B72DD9"/>
    <w:rsid w:val="00B73D1D"/>
    <w:rsid w:val="00B74BB5"/>
    <w:rsid w:val="00B76617"/>
    <w:rsid w:val="00B77522"/>
    <w:rsid w:val="00B801DC"/>
    <w:rsid w:val="00B80DA2"/>
    <w:rsid w:val="00B80E0D"/>
    <w:rsid w:val="00B811BB"/>
    <w:rsid w:val="00B813AC"/>
    <w:rsid w:val="00B81E64"/>
    <w:rsid w:val="00B846FC"/>
    <w:rsid w:val="00B91A19"/>
    <w:rsid w:val="00B91F6C"/>
    <w:rsid w:val="00B9232E"/>
    <w:rsid w:val="00B92E79"/>
    <w:rsid w:val="00B94AF1"/>
    <w:rsid w:val="00B95AE2"/>
    <w:rsid w:val="00B96E04"/>
    <w:rsid w:val="00B97826"/>
    <w:rsid w:val="00BA09E8"/>
    <w:rsid w:val="00BA104C"/>
    <w:rsid w:val="00BA32B8"/>
    <w:rsid w:val="00BA4890"/>
    <w:rsid w:val="00BA6E57"/>
    <w:rsid w:val="00BB08C4"/>
    <w:rsid w:val="00BB3BEE"/>
    <w:rsid w:val="00BB47C1"/>
    <w:rsid w:val="00BB5D2E"/>
    <w:rsid w:val="00BB6E54"/>
    <w:rsid w:val="00BC5618"/>
    <w:rsid w:val="00BC6DC5"/>
    <w:rsid w:val="00BD19CB"/>
    <w:rsid w:val="00BD2574"/>
    <w:rsid w:val="00BD4AE4"/>
    <w:rsid w:val="00BD559C"/>
    <w:rsid w:val="00BD6CDC"/>
    <w:rsid w:val="00BE044F"/>
    <w:rsid w:val="00BE06FD"/>
    <w:rsid w:val="00BE1EC1"/>
    <w:rsid w:val="00BE270E"/>
    <w:rsid w:val="00BE2AA8"/>
    <w:rsid w:val="00BE31F9"/>
    <w:rsid w:val="00BE34AE"/>
    <w:rsid w:val="00BE361D"/>
    <w:rsid w:val="00BE3EDA"/>
    <w:rsid w:val="00BE684A"/>
    <w:rsid w:val="00BE7163"/>
    <w:rsid w:val="00BF1454"/>
    <w:rsid w:val="00BF1713"/>
    <w:rsid w:val="00BF185C"/>
    <w:rsid w:val="00BF206B"/>
    <w:rsid w:val="00BF3426"/>
    <w:rsid w:val="00BF6B09"/>
    <w:rsid w:val="00BF6CD3"/>
    <w:rsid w:val="00C003F9"/>
    <w:rsid w:val="00C00C23"/>
    <w:rsid w:val="00C01CE5"/>
    <w:rsid w:val="00C020E7"/>
    <w:rsid w:val="00C02C39"/>
    <w:rsid w:val="00C04FE7"/>
    <w:rsid w:val="00C05219"/>
    <w:rsid w:val="00C06147"/>
    <w:rsid w:val="00C07AFF"/>
    <w:rsid w:val="00C105AB"/>
    <w:rsid w:val="00C10B9D"/>
    <w:rsid w:val="00C110C0"/>
    <w:rsid w:val="00C122FA"/>
    <w:rsid w:val="00C12CF4"/>
    <w:rsid w:val="00C15C69"/>
    <w:rsid w:val="00C16848"/>
    <w:rsid w:val="00C215F6"/>
    <w:rsid w:val="00C21750"/>
    <w:rsid w:val="00C2335E"/>
    <w:rsid w:val="00C239C5"/>
    <w:rsid w:val="00C3001C"/>
    <w:rsid w:val="00C30F5A"/>
    <w:rsid w:val="00C320BB"/>
    <w:rsid w:val="00C3238D"/>
    <w:rsid w:val="00C3347B"/>
    <w:rsid w:val="00C34F26"/>
    <w:rsid w:val="00C35AC0"/>
    <w:rsid w:val="00C36C16"/>
    <w:rsid w:val="00C370A6"/>
    <w:rsid w:val="00C41DB4"/>
    <w:rsid w:val="00C4201C"/>
    <w:rsid w:val="00C435DD"/>
    <w:rsid w:val="00C45C28"/>
    <w:rsid w:val="00C469EF"/>
    <w:rsid w:val="00C53DF7"/>
    <w:rsid w:val="00C54A6B"/>
    <w:rsid w:val="00C57FF4"/>
    <w:rsid w:val="00C6074D"/>
    <w:rsid w:val="00C62379"/>
    <w:rsid w:val="00C62774"/>
    <w:rsid w:val="00C63A0B"/>
    <w:rsid w:val="00C63A31"/>
    <w:rsid w:val="00C6465D"/>
    <w:rsid w:val="00C658E7"/>
    <w:rsid w:val="00C65A8A"/>
    <w:rsid w:val="00C66C4C"/>
    <w:rsid w:val="00C700A0"/>
    <w:rsid w:val="00C70443"/>
    <w:rsid w:val="00C717EA"/>
    <w:rsid w:val="00C74351"/>
    <w:rsid w:val="00C7621D"/>
    <w:rsid w:val="00C762A0"/>
    <w:rsid w:val="00C7726F"/>
    <w:rsid w:val="00C81C57"/>
    <w:rsid w:val="00C82EEB"/>
    <w:rsid w:val="00C84274"/>
    <w:rsid w:val="00C8550E"/>
    <w:rsid w:val="00C85FD9"/>
    <w:rsid w:val="00C862D3"/>
    <w:rsid w:val="00C926CD"/>
    <w:rsid w:val="00C961C9"/>
    <w:rsid w:val="00C97308"/>
    <w:rsid w:val="00C978B6"/>
    <w:rsid w:val="00CA1AF5"/>
    <w:rsid w:val="00CA1B0C"/>
    <w:rsid w:val="00CA3EAB"/>
    <w:rsid w:val="00CA4567"/>
    <w:rsid w:val="00CA45F1"/>
    <w:rsid w:val="00CB33EE"/>
    <w:rsid w:val="00CB4D50"/>
    <w:rsid w:val="00CB5285"/>
    <w:rsid w:val="00CB648F"/>
    <w:rsid w:val="00CB7BB3"/>
    <w:rsid w:val="00CC2010"/>
    <w:rsid w:val="00CC2016"/>
    <w:rsid w:val="00CC3326"/>
    <w:rsid w:val="00CC3B5A"/>
    <w:rsid w:val="00CC50E8"/>
    <w:rsid w:val="00CC5115"/>
    <w:rsid w:val="00CC52EB"/>
    <w:rsid w:val="00CC5A31"/>
    <w:rsid w:val="00CC5BD0"/>
    <w:rsid w:val="00CD33FF"/>
    <w:rsid w:val="00CD4059"/>
    <w:rsid w:val="00CD5A99"/>
    <w:rsid w:val="00CD6083"/>
    <w:rsid w:val="00CD64FA"/>
    <w:rsid w:val="00CD6807"/>
    <w:rsid w:val="00CE220A"/>
    <w:rsid w:val="00CE72F7"/>
    <w:rsid w:val="00CF188A"/>
    <w:rsid w:val="00CF1A77"/>
    <w:rsid w:val="00CF38A6"/>
    <w:rsid w:val="00CF554F"/>
    <w:rsid w:val="00CF6290"/>
    <w:rsid w:val="00CF6468"/>
    <w:rsid w:val="00CF78BB"/>
    <w:rsid w:val="00D00D86"/>
    <w:rsid w:val="00D00F3F"/>
    <w:rsid w:val="00D02247"/>
    <w:rsid w:val="00D02AD2"/>
    <w:rsid w:val="00D02D32"/>
    <w:rsid w:val="00D0320E"/>
    <w:rsid w:val="00D0560E"/>
    <w:rsid w:val="00D079AF"/>
    <w:rsid w:val="00D10822"/>
    <w:rsid w:val="00D10D6C"/>
    <w:rsid w:val="00D135F0"/>
    <w:rsid w:val="00D17122"/>
    <w:rsid w:val="00D203AB"/>
    <w:rsid w:val="00D204D7"/>
    <w:rsid w:val="00D209CE"/>
    <w:rsid w:val="00D222BB"/>
    <w:rsid w:val="00D224ED"/>
    <w:rsid w:val="00D26F43"/>
    <w:rsid w:val="00D303A3"/>
    <w:rsid w:val="00D32077"/>
    <w:rsid w:val="00D33CF6"/>
    <w:rsid w:val="00D35016"/>
    <w:rsid w:val="00D36156"/>
    <w:rsid w:val="00D36E72"/>
    <w:rsid w:val="00D404B8"/>
    <w:rsid w:val="00D4065B"/>
    <w:rsid w:val="00D40BDB"/>
    <w:rsid w:val="00D40D2B"/>
    <w:rsid w:val="00D42081"/>
    <w:rsid w:val="00D429D0"/>
    <w:rsid w:val="00D42B35"/>
    <w:rsid w:val="00D45590"/>
    <w:rsid w:val="00D45CDC"/>
    <w:rsid w:val="00D50277"/>
    <w:rsid w:val="00D52436"/>
    <w:rsid w:val="00D560D8"/>
    <w:rsid w:val="00D563FB"/>
    <w:rsid w:val="00D56D17"/>
    <w:rsid w:val="00D6030A"/>
    <w:rsid w:val="00D60C17"/>
    <w:rsid w:val="00D61D85"/>
    <w:rsid w:val="00D623C6"/>
    <w:rsid w:val="00D643F9"/>
    <w:rsid w:val="00D64536"/>
    <w:rsid w:val="00D70C88"/>
    <w:rsid w:val="00D71B1A"/>
    <w:rsid w:val="00D71FAE"/>
    <w:rsid w:val="00D75627"/>
    <w:rsid w:val="00D766D6"/>
    <w:rsid w:val="00D76744"/>
    <w:rsid w:val="00D82367"/>
    <w:rsid w:val="00D8590F"/>
    <w:rsid w:val="00D861FB"/>
    <w:rsid w:val="00D865FE"/>
    <w:rsid w:val="00D909DA"/>
    <w:rsid w:val="00D913D5"/>
    <w:rsid w:val="00D9252F"/>
    <w:rsid w:val="00D93E31"/>
    <w:rsid w:val="00D94A35"/>
    <w:rsid w:val="00D97B63"/>
    <w:rsid w:val="00DA0042"/>
    <w:rsid w:val="00DA1D54"/>
    <w:rsid w:val="00DA1DB7"/>
    <w:rsid w:val="00DA2772"/>
    <w:rsid w:val="00DA4CBB"/>
    <w:rsid w:val="00DA4F04"/>
    <w:rsid w:val="00DA564C"/>
    <w:rsid w:val="00DA68E0"/>
    <w:rsid w:val="00DA7364"/>
    <w:rsid w:val="00DA7A6F"/>
    <w:rsid w:val="00DA7D3D"/>
    <w:rsid w:val="00DB2CE2"/>
    <w:rsid w:val="00DB481C"/>
    <w:rsid w:val="00DB5481"/>
    <w:rsid w:val="00DB5ECE"/>
    <w:rsid w:val="00DB5FFA"/>
    <w:rsid w:val="00DB6038"/>
    <w:rsid w:val="00DB76AC"/>
    <w:rsid w:val="00DC0CB5"/>
    <w:rsid w:val="00DC1352"/>
    <w:rsid w:val="00DC2BA9"/>
    <w:rsid w:val="00DC2C71"/>
    <w:rsid w:val="00DC30D1"/>
    <w:rsid w:val="00DC3258"/>
    <w:rsid w:val="00DC4233"/>
    <w:rsid w:val="00DC42A8"/>
    <w:rsid w:val="00DC4F6E"/>
    <w:rsid w:val="00DC5783"/>
    <w:rsid w:val="00DC62E4"/>
    <w:rsid w:val="00DC6528"/>
    <w:rsid w:val="00DC6616"/>
    <w:rsid w:val="00DD2B35"/>
    <w:rsid w:val="00DD5838"/>
    <w:rsid w:val="00DD7F71"/>
    <w:rsid w:val="00DE1652"/>
    <w:rsid w:val="00DE2F54"/>
    <w:rsid w:val="00DE6C1A"/>
    <w:rsid w:val="00DF15AE"/>
    <w:rsid w:val="00DF268C"/>
    <w:rsid w:val="00DF2901"/>
    <w:rsid w:val="00DF29D9"/>
    <w:rsid w:val="00DF2CF2"/>
    <w:rsid w:val="00DF2DBA"/>
    <w:rsid w:val="00DF318F"/>
    <w:rsid w:val="00DF5407"/>
    <w:rsid w:val="00DF5FF4"/>
    <w:rsid w:val="00E003D1"/>
    <w:rsid w:val="00E01A26"/>
    <w:rsid w:val="00E0235D"/>
    <w:rsid w:val="00E0295B"/>
    <w:rsid w:val="00E0426E"/>
    <w:rsid w:val="00E04C32"/>
    <w:rsid w:val="00E05CB9"/>
    <w:rsid w:val="00E062AF"/>
    <w:rsid w:val="00E06916"/>
    <w:rsid w:val="00E07B3E"/>
    <w:rsid w:val="00E100BC"/>
    <w:rsid w:val="00E10CC9"/>
    <w:rsid w:val="00E13521"/>
    <w:rsid w:val="00E13AC7"/>
    <w:rsid w:val="00E14072"/>
    <w:rsid w:val="00E15A5D"/>
    <w:rsid w:val="00E2064D"/>
    <w:rsid w:val="00E20E60"/>
    <w:rsid w:val="00E22E48"/>
    <w:rsid w:val="00E230ED"/>
    <w:rsid w:val="00E23478"/>
    <w:rsid w:val="00E245C6"/>
    <w:rsid w:val="00E262FE"/>
    <w:rsid w:val="00E26F18"/>
    <w:rsid w:val="00E27AB9"/>
    <w:rsid w:val="00E27C36"/>
    <w:rsid w:val="00E27CEB"/>
    <w:rsid w:val="00E31C8F"/>
    <w:rsid w:val="00E352FE"/>
    <w:rsid w:val="00E358D6"/>
    <w:rsid w:val="00E36C59"/>
    <w:rsid w:val="00E41804"/>
    <w:rsid w:val="00E43AD3"/>
    <w:rsid w:val="00E51574"/>
    <w:rsid w:val="00E52DF9"/>
    <w:rsid w:val="00E5521E"/>
    <w:rsid w:val="00E55AB6"/>
    <w:rsid w:val="00E574EC"/>
    <w:rsid w:val="00E57CA5"/>
    <w:rsid w:val="00E6014E"/>
    <w:rsid w:val="00E64675"/>
    <w:rsid w:val="00E6534B"/>
    <w:rsid w:val="00E65724"/>
    <w:rsid w:val="00E661E1"/>
    <w:rsid w:val="00E67B99"/>
    <w:rsid w:val="00E7009D"/>
    <w:rsid w:val="00E7047D"/>
    <w:rsid w:val="00E70681"/>
    <w:rsid w:val="00E72597"/>
    <w:rsid w:val="00E72FEF"/>
    <w:rsid w:val="00E73682"/>
    <w:rsid w:val="00E76BAE"/>
    <w:rsid w:val="00E772B5"/>
    <w:rsid w:val="00E810AE"/>
    <w:rsid w:val="00E81FCA"/>
    <w:rsid w:val="00E8433C"/>
    <w:rsid w:val="00E866E0"/>
    <w:rsid w:val="00E86842"/>
    <w:rsid w:val="00E90430"/>
    <w:rsid w:val="00E930DD"/>
    <w:rsid w:val="00E95CE3"/>
    <w:rsid w:val="00E97005"/>
    <w:rsid w:val="00E97ADD"/>
    <w:rsid w:val="00EA08DC"/>
    <w:rsid w:val="00EA10E6"/>
    <w:rsid w:val="00EA1E84"/>
    <w:rsid w:val="00EA59DF"/>
    <w:rsid w:val="00EA5B09"/>
    <w:rsid w:val="00EA69FD"/>
    <w:rsid w:val="00EA725A"/>
    <w:rsid w:val="00EA7AEC"/>
    <w:rsid w:val="00EA7E54"/>
    <w:rsid w:val="00EB0C80"/>
    <w:rsid w:val="00EB3F40"/>
    <w:rsid w:val="00EB403D"/>
    <w:rsid w:val="00EB5709"/>
    <w:rsid w:val="00EB57CF"/>
    <w:rsid w:val="00EB6463"/>
    <w:rsid w:val="00EB68B4"/>
    <w:rsid w:val="00EB6B4A"/>
    <w:rsid w:val="00EB6C12"/>
    <w:rsid w:val="00EB735D"/>
    <w:rsid w:val="00EB7807"/>
    <w:rsid w:val="00EC1723"/>
    <w:rsid w:val="00EC1F4B"/>
    <w:rsid w:val="00EC4F54"/>
    <w:rsid w:val="00EC5BBE"/>
    <w:rsid w:val="00EC771F"/>
    <w:rsid w:val="00ED0D6B"/>
    <w:rsid w:val="00ED1202"/>
    <w:rsid w:val="00ED2A8B"/>
    <w:rsid w:val="00ED39D4"/>
    <w:rsid w:val="00ED44E5"/>
    <w:rsid w:val="00ED6A01"/>
    <w:rsid w:val="00EE125A"/>
    <w:rsid w:val="00EE159E"/>
    <w:rsid w:val="00EE1CD4"/>
    <w:rsid w:val="00EE26C1"/>
    <w:rsid w:val="00EE4042"/>
    <w:rsid w:val="00EE4975"/>
    <w:rsid w:val="00EE6D7F"/>
    <w:rsid w:val="00EE7901"/>
    <w:rsid w:val="00EF06DA"/>
    <w:rsid w:val="00EF28C0"/>
    <w:rsid w:val="00EF2D78"/>
    <w:rsid w:val="00EF32FE"/>
    <w:rsid w:val="00EF425D"/>
    <w:rsid w:val="00EF51A1"/>
    <w:rsid w:val="00EF5774"/>
    <w:rsid w:val="00EF742E"/>
    <w:rsid w:val="00F01044"/>
    <w:rsid w:val="00F03649"/>
    <w:rsid w:val="00F03755"/>
    <w:rsid w:val="00F05986"/>
    <w:rsid w:val="00F05BB5"/>
    <w:rsid w:val="00F06301"/>
    <w:rsid w:val="00F06FF0"/>
    <w:rsid w:val="00F07634"/>
    <w:rsid w:val="00F07B1F"/>
    <w:rsid w:val="00F1065F"/>
    <w:rsid w:val="00F13FD2"/>
    <w:rsid w:val="00F15EF8"/>
    <w:rsid w:val="00F20E82"/>
    <w:rsid w:val="00F222C2"/>
    <w:rsid w:val="00F22D99"/>
    <w:rsid w:val="00F25B7B"/>
    <w:rsid w:val="00F25BE5"/>
    <w:rsid w:val="00F27537"/>
    <w:rsid w:val="00F27ADB"/>
    <w:rsid w:val="00F325E3"/>
    <w:rsid w:val="00F32A31"/>
    <w:rsid w:val="00F342F9"/>
    <w:rsid w:val="00F34BBE"/>
    <w:rsid w:val="00F350E9"/>
    <w:rsid w:val="00F35618"/>
    <w:rsid w:val="00F3592E"/>
    <w:rsid w:val="00F35B90"/>
    <w:rsid w:val="00F365EC"/>
    <w:rsid w:val="00F40313"/>
    <w:rsid w:val="00F45994"/>
    <w:rsid w:val="00F55609"/>
    <w:rsid w:val="00F567DE"/>
    <w:rsid w:val="00F57BCE"/>
    <w:rsid w:val="00F6214D"/>
    <w:rsid w:val="00F62818"/>
    <w:rsid w:val="00F63552"/>
    <w:rsid w:val="00F63724"/>
    <w:rsid w:val="00F63938"/>
    <w:rsid w:val="00F65488"/>
    <w:rsid w:val="00F658A5"/>
    <w:rsid w:val="00F668FB"/>
    <w:rsid w:val="00F6746E"/>
    <w:rsid w:val="00F70D38"/>
    <w:rsid w:val="00F711CD"/>
    <w:rsid w:val="00F7220A"/>
    <w:rsid w:val="00F74B04"/>
    <w:rsid w:val="00F76610"/>
    <w:rsid w:val="00F85535"/>
    <w:rsid w:val="00F85E7D"/>
    <w:rsid w:val="00F86EC8"/>
    <w:rsid w:val="00F92110"/>
    <w:rsid w:val="00F92F86"/>
    <w:rsid w:val="00F94721"/>
    <w:rsid w:val="00F95B68"/>
    <w:rsid w:val="00F95E86"/>
    <w:rsid w:val="00F9662A"/>
    <w:rsid w:val="00F977C0"/>
    <w:rsid w:val="00F9781F"/>
    <w:rsid w:val="00FA3770"/>
    <w:rsid w:val="00FA52C4"/>
    <w:rsid w:val="00FA59EE"/>
    <w:rsid w:val="00FA6208"/>
    <w:rsid w:val="00FA6978"/>
    <w:rsid w:val="00FB1759"/>
    <w:rsid w:val="00FB336B"/>
    <w:rsid w:val="00FB3D1E"/>
    <w:rsid w:val="00FB7CC0"/>
    <w:rsid w:val="00FC14F0"/>
    <w:rsid w:val="00FC1D14"/>
    <w:rsid w:val="00FC2093"/>
    <w:rsid w:val="00FC241C"/>
    <w:rsid w:val="00FC4B05"/>
    <w:rsid w:val="00FC5264"/>
    <w:rsid w:val="00FC5AFE"/>
    <w:rsid w:val="00FC6C97"/>
    <w:rsid w:val="00FC7235"/>
    <w:rsid w:val="00FC778B"/>
    <w:rsid w:val="00FD0DDD"/>
    <w:rsid w:val="00FD45E1"/>
    <w:rsid w:val="00FD5587"/>
    <w:rsid w:val="00FD7C8B"/>
    <w:rsid w:val="00FE0508"/>
    <w:rsid w:val="00FE10E5"/>
    <w:rsid w:val="00FE17CC"/>
    <w:rsid w:val="00FE1E99"/>
    <w:rsid w:val="00FE236F"/>
    <w:rsid w:val="00FE4449"/>
    <w:rsid w:val="00FE62CC"/>
    <w:rsid w:val="00FE6E51"/>
    <w:rsid w:val="00FE72CF"/>
    <w:rsid w:val="00FF0705"/>
    <w:rsid w:val="00FF15BB"/>
    <w:rsid w:val="00FF1CDD"/>
    <w:rsid w:val="00FF242B"/>
    <w:rsid w:val="00FF631B"/>
    <w:rsid w:val="00FF6414"/>
    <w:rsid w:val="00FF695C"/>
    <w:rsid w:val="00FF6964"/>
    <w:rsid w:val="00FF795C"/>
    <w:rsid w:val="060454BA"/>
    <w:rsid w:val="158705F8"/>
    <w:rsid w:val="37FD08D0"/>
    <w:rsid w:val="70FB3DD4"/>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EDA0248"/>
  <w15:docId w15:val="{487E6AFE-63E4-4A6F-A752-EAC9C83DD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qFormat="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23B2F"/>
    <w:pPr>
      <w:widowControl w:val="0"/>
      <w:jc w:val="both"/>
    </w:pPr>
    <w:rPr>
      <w:rFonts w:ascii="Times New Roman" w:eastAsia="宋体" w:hAnsi="Times New Roman" w:cs="Times New Roman"/>
      <w:kern w:val="2"/>
      <w:sz w:val="21"/>
      <w:szCs w:val="24"/>
    </w:rPr>
  </w:style>
  <w:style w:type="paragraph" w:styleId="1">
    <w:name w:val="heading 1"/>
    <w:basedOn w:val="a"/>
    <w:next w:val="a"/>
    <w:link w:val="10"/>
    <w:uiPriority w:val="9"/>
    <w:qFormat/>
    <w:rsid w:val="00454762"/>
    <w:pPr>
      <w:keepNext/>
      <w:keepLines/>
      <w:spacing w:before="75" w:after="75"/>
      <w:jc w:val="center"/>
      <w:outlineLvl w:val="0"/>
    </w:pPr>
    <w:rPr>
      <w:rFonts w:eastAsia="黑体"/>
      <w:bCs/>
      <w:kern w:val="44"/>
      <w:sz w:val="32"/>
      <w:szCs w:val="44"/>
    </w:rPr>
  </w:style>
  <w:style w:type="paragraph" w:styleId="2">
    <w:name w:val="heading 2"/>
    <w:basedOn w:val="a"/>
    <w:next w:val="a"/>
    <w:link w:val="20"/>
    <w:qFormat/>
    <w:rsid w:val="00A23B2F"/>
    <w:pPr>
      <w:keepNext/>
      <w:jc w:val="left"/>
      <w:outlineLvl w:val="1"/>
    </w:pPr>
    <w:rPr>
      <w:rFonts w:eastAsia="黑体"/>
      <w:b/>
      <w:bCs/>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qFormat/>
    <w:rsid w:val="00A97206"/>
    <w:pPr>
      <w:jc w:val="left"/>
    </w:pPr>
    <w:rPr>
      <w:lang w:val="zh-CN"/>
    </w:rPr>
  </w:style>
  <w:style w:type="paragraph" w:styleId="a5">
    <w:name w:val="Body Text Indent"/>
    <w:basedOn w:val="a"/>
    <w:link w:val="a6"/>
    <w:rsid w:val="009F1222"/>
    <w:pPr>
      <w:ind w:firstLineChars="200" w:firstLine="420"/>
    </w:pPr>
    <w:rPr>
      <w:rFonts w:ascii="Calibri" w:hAnsi="Calibri"/>
      <w:kern w:val="0"/>
      <w:sz w:val="20"/>
      <w:lang w:val="zh-CN"/>
    </w:rPr>
  </w:style>
  <w:style w:type="paragraph" w:styleId="a7">
    <w:name w:val="Plain Text"/>
    <w:basedOn w:val="a"/>
    <w:link w:val="a8"/>
    <w:uiPriority w:val="99"/>
    <w:rsid w:val="009F1222"/>
    <w:rPr>
      <w:rFonts w:ascii="宋体" w:hAnsi="Courier New"/>
      <w:kern w:val="0"/>
      <w:sz w:val="20"/>
      <w:szCs w:val="21"/>
      <w:lang w:val="zh-CN"/>
    </w:rPr>
  </w:style>
  <w:style w:type="paragraph" w:styleId="a9">
    <w:name w:val="Balloon Text"/>
    <w:basedOn w:val="a"/>
    <w:link w:val="aa"/>
    <w:uiPriority w:val="99"/>
    <w:semiHidden/>
    <w:unhideWhenUsed/>
    <w:rsid w:val="009F1222"/>
    <w:rPr>
      <w:kern w:val="0"/>
      <w:sz w:val="18"/>
      <w:szCs w:val="18"/>
      <w:lang w:val="zh-CN"/>
    </w:rPr>
  </w:style>
  <w:style w:type="paragraph" w:styleId="ab">
    <w:name w:val="footer"/>
    <w:basedOn w:val="a"/>
    <w:link w:val="ac"/>
    <w:uiPriority w:val="99"/>
    <w:unhideWhenUsed/>
    <w:rsid w:val="009F1222"/>
    <w:pPr>
      <w:tabs>
        <w:tab w:val="center" w:pos="4153"/>
        <w:tab w:val="right" w:pos="8306"/>
      </w:tabs>
      <w:snapToGrid w:val="0"/>
      <w:jc w:val="left"/>
    </w:pPr>
    <w:rPr>
      <w:kern w:val="0"/>
      <w:sz w:val="18"/>
      <w:szCs w:val="18"/>
      <w:lang w:val="zh-CN"/>
    </w:rPr>
  </w:style>
  <w:style w:type="paragraph" w:styleId="ad">
    <w:name w:val="header"/>
    <w:basedOn w:val="a"/>
    <w:link w:val="ae"/>
    <w:uiPriority w:val="99"/>
    <w:unhideWhenUsed/>
    <w:rsid w:val="009F1222"/>
    <w:pPr>
      <w:pBdr>
        <w:bottom w:val="single" w:sz="6" w:space="1" w:color="auto"/>
      </w:pBdr>
      <w:tabs>
        <w:tab w:val="center" w:pos="4153"/>
        <w:tab w:val="right" w:pos="8306"/>
      </w:tabs>
      <w:snapToGrid w:val="0"/>
      <w:jc w:val="center"/>
    </w:pPr>
    <w:rPr>
      <w:kern w:val="0"/>
      <w:sz w:val="18"/>
      <w:szCs w:val="18"/>
      <w:lang w:val="zh-CN"/>
    </w:rPr>
  </w:style>
  <w:style w:type="paragraph" w:styleId="HTML">
    <w:name w:val="HTML Preformatted"/>
    <w:basedOn w:val="a"/>
    <w:link w:val="HTML0"/>
    <w:rsid w:val="009F122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
    <w:name w:val="Normal (Web)"/>
    <w:basedOn w:val="a"/>
    <w:link w:val="af0"/>
    <w:rsid w:val="009F1222"/>
    <w:pPr>
      <w:widowControl/>
      <w:spacing w:before="100" w:beforeAutospacing="1" w:after="100" w:afterAutospacing="1"/>
      <w:jc w:val="left"/>
    </w:pPr>
    <w:rPr>
      <w:rFonts w:ascii="宋体" w:hAnsi="宋体"/>
      <w:kern w:val="0"/>
      <w:sz w:val="24"/>
      <w:lang w:val="zh-CN"/>
    </w:rPr>
  </w:style>
  <w:style w:type="paragraph" w:styleId="af1">
    <w:name w:val="annotation subject"/>
    <w:basedOn w:val="a3"/>
    <w:next w:val="a3"/>
    <w:link w:val="af2"/>
    <w:uiPriority w:val="99"/>
    <w:semiHidden/>
    <w:unhideWhenUsed/>
    <w:rsid w:val="009F1222"/>
    <w:rPr>
      <w:b/>
      <w:bCs/>
    </w:rPr>
  </w:style>
  <w:style w:type="table" w:styleId="af3">
    <w:name w:val="Table Grid"/>
    <w:basedOn w:val="a1"/>
    <w:uiPriority w:val="59"/>
    <w:rsid w:val="009F1222"/>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0"/>
    <w:uiPriority w:val="22"/>
    <w:qFormat/>
    <w:rsid w:val="009F1222"/>
  </w:style>
  <w:style w:type="character" w:styleId="af5">
    <w:name w:val="page number"/>
    <w:basedOn w:val="a0"/>
    <w:rsid w:val="009F1222"/>
  </w:style>
  <w:style w:type="character" w:styleId="af6">
    <w:name w:val="FollowedHyperlink"/>
    <w:uiPriority w:val="99"/>
    <w:semiHidden/>
    <w:unhideWhenUsed/>
    <w:rsid w:val="009F1222"/>
    <w:rPr>
      <w:color w:val="954F72"/>
      <w:u w:val="single"/>
    </w:rPr>
  </w:style>
  <w:style w:type="character" w:styleId="af7">
    <w:name w:val="Hyperlink"/>
    <w:uiPriority w:val="99"/>
    <w:unhideWhenUsed/>
    <w:rsid w:val="009F1222"/>
    <w:rPr>
      <w:color w:val="5CB43F"/>
      <w:u w:val="none"/>
    </w:rPr>
  </w:style>
  <w:style w:type="character" w:styleId="af8">
    <w:name w:val="annotation reference"/>
    <w:uiPriority w:val="99"/>
    <w:qFormat/>
    <w:rsid w:val="009F1222"/>
    <w:rPr>
      <w:sz w:val="21"/>
      <w:szCs w:val="21"/>
    </w:rPr>
  </w:style>
  <w:style w:type="character" w:customStyle="1" w:styleId="a8">
    <w:name w:val="纯文本 字符"/>
    <w:link w:val="a7"/>
    <w:uiPriority w:val="99"/>
    <w:locked/>
    <w:rsid w:val="009F1222"/>
    <w:rPr>
      <w:rFonts w:ascii="宋体" w:eastAsia="宋体" w:hAnsi="Courier New" w:cs="Courier New"/>
      <w:szCs w:val="21"/>
    </w:rPr>
  </w:style>
  <w:style w:type="character" w:customStyle="1" w:styleId="Char">
    <w:name w:val="纯文本 Char"/>
    <w:uiPriority w:val="99"/>
    <w:rsid w:val="009F1222"/>
    <w:rPr>
      <w:rFonts w:ascii="宋体" w:eastAsia="宋体" w:hAnsi="Courier New" w:cs="Courier New"/>
      <w:szCs w:val="21"/>
    </w:rPr>
  </w:style>
  <w:style w:type="character" w:customStyle="1" w:styleId="a6">
    <w:name w:val="正文文本缩进 字符"/>
    <w:link w:val="a5"/>
    <w:rsid w:val="009F1222"/>
    <w:rPr>
      <w:szCs w:val="24"/>
    </w:rPr>
  </w:style>
  <w:style w:type="character" w:customStyle="1" w:styleId="Char1">
    <w:name w:val="正文文本缩进 Char1"/>
    <w:uiPriority w:val="99"/>
    <w:semiHidden/>
    <w:rsid w:val="009F1222"/>
    <w:rPr>
      <w:rFonts w:ascii="Times New Roman" w:eastAsia="宋体" w:hAnsi="Times New Roman" w:cs="Times New Roman"/>
      <w:szCs w:val="24"/>
    </w:rPr>
  </w:style>
  <w:style w:type="character" w:customStyle="1" w:styleId="aa">
    <w:name w:val="批注框文本 字符"/>
    <w:link w:val="a9"/>
    <w:uiPriority w:val="99"/>
    <w:semiHidden/>
    <w:rsid w:val="009F1222"/>
    <w:rPr>
      <w:rFonts w:ascii="Times New Roman" w:eastAsia="宋体" w:hAnsi="Times New Roman" w:cs="Times New Roman"/>
      <w:sz w:val="18"/>
      <w:szCs w:val="18"/>
    </w:rPr>
  </w:style>
  <w:style w:type="paragraph" w:styleId="af9">
    <w:name w:val="No Spacing"/>
    <w:uiPriority w:val="1"/>
    <w:qFormat/>
    <w:rsid w:val="009F1222"/>
    <w:pPr>
      <w:widowControl w:val="0"/>
      <w:jc w:val="both"/>
    </w:pPr>
    <w:rPr>
      <w:rFonts w:ascii="Times New Roman" w:eastAsia="宋体" w:hAnsi="Times New Roman" w:cs="Times New Roman"/>
      <w:kern w:val="2"/>
      <w:sz w:val="21"/>
      <w:szCs w:val="24"/>
    </w:rPr>
  </w:style>
  <w:style w:type="character" w:customStyle="1" w:styleId="ae">
    <w:name w:val="页眉 字符"/>
    <w:link w:val="ad"/>
    <w:uiPriority w:val="99"/>
    <w:rsid w:val="009F1222"/>
    <w:rPr>
      <w:rFonts w:ascii="Times New Roman" w:eastAsia="宋体" w:hAnsi="Times New Roman" w:cs="Times New Roman"/>
      <w:sz w:val="18"/>
      <w:szCs w:val="18"/>
    </w:rPr>
  </w:style>
  <w:style w:type="character" w:customStyle="1" w:styleId="ac">
    <w:name w:val="页脚 字符"/>
    <w:link w:val="ab"/>
    <w:uiPriority w:val="99"/>
    <w:rsid w:val="009F1222"/>
    <w:rPr>
      <w:rFonts w:ascii="Times New Roman" w:eastAsia="宋体" w:hAnsi="Times New Roman" w:cs="Times New Roman"/>
      <w:sz w:val="18"/>
      <w:szCs w:val="18"/>
    </w:rPr>
  </w:style>
  <w:style w:type="character" w:customStyle="1" w:styleId="HTML0">
    <w:name w:val="HTML 预设格式 字符"/>
    <w:link w:val="HTML"/>
    <w:rsid w:val="009F1222"/>
    <w:rPr>
      <w:rFonts w:ascii="宋体" w:hAnsi="宋体"/>
      <w:sz w:val="24"/>
      <w:szCs w:val="24"/>
    </w:rPr>
  </w:style>
  <w:style w:type="paragraph" w:customStyle="1" w:styleId="11">
    <w:name w:val="无间隔1"/>
    <w:uiPriority w:val="99"/>
    <w:rsid w:val="009F1222"/>
    <w:pPr>
      <w:widowControl w:val="0"/>
      <w:jc w:val="both"/>
    </w:pPr>
    <w:rPr>
      <w:rFonts w:ascii="Times New Roman" w:eastAsia="宋体" w:hAnsi="Times New Roman" w:cs="Times New Roman"/>
      <w:kern w:val="2"/>
      <w:sz w:val="21"/>
      <w:szCs w:val="24"/>
    </w:rPr>
  </w:style>
  <w:style w:type="paragraph" w:customStyle="1" w:styleId="TIT1">
    <w:name w:val="TIT1"/>
    <w:basedOn w:val="a"/>
    <w:uiPriority w:val="99"/>
    <w:rsid w:val="009F1222"/>
    <w:pPr>
      <w:widowControl/>
      <w:tabs>
        <w:tab w:val="left" w:pos="360"/>
      </w:tabs>
      <w:adjustRightInd w:val="0"/>
      <w:spacing w:line="320" w:lineRule="atLeast"/>
      <w:ind w:left="360" w:hanging="360"/>
    </w:pPr>
    <w:rPr>
      <w:rFonts w:eastAsia="MingLiU"/>
      <w:spacing w:val="20"/>
      <w:sz w:val="20"/>
      <w:szCs w:val="20"/>
      <w:lang w:eastAsia="zh-TW"/>
    </w:rPr>
  </w:style>
  <w:style w:type="character" w:customStyle="1" w:styleId="af0">
    <w:name w:val="普通(网站) 字符"/>
    <w:link w:val="af"/>
    <w:qFormat/>
    <w:rsid w:val="009F1222"/>
    <w:rPr>
      <w:rFonts w:ascii="宋体" w:hAnsi="宋体" w:cs="宋体"/>
      <w:sz w:val="24"/>
      <w:szCs w:val="24"/>
    </w:rPr>
  </w:style>
  <w:style w:type="paragraph" w:customStyle="1" w:styleId="DefaultParagraph">
    <w:name w:val="DefaultParagraph"/>
    <w:rsid w:val="009F1222"/>
    <w:rPr>
      <w:rFonts w:ascii="Times New Roman" w:eastAsia="宋体" w:hAnsi="Times New Roman" w:cs="Times New Roman"/>
      <w:kern w:val="2"/>
      <w:sz w:val="21"/>
      <w:szCs w:val="22"/>
    </w:rPr>
  </w:style>
  <w:style w:type="character" w:customStyle="1" w:styleId="a4">
    <w:name w:val="批注文字 字符"/>
    <w:link w:val="a3"/>
    <w:uiPriority w:val="99"/>
    <w:qFormat/>
    <w:rsid w:val="00A97206"/>
    <w:rPr>
      <w:rFonts w:ascii="Times New Roman" w:eastAsia="宋体" w:hAnsi="Times New Roman" w:cs="Times New Roman"/>
      <w:kern w:val="2"/>
      <w:sz w:val="21"/>
      <w:szCs w:val="24"/>
      <w:lang w:val="zh-CN"/>
    </w:rPr>
  </w:style>
  <w:style w:type="paragraph" w:customStyle="1" w:styleId="12">
    <w:name w:val="列出段落1"/>
    <w:basedOn w:val="a"/>
    <w:uiPriority w:val="34"/>
    <w:rsid w:val="009F1222"/>
    <w:pPr>
      <w:ind w:firstLineChars="200" w:firstLine="420"/>
    </w:pPr>
    <w:rPr>
      <w:rFonts w:ascii="Calibri" w:hAnsi="Calibri"/>
      <w:szCs w:val="22"/>
    </w:rPr>
  </w:style>
  <w:style w:type="paragraph" w:customStyle="1" w:styleId="ListParagraph1">
    <w:name w:val="List Paragraph1"/>
    <w:basedOn w:val="a"/>
    <w:uiPriority w:val="99"/>
    <w:qFormat/>
    <w:rsid w:val="009F1222"/>
    <w:pPr>
      <w:ind w:firstLineChars="200" w:firstLine="420"/>
    </w:pPr>
    <w:rPr>
      <w:rFonts w:ascii="Calibri" w:hAnsi="Calibri"/>
      <w:szCs w:val="22"/>
    </w:rPr>
  </w:style>
  <w:style w:type="paragraph" w:styleId="afa">
    <w:name w:val="List Paragraph"/>
    <w:basedOn w:val="a"/>
    <w:uiPriority w:val="34"/>
    <w:qFormat/>
    <w:rsid w:val="009F1222"/>
    <w:pPr>
      <w:ind w:firstLineChars="200" w:firstLine="420"/>
    </w:pPr>
    <w:rPr>
      <w:szCs w:val="20"/>
    </w:rPr>
  </w:style>
  <w:style w:type="character" w:customStyle="1" w:styleId="20">
    <w:name w:val="标题 2 字符"/>
    <w:link w:val="2"/>
    <w:rsid w:val="00A23B2F"/>
    <w:rPr>
      <w:rFonts w:ascii="Times New Roman" w:eastAsia="黑体" w:hAnsi="Times New Roman" w:cs="Times New Roman"/>
      <w:b/>
      <w:bCs/>
      <w:kern w:val="2"/>
      <w:sz w:val="21"/>
      <w:szCs w:val="24"/>
      <w:lang w:val="zh-CN"/>
    </w:rPr>
  </w:style>
  <w:style w:type="paragraph" w:customStyle="1" w:styleId="Normal1">
    <w:name w:val="Normal1"/>
    <w:rsid w:val="009F1222"/>
    <w:pPr>
      <w:widowControl w:val="0"/>
      <w:jc w:val="both"/>
    </w:pPr>
    <w:rPr>
      <w:rFonts w:ascii="Calibri" w:eastAsia="宋体" w:hAnsi="Calibri" w:cs="Times New Roman"/>
    </w:rPr>
  </w:style>
  <w:style w:type="character" w:customStyle="1" w:styleId="af2">
    <w:name w:val="批注主题 字符"/>
    <w:link w:val="af1"/>
    <w:uiPriority w:val="99"/>
    <w:semiHidden/>
    <w:rsid w:val="009F1222"/>
    <w:rPr>
      <w:rFonts w:ascii="Times New Roman" w:eastAsia="宋体" w:hAnsi="Times New Roman"/>
      <w:b/>
      <w:bCs/>
      <w:kern w:val="2"/>
      <w:sz w:val="21"/>
      <w:szCs w:val="24"/>
    </w:rPr>
  </w:style>
  <w:style w:type="paragraph" w:customStyle="1" w:styleId="0">
    <w:name w:val="正文_0"/>
    <w:rsid w:val="009F1222"/>
    <w:pPr>
      <w:widowControl w:val="0"/>
      <w:jc w:val="both"/>
    </w:pPr>
    <w:rPr>
      <w:rFonts w:ascii="Calibri" w:eastAsia="宋体" w:hAnsi="Calibri" w:cs="Times New Roman"/>
      <w:kern w:val="2"/>
      <w:sz w:val="21"/>
      <w:szCs w:val="22"/>
    </w:rPr>
  </w:style>
  <w:style w:type="paragraph" w:customStyle="1" w:styleId="DefaultParagraph0">
    <w:name w:val="DefaultParagraph_0"/>
    <w:rsid w:val="009F1222"/>
    <w:rPr>
      <w:rFonts w:ascii="Times New Roman" w:eastAsia="宋体" w:hAnsi="Times New Roman" w:cs="Times New Roman"/>
      <w:sz w:val="21"/>
      <w:szCs w:val="22"/>
    </w:rPr>
  </w:style>
  <w:style w:type="character" w:customStyle="1" w:styleId="qb-title">
    <w:name w:val="qb-title"/>
    <w:rsid w:val="009F1222"/>
  </w:style>
  <w:style w:type="character" w:styleId="afb">
    <w:name w:val="Placeholder Text"/>
    <w:basedOn w:val="a0"/>
    <w:uiPriority w:val="99"/>
    <w:semiHidden/>
    <w:rsid w:val="009F1222"/>
    <w:rPr>
      <w:color w:val="808080"/>
    </w:rPr>
  </w:style>
  <w:style w:type="character" w:styleId="afc">
    <w:name w:val="Emphasis"/>
    <w:basedOn w:val="a0"/>
    <w:uiPriority w:val="20"/>
    <w:qFormat/>
    <w:rsid w:val="002306BE"/>
    <w:rPr>
      <w:i/>
      <w:iCs/>
    </w:rPr>
  </w:style>
  <w:style w:type="character" w:customStyle="1" w:styleId="10">
    <w:name w:val="标题 1 字符"/>
    <w:basedOn w:val="a0"/>
    <w:link w:val="1"/>
    <w:uiPriority w:val="9"/>
    <w:rsid w:val="00454762"/>
    <w:rPr>
      <w:rFonts w:ascii="Times New Roman" w:eastAsia="黑体" w:hAnsi="Times New Roman" w:cs="Times New Roman"/>
      <w:bCs/>
      <w:kern w:val="44"/>
      <w:sz w:val="32"/>
      <w:szCs w:val="44"/>
    </w:rPr>
  </w:style>
  <w:style w:type="character" w:styleId="afd">
    <w:name w:val="Intense Reference"/>
    <w:basedOn w:val="a0"/>
    <w:uiPriority w:val="32"/>
    <w:qFormat/>
    <w:rsid w:val="00A23B2F"/>
    <w:rPr>
      <w:b/>
      <w:bCs/>
      <w:smallCaps/>
      <w:color w:val="4472C4" w:themeColor="accent1"/>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7279013">
      <w:bodyDiv w:val="1"/>
      <w:marLeft w:val="0"/>
      <w:marRight w:val="0"/>
      <w:marTop w:val="0"/>
      <w:marBottom w:val="0"/>
      <w:divBdr>
        <w:top w:val="none" w:sz="0" w:space="0" w:color="auto"/>
        <w:left w:val="none" w:sz="0" w:space="0" w:color="auto"/>
        <w:bottom w:val="none" w:sz="0" w:space="0" w:color="auto"/>
        <w:right w:val="none" w:sz="0" w:space="0" w:color="auto"/>
      </w:divBdr>
    </w:div>
    <w:div w:id="1367219431">
      <w:bodyDiv w:val="1"/>
      <w:marLeft w:val="0"/>
      <w:marRight w:val="0"/>
      <w:marTop w:val="0"/>
      <w:marBottom w:val="0"/>
      <w:divBdr>
        <w:top w:val="none" w:sz="0" w:space="0" w:color="auto"/>
        <w:left w:val="none" w:sz="0" w:space="0" w:color="auto"/>
        <w:bottom w:val="none" w:sz="0" w:space="0" w:color="auto"/>
        <w:right w:val="none" w:sz="0" w:space="0" w:color="auto"/>
      </w:divBdr>
    </w:div>
    <w:div w:id="1774787916">
      <w:bodyDiv w:val="1"/>
      <w:marLeft w:val="0"/>
      <w:marRight w:val="0"/>
      <w:marTop w:val="0"/>
      <w:marBottom w:val="0"/>
      <w:divBdr>
        <w:top w:val="none" w:sz="0" w:space="0" w:color="auto"/>
        <w:left w:val="none" w:sz="0" w:space="0" w:color="auto"/>
        <w:bottom w:val="none" w:sz="0" w:space="0" w:color="auto"/>
        <w:right w:val="none" w:sz="0" w:space="0" w:color="auto"/>
      </w:divBdr>
    </w:div>
    <w:div w:id="20526128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1.bin"/><Relationship Id="rId42" Type="http://schemas.openxmlformats.org/officeDocument/2006/relationships/oleObject" Target="embeddings/oleObject12.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5.bin"/><Relationship Id="rId84" Type="http://schemas.openxmlformats.org/officeDocument/2006/relationships/oleObject" Target="embeddings/oleObject33.bin"/><Relationship Id="rId89" Type="http://schemas.openxmlformats.org/officeDocument/2006/relationships/image" Target="media/image39.wmf"/><Relationship Id="rId16" Type="http://schemas.openxmlformats.org/officeDocument/2006/relationships/image" Target="media/image4.gif"/><Relationship Id="rId11" Type="http://schemas.microsoft.com/office/2016/09/relationships/commentsIds" Target="commentsIds.xml"/><Relationship Id="rId32" Type="http://schemas.openxmlformats.org/officeDocument/2006/relationships/oleObject" Target="embeddings/oleObject7.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4.wmf"/><Relationship Id="rId102"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image" Target="media/image42.wmf"/><Relationship Id="rId22" Type="http://schemas.openxmlformats.org/officeDocument/2006/relationships/image" Target="media/image6.wmf"/><Relationship Id="rId27" Type="http://schemas.openxmlformats.org/officeDocument/2006/relationships/oleObject" Target="embeddings/oleObject4.bin"/><Relationship Id="rId43" Type="http://schemas.openxmlformats.org/officeDocument/2006/relationships/image" Target="media/image16.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29.wmf"/><Relationship Id="rId80" Type="http://schemas.openxmlformats.org/officeDocument/2006/relationships/oleObject" Target="embeddings/oleObject31.bin"/><Relationship Id="rId85" Type="http://schemas.openxmlformats.org/officeDocument/2006/relationships/image" Target="media/image37.wmf"/><Relationship Id="rId12" Type="http://schemas.microsoft.com/office/2018/08/relationships/commentsExtensible" Target="commentsExtensible.xml"/><Relationship Id="rId17" Type="http://schemas.openxmlformats.org/officeDocument/2006/relationships/image" Target="media/image5.gif"/><Relationship Id="rId25"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4.wmf"/><Relationship Id="rId67" Type="http://schemas.openxmlformats.org/officeDocument/2006/relationships/image" Target="media/image28.wmf"/><Relationship Id="rId103" Type="http://schemas.microsoft.com/office/2011/relationships/people" Target="people.xml"/><Relationship Id="rId20" Type="http://schemas.openxmlformats.org/officeDocument/2006/relationships/image" Target="media/image5.wmf"/><Relationship Id="rId41" Type="http://schemas.openxmlformats.org/officeDocument/2006/relationships/image" Target="media/image15.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5.bin"/><Relationship Id="rId91" Type="http://schemas.openxmlformats.org/officeDocument/2006/relationships/image" Target="media/image40.wmf"/><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oleObject" Target="embeddings/oleObject9.bin"/><Relationship Id="rId49" Type="http://schemas.openxmlformats.org/officeDocument/2006/relationships/image" Target="media/image19.wmf"/><Relationship Id="rId57" Type="http://schemas.openxmlformats.org/officeDocument/2006/relationships/image" Target="media/image23.wmf"/><Relationship Id="rId10" Type="http://schemas.microsoft.com/office/2011/relationships/commentsExtended" Target="commentsExtended.xml"/><Relationship Id="rId31" Type="http://schemas.openxmlformats.org/officeDocument/2006/relationships/oleObject" Target="embeddings/oleObject6.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0.bin"/><Relationship Id="rId81" Type="http://schemas.openxmlformats.org/officeDocument/2006/relationships/image" Target="media/image35.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44.wmf"/><Relationship Id="rId101" Type="http://schemas.openxmlformats.org/officeDocument/2006/relationships/footer" Target="footer1.xml"/><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image" Target="media/image1.png"/><Relationship Id="rId18" Type="http://schemas.openxmlformats.org/officeDocument/2006/relationships/image" Target="media/image4.jpeg"/><Relationship Id="rId39" Type="http://schemas.openxmlformats.org/officeDocument/2006/relationships/image" Target="media/image14.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2.wmf"/><Relationship Id="rId76" Type="http://schemas.openxmlformats.org/officeDocument/2006/relationships/oleObject" Target="embeddings/oleObject29.bin"/><Relationship Id="rId97" Type="http://schemas.openxmlformats.org/officeDocument/2006/relationships/image" Target="media/image43.wmf"/><Relationship Id="rId10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37.bin"/><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7.wmf"/><Relationship Id="rId40" Type="http://schemas.openxmlformats.org/officeDocument/2006/relationships/oleObject" Target="embeddings/oleObject11.bin"/><Relationship Id="rId45" Type="http://schemas.openxmlformats.org/officeDocument/2006/relationships/image" Target="media/image17.wmf"/><Relationship Id="rId66" Type="http://schemas.openxmlformats.org/officeDocument/2006/relationships/oleObject" Target="embeddings/oleObject24.bin"/><Relationship Id="rId87" Type="http://schemas.openxmlformats.org/officeDocument/2006/relationships/image" Target="media/image38.wmf"/><Relationship Id="rId61" Type="http://schemas.openxmlformats.org/officeDocument/2006/relationships/image" Target="media/image25.wmf"/><Relationship Id="rId82" Type="http://schemas.openxmlformats.org/officeDocument/2006/relationships/oleObject" Target="embeddings/oleObject32.bin"/><Relationship Id="rId19" Type="http://schemas.openxmlformats.org/officeDocument/2006/relationships/image" Target="media/image7.gif"/><Relationship Id="rId14" Type="http://schemas.openxmlformats.org/officeDocument/2006/relationships/image" Target="media/image2.png"/><Relationship Id="rId30" Type="http://schemas.openxmlformats.org/officeDocument/2006/relationships/image" Target="media/image10.wmf"/><Relationship Id="rId35" Type="http://schemas.openxmlformats.org/officeDocument/2006/relationships/image" Target="media/image12.wmf"/><Relationship Id="rId56" Type="http://schemas.openxmlformats.org/officeDocument/2006/relationships/oleObject" Target="embeddings/oleObject19.bin"/><Relationship Id="rId77" Type="http://schemas.openxmlformats.org/officeDocument/2006/relationships/image" Target="media/image33.wmf"/><Relationship Id="rId100" Type="http://schemas.openxmlformats.org/officeDocument/2006/relationships/oleObject" Target="embeddings/oleObject41.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7.bin"/><Relationship Id="rId93" Type="http://schemas.openxmlformats.org/officeDocument/2006/relationships/image" Target="media/image41.wmf"/><Relationship Id="rId98" Type="http://schemas.openxmlformats.org/officeDocument/2006/relationships/oleObject" Target="embeddings/oleObject40.bin"/><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1">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tailEnd type="triangle"/>
        </a:ln>
      </a:spPr>
      <a:bodyPr/>
      <a:lstStyle/>
      <a:style>
        <a:lnRef idx="3">
          <a:schemeClr val="dk1"/>
        </a:lnRef>
        <a:fillRef idx="0">
          <a:schemeClr val="dk1"/>
        </a:fillRef>
        <a:effectRef idx="2">
          <a:schemeClr val="dk1"/>
        </a:effectRef>
        <a:fontRef idx="minor">
          <a:schemeClr val="tx1"/>
        </a:fontRef>
      </a:style>
    </a:lnDef>
    <a:txDef>
      <a:spPr>
        <a:noFill/>
        <a:ln w="6350">
          <a:noFill/>
        </a:ln>
        <a:effectLst/>
      </a:spPr>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BFDBE4C-0151-4F61-A914-900932B29B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9</TotalTime>
  <Pages>1</Pages>
  <Words>1222</Words>
  <Characters>6971</Characters>
  <Application>Microsoft Office Word</Application>
  <DocSecurity>0</DocSecurity>
  <Lines>58</Lines>
  <Paragraphs>16</Paragraphs>
  <ScaleCrop>false</ScaleCrop>
  <Company>Microsoft</Company>
  <LinksUpToDate>false</LinksUpToDate>
  <CharactersWithSpaces>8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fj</cp:lastModifiedBy>
  <cp:revision>18</cp:revision>
  <cp:lastPrinted>2022-11-11T06:26:00Z</cp:lastPrinted>
  <dcterms:created xsi:type="dcterms:W3CDTF">2022-12-10T12:24:00Z</dcterms:created>
  <dcterms:modified xsi:type="dcterms:W3CDTF">2023-02-26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